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508F" w:rsidRDefault="00A0508F" w:rsidP="00261956">
      <w:pPr>
        <w:spacing w:line="360" w:lineRule="auto"/>
        <w:jc w:val="center"/>
        <w:rPr>
          <w:b/>
          <w:sz w:val="40"/>
        </w:rPr>
      </w:pPr>
      <w:r w:rsidRPr="00F458C7">
        <w:rPr>
          <w:b/>
          <w:sz w:val="40"/>
        </w:rPr>
        <w:t>Biofuels and platform chemicals using waste biomass as feedstock: making the biorefinery more economically viable</w:t>
      </w:r>
    </w:p>
    <w:sdt>
      <w:sdtPr>
        <w:rPr>
          <w:rFonts w:asciiTheme="minorHAnsi" w:eastAsiaTheme="minorHAnsi" w:hAnsiTheme="minorHAnsi" w:cstheme="minorBidi"/>
          <w:b w:val="0"/>
          <w:bCs w:val="0"/>
          <w:color w:val="auto"/>
          <w:sz w:val="22"/>
          <w:szCs w:val="22"/>
          <w:lang w:val="en-GB" w:eastAsia="en-US"/>
        </w:rPr>
        <w:id w:val="-974287812"/>
        <w:docPartObj>
          <w:docPartGallery w:val="Table of Contents"/>
          <w:docPartUnique/>
        </w:docPartObj>
      </w:sdtPr>
      <w:sdtEndPr>
        <w:rPr>
          <w:noProof/>
        </w:rPr>
      </w:sdtEndPr>
      <w:sdtContent>
        <w:p w:rsidR="002D6117" w:rsidRDefault="002D6117">
          <w:pPr>
            <w:pStyle w:val="TOCHeading"/>
          </w:pPr>
          <w:r>
            <w:t>Contents</w:t>
          </w:r>
        </w:p>
        <w:p w:rsidR="002D6117" w:rsidRDefault="002D6117">
          <w:pPr>
            <w:pStyle w:val="TOC1"/>
            <w:tabs>
              <w:tab w:val="left" w:pos="440"/>
              <w:tab w:val="right" w:leader="dot" w:pos="9016"/>
            </w:tabs>
            <w:rPr>
              <w:noProof/>
            </w:rPr>
          </w:pPr>
          <w:r>
            <w:fldChar w:fldCharType="begin"/>
          </w:r>
          <w:r>
            <w:instrText xml:space="preserve"> TOC \o "1-3" \h \z \u </w:instrText>
          </w:r>
          <w:r>
            <w:fldChar w:fldCharType="separate"/>
          </w:r>
          <w:hyperlink w:anchor="_Toc372644608" w:history="1">
            <w:r w:rsidRPr="000E03A8">
              <w:rPr>
                <w:rStyle w:val="Hyperlink"/>
                <w:noProof/>
              </w:rPr>
              <w:t>1.</w:t>
            </w:r>
            <w:r>
              <w:rPr>
                <w:noProof/>
              </w:rPr>
              <w:tab/>
            </w:r>
            <w:r w:rsidRPr="000E03A8">
              <w:rPr>
                <w:rStyle w:val="Hyperlink"/>
                <w:noProof/>
              </w:rPr>
              <w:t>Introduction</w:t>
            </w:r>
            <w:r>
              <w:rPr>
                <w:noProof/>
                <w:webHidden/>
              </w:rPr>
              <w:tab/>
            </w:r>
            <w:r>
              <w:rPr>
                <w:noProof/>
                <w:webHidden/>
              </w:rPr>
              <w:fldChar w:fldCharType="begin"/>
            </w:r>
            <w:r>
              <w:rPr>
                <w:noProof/>
                <w:webHidden/>
              </w:rPr>
              <w:instrText xml:space="preserve"> PAGEREF _Toc372644608 \h </w:instrText>
            </w:r>
            <w:r>
              <w:rPr>
                <w:noProof/>
                <w:webHidden/>
              </w:rPr>
            </w:r>
            <w:r>
              <w:rPr>
                <w:noProof/>
                <w:webHidden/>
              </w:rPr>
              <w:fldChar w:fldCharType="separate"/>
            </w:r>
            <w:r>
              <w:rPr>
                <w:noProof/>
                <w:webHidden/>
              </w:rPr>
              <w:t>2</w:t>
            </w:r>
            <w:r>
              <w:rPr>
                <w:noProof/>
                <w:webHidden/>
              </w:rPr>
              <w:fldChar w:fldCharType="end"/>
            </w:r>
          </w:hyperlink>
        </w:p>
        <w:p w:rsidR="002D6117" w:rsidRDefault="008060D4">
          <w:pPr>
            <w:pStyle w:val="TOC1"/>
            <w:tabs>
              <w:tab w:val="left" w:pos="440"/>
              <w:tab w:val="right" w:leader="dot" w:pos="9016"/>
            </w:tabs>
            <w:rPr>
              <w:noProof/>
            </w:rPr>
          </w:pPr>
          <w:hyperlink w:anchor="_Toc372644609" w:history="1">
            <w:r w:rsidR="002D6117" w:rsidRPr="000E03A8">
              <w:rPr>
                <w:rStyle w:val="Hyperlink"/>
                <w:noProof/>
              </w:rPr>
              <w:t>2.</w:t>
            </w:r>
            <w:r w:rsidR="002D6117">
              <w:rPr>
                <w:noProof/>
              </w:rPr>
              <w:tab/>
            </w:r>
            <w:r w:rsidR="002D6117" w:rsidRPr="000E03A8">
              <w:rPr>
                <w:rStyle w:val="Hyperlink"/>
                <w:noProof/>
              </w:rPr>
              <w:t>Ionic liquids</w:t>
            </w:r>
            <w:r w:rsidR="002D6117">
              <w:rPr>
                <w:noProof/>
                <w:webHidden/>
              </w:rPr>
              <w:tab/>
            </w:r>
            <w:r w:rsidR="002D6117">
              <w:rPr>
                <w:noProof/>
                <w:webHidden/>
              </w:rPr>
              <w:fldChar w:fldCharType="begin"/>
            </w:r>
            <w:r w:rsidR="002D6117">
              <w:rPr>
                <w:noProof/>
                <w:webHidden/>
              </w:rPr>
              <w:instrText xml:space="preserve"> PAGEREF _Toc372644609 \h </w:instrText>
            </w:r>
            <w:r w:rsidR="002D6117">
              <w:rPr>
                <w:noProof/>
                <w:webHidden/>
              </w:rPr>
            </w:r>
            <w:r w:rsidR="002D6117">
              <w:rPr>
                <w:noProof/>
                <w:webHidden/>
              </w:rPr>
              <w:fldChar w:fldCharType="separate"/>
            </w:r>
            <w:r w:rsidR="002D6117">
              <w:rPr>
                <w:noProof/>
                <w:webHidden/>
              </w:rPr>
              <w:t>3</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10" w:history="1">
            <w:r w:rsidR="002D6117" w:rsidRPr="000E03A8">
              <w:rPr>
                <w:rStyle w:val="Hyperlink"/>
                <w:noProof/>
              </w:rPr>
              <w:t>2.1</w:t>
            </w:r>
            <w:r w:rsidR="002D6117">
              <w:rPr>
                <w:noProof/>
              </w:rPr>
              <w:tab/>
            </w:r>
            <w:r w:rsidR="002D6117" w:rsidRPr="000E03A8">
              <w:rPr>
                <w:rStyle w:val="Hyperlink"/>
                <w:noProof/>
              </w:rPr>
              <w:t>General</w:t>
            </w:r>
            <w:r w:rsidR="002D6117">
              <w:rPr>
                <w:noProof/>
                <w:webHidden/>
              </w:rPr>
              <w:tab/>
            </w:r>
            <w:r w:rsidR="002D6117">
              <w:rPr>
                <w:noProof/>
                <w:webHidden/>
              </w:rPr>
              <w:fldChar w:fldCharType="begin"/>
            </w:r>
            <w:r w:rsidR="002D6117">
              <w:rPr>
                <w:noProof/>
                <w:webHidden/>
              </w:rPr>
              <w:instrText xml:space="preserve"> PAGEREF _Toc372644610 \h </w:instrText>
            </w:r>
            <w:r w:rsidR="002D6117">
              <w:rPr>
                <w:noProof/>
                <w:webHidden/>
              </w:rPr>
            </w:r>
            <w:r w:rsidR="002D6117">
              <w:rPr>
                <w:noProof/>
                <w:webHidden/>
              </w:rPr>
              <w:fldChar w:fldCharType="separate"/>
            </w:r>
            <w:r w:rsidR="002D6117">
              <w:rPr>
                <w:noProof/>
                <w:webHidden/>
              </w:rPr>
              <w:t>3</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11" w:history="1">
            <w:r w:rsidR="002D6117" w:rsidRPr="000E03A8">
              <w:rPr>
                <w:rStyle w:val="Hyperlink"/>
                <w:noProof/>
              </w:rPr>
              <w:t>2.2</w:t>
            </w:r>
            <w:r w:rsidR="002D6117">
              <w:rPr>
                <w:noProof/>
              </w:rPr>
              <w:tab/>
            </w:r>
            <w:r w:rsidR="002D6117" w:rsidRPr="000E03A8">
              <w:rPr>
                <w:rStyle w:val="Hyperlink"/>
                <w:noProof/>
              </w:rPr>
              <w:t>Stability</w:t>
            </w:r>
            <w:r w:rsidR="002D6117">
              <w:rPr>
                <w:noProof/>
                <w:webHidden/>
              </w:rPr>
              <w:tab/>
            </w:r>
            <w:r w:rsidR="002D6117">
              <w:rPr>
                <w:noProof/>
                <w:webHidden/>
              </w:rPr>
              <w:fldChar w:fldCharType="begin"/>
            </w:r>
            <w:r w:rsidR="002D6117">
              <w:rPr>
                <w:noProof/>
                <w:webHidden/>
              </w:rPr>
              <w:instrText xml:space="preserve"> PAGEREF _Toc372644611 \h </w:instrText>
            </w:r>
            <w:r w:rsidR="002D6117">
              <w:rPr>
                <w:noProof/>
                <w:webHidden/>
              </w:rPr>
            </w:r>
            <w:r w:rsidR="002D6117">
              <w:rPr>
                <w:noProof/>
                <w:webHidden/>
              </w:rPr>
              <w:fldChar w:fldCharType="separate"/>
            </w:r>
            <w:r w:rsidR="002D6117">
              <w:rPr>
                <w:noProof/>
                <w:webHidden/>
              </w:rPr>
              <w:t>5</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12" w:history="1">
            <w:r w:rsidR="002D6117" w:rsidRPr="000E03A8">
              <w:rPr>
                <w:rStyle w:val="Hyperlink"/>
                <w:noProof/>
              </w:rPr>
              <w:t>2.2.1</w:t>
            </w:r>
            <w:r w:rsidR="002D6117">
              <w:rPr>
                <w:noProof/>
              </w:rPr>
              <w:tab/>
            </w:r>
            <w:r w:rsidR="002D6117" w:rsidRPr="000E03A8">
              <w:rPr>
                <w:rStyle w:val="Hyperlink"/>
                <w:noProof/>
              </w:rPr>
              <w:t>Thermal Stability</w:t>
            </w:r>
            <w:r w:rsidR="002D6117">
              <w:rPr>
                <w:noProof/>
                <w:webHidden/>
              </w:rPr>
              <w:tab/>
            </w:r>
            <w:r w:rsidR="002D6117">
              <w:rPr>
                <w:noProof/>
                <w:webHidden/>
              </w:rPr>
              <w:fldChar w:fldCharType="begin"/>
            </w:r>
            <w:r w:rsidR="002D6117">
              <w:rPr>
                <w:noProof/>
                <w:webHidden/>
              </w:rPr>
              <w:instrText xml:space="preserve"> PAGEREF _Toc372644612 \h </w:instrText>
            </w:r>
            <w:r w:rsidR="002D6117">
              <w:rPr>
                <w:noProof/>
                <w:webHidden/>
              </w:rPr>
            </w:r>
            <w:r w:rsidR="002D6117">
              <w:rPr>
                <w:noProof/>
                <w:webHidden/>
              </w:rPr>
              <w:fldChar w:fldCharType="separate"/>
            </w:r>
            <w:r w:rsidR="002D6117">
              <w:rPr>
                <w:noProof/>
                <w:webHidden/>
              </w:rPr>
              <w:t>5</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13" w:history="1">
            <w:r w:rsidR="002D6117" w:rsidRPr="000E03A8">
              <w:rPr>
                <w:rStyle w:val="Hyperlink"/>
                <w:noProof/>
              </w:rPr>
              <w:t>2.2.2</w:t>
            </w:r>
            <w:r w:rsidR="002D6117">
              <w:rPr>
                <w:noProof/>
              </w:rPr>
              <w:tab/>
            </w:r>
            <w:r w:rsidR="002D6117" w:rsidRPr="000E03A8">
              <w:rPr>
                <w:rStyle w:val="Hyperlink"/>
                <w:noProof/>
              </w:rPr>
              <w:t>Electrochemical Stability</w:t>
            </w:r>
            <w:r w:rsidR="002D6117">
              <w:rPr>
                <w:noProof/>
                <w:webHidden/>
              </w:rPr>
              <w:tab/>
            </w:r>
            <w:r w:rsidR="002D6117">
              <w:rPr>
                <w:noProof/>
                <w:webHidden/>
              </w:rPr>
              <w:fldChar w:fldCharType="begin"/>
            </w:r>
            <w:r w:rsidR="002D6117">
              <w:rPr>
                <w:noProof/>
                <w:webHidden/>
              </w:rPr>
              <w:instrText xml:space="preserve"> PAGEREF _Toc372644613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14" w:history="1">
            <w:r w:rsidR="002D6117" w:rsidRPr="000E03A8">
              <w:rPr>
                <w:rStyle w:val="Hyperlink"/>
                <w:noProof/>
              </w:rPr>
              <w:t>2.3</w:t>
            </w:r>
            <w:r w:rsidR="002D6117">
              <w:rPr>
                <w:noProof/>
              </w:rPr>
              <w:tab/>
            </w:r>
            <w:r w:rsidR="002D6117" w:rsidRPr="000E03A8">
              <w:rPr>
                <w:rStyle w:val="Hyperlink"/>
                <w:noProof/>
              </w:rPr>
              <w:t>Metal Extraction Agents</w:t>
            </w:r>
            <w:r w:rsidR="002D6117">
              <w:rPr>
                <w:noProof/>
                <w:webHidden/>
              </w:rPr>
              <w:tab/>
            </w:r>
            <w:r w:rsidR="002D6117">
              <w:rPr>
                <w:noProof/>
                <w:webHidden/>
              </w:rPr>
              <w:fldChar w:fldCharType="begin"/>
            </w:r>
            <w:r w:rsidR="002D6117">
              <w:rPr>
                <w:noProof/>
                <w:webHidden/>
              </w:rPr>
              <w:instrText xml:space="preserve"> PAGEREF _Toc372644614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15" w:history="1">
            <w:r w:rsidR="002D6117" w:rsidRPr="000E03A8">
              <w:rPr>
                <w:rStyle w:val="Hyperlink"/>
                <w:noProof/>
              </w:rPr>
              <w:t>2.4</w:t>
            </w:r>
            <w:r w:rsidR="002D6117">
              <w:rPr>
                <w:noProof/>
              </w:rPr>
              <w:tab/>
            </w:r>
            <w:r w:rsidR="002D6117" w:rsidRPr="000E03A8">
              <w:rPr>
                <w:rStyle w:val="Hyperlink"/>
                <w:noProof/>
              </w:rPr>
              <w:t>Electrodeposition</w:t>
            </w:r>
            <w:r w:rsidR="002D6117">
              <w:rPr>
                <w:noProof/>
                <w:webHidden/>
              </w:rPr>
              <w:tab/>
            </w:r>
            <w:r w:rsidR="002D6117">
              <w:rPr>
                <w:noProof/>
                <w:webHidden/>
              </w:rPr>
              <w:fldChar w:fldCharType="begin"/>
            </w:r>
            <w:r w:rsidR="002D6117">
              <w:rPr>
                <w:noProof/>
                <w:webHidden/>
              </w:rPr>
              <w:instrText xml:space="preserve"> PAGEREF _Toc372644615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8060D4">
          <w:pPr>
            <w:pStyle w:val="TOC1"/>
            <w:tabs>
              <w:tab w:val="left" w:pos="440"/>
              <w:tab w:val="right" w:leader="dot" w:pos="9016"/>
            </w:tabs>
            <w:rPr>
              <w:noProof/>
            </w:rPr>
          </w:pPr>
          <w:hyperlink w:anchor="_Toc372644616" w:history="1">
            <w:r w:rsidR="002D6117" w:rsidRPr="000E03A8">
              <w:rPr>
                <w:rStyle w:val="Hyperlink"/>
                <w:noProof/>
              </w:rPr>
              <w:t>3.</w:t>
            </w:r>
            <w:r w:rsidR="002D6117">
              <w:rPr>
                <w:noProof/>
              </w:rPr>
              <w:tab/>
            </w:r>
            <w:r w:rsidR="002D6117" w:rsidRPr="000E03A8">
              <w:rPr>
                <w:rStyle w:val="Hyperlink"/>
                <w:noProof/>
              </w:rPr>
              <w:t>Biorefinery</w:t>
            </w:r>
            <w:r w:rsidR="002D6117">
              <w:rPr>
                <w:noProof/>
                <w:webHidden/>
              </w:rPr>
              <w:tab/>
            </w:r>
            <w:r w:rsidR="002D6117">
              <w:rPr>
                <w:noProof/>
                <w:webHidden/>
              </w:rPr>
              <w:fldChar w:fldCharType="begin"/>
            </w:r>
            <w:r w:rsidR="002D6117">
              <w:rPr>
                <w:noProof/>
                <w:webHidden/>
              </w:rPr>
              <w:instrText xml:space="preserve"> PAGEREF _Toc372644616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17" w:history="1">
            <w:r w:rsidR="002D6117" w:rsidRPr="000E03A8">
              <w:rPr>
                <w:rStyle w:val="Hyperlink"/>
                <w:noProof/>
              </w:rPr>
              <w:t>3.1</w:t>
            </w:r>
            <w:r w:rsidR="002D6117">
              <w:rPr>
                <w:noProof/>
              </w:rPr>
              <w:tab/>
            </w:r>
            <w:r w:rsidR="002D6117" w:rsidRPr="000E03A8">
              <w:rPr>
                <w:rStyle w:val="Hyperlink"/>
                <w:noProof/>
              </w:rPr>
              <w:t>Lignocellulose</w:t>
            </w:r>
            <w:r w:rsidR="002D6117">
              <w:rPr>
                <w:noProof/>
                <w:webHidden/>
              </w:rPr>
              <w:tab/>
            </w:r>
            <w:r w:rsidR="002D6117">
              <w:rPr>
                <w:noProof/>
                <w:webHidden/>
              </w:rPr>
              <w:fldChar w:fldCharType="begin"/>
            </w:r>
            <w:r w:rsidR="002D6117">
              <w:rPr>
                <w:noProof/>
                <w:webHidden/>
              </w:rPr>
              <w:instrText xml:space="preserve"> PAGEREF _Toc372644617 \h </w:instrText>
            </w:r>
            <w:r w:rsidR="002D6117">
              <w:rPr>
                <w:noProof/>
                <w:webHidden/>
              </w:rPr>
            </w:r>
            <w:r w:rsidR="002D6117">
              <w:rPr>
                <w:noProof/>
                <w:webHidden/>
              </w:rPr>
              <w:fldChar w:fldCharType="separate"/>
            </w:r>
            <w:r w:rsidR="002D6117">
              <w:rPr>
                <w:noProof/>
                <w:webHidden/>
              </w:rPr>
              <w:t>7</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18" w:history="1">
            <w:r w:rsidR="002D6117" w:rsidRPr="000E03A8">
              <w:rPr>
                <w:rStyle w:val="Hyperlink"/>
                <w:noProof/>
              </w:rPr>
              <w:t>3.1.1</w:t>
            </w:r>
            <w:r w:rsidR="002D6117">
              <w:rPr>
                <w:noProof/>
              </w:rPr>
              <w:tab/>
            </w:r>
            <w:r w:rsidR="002D6117" w:rsidRPr="000E03A8">
              <w:rPr>
                <w:rStyle w:val="Hyperlink"/>
                <w:noProof/>
              </w:rPr>
              <w:t>Cellulose</w:t>
            </w:r>
            <w:r w:rsidR="002D6117">
              <w:rPr>
                <w:noProof/>
                <w:webHidden/>
              </w:rPr>
              <w:tab/>
            </w:r>
            <w:r w:rsidR="002D6117">
              <w:rPr>
                <w:noProof/>
                <w:webHidden/>
              </w:rPr>
              <w:fldChar w:fldCharType="begin"/>
            </w:r>
            <w:r w:rsidR="002D6117">
              <w:rPr>
                <w:noProof/>
                <w:webHidden/>
              </w:rPr>
              <w:instrText xml:space="preserve"> PAGEREF _Toc372644618 \h </w:instrText>
            </w:r>
            <w:r w:rsidR="002D6117">
              <w:rPr>
                <w:noProof/>
                <w:webHidden/>
              </w:rPr>
            </w:r>
            <w:r w:rsidR="002D6117">
              <w:rPr>
                <w:noProof/>
                <w:webHidden/>
              </w:rPr>
              <w:fldChar w:fldCharType="separate"/>
            </w:r>
            <w:r w:rsidR="002D6117">
              <w:rPr>
                <w:noProof/>
                <w:webHidden/>
              </w:rPr>
              <w:t>7</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19" w:history="1">
            <w:r w:rsidR="002D6117" w:rsidRPr="000E03A8">
              <w:rPr>
                <w:rStyle w:val="Hyperlink"/>
                <w:noProof/>
              </w:rPr>
              <w:t>3.1.2</w:t>
            </w:r>
            <w:r w:rsidR="002D6117">
              <w:rPr>
                <w:noProof/>
              </w:rPr>
              <w:tab/>
            </w:r>
            <w:r w:rsidR="002D6117" w:rsidRPr="000E03A8">
              <w:rPr>
                <w:rStyle w:val="Hyperlink"/>
                <w:noProof/>
              </w:rPr>
              <w:t>Hemicellulose</w:t>
            </w:r>
            <w:r w:rsidR="002D6117">
              <w:rPr>
                <w:noProof/>
                <w:webHidden/>
              </w:rPr>
              <w:tab/>
            </w:r>
            <w:r w:rsidR="002D6117">
              <w:rPr>
                <w:noProof/>
                <w:webHidden/>
              </w:rPr>
              <w:fldChar w:fldCharType="begin"/>
            </w:r>
            <w:r w:rsidR="002D6117">
              <w:rPr>
                <w:noProof/>
                <w:webHidden/>
              </w:rPr>
              <w:instrText xml:space="preserve"> PAGEREF _Toc372644619 \h </w:instrText>
            </w:r>
            <w:r w:rsidR="002D6117">
              <w:rPr>
                <w:noProof/>
                <w:webHidden/>
              </w:rPr>
            </w:r>
            <w:r w:rsidR="002D6117">
              <w:rPr>
                <w:noProof/>
                <w:webHidden/>
              </w:rPr>
              <w:fldChar w:fldCharType="separate"/>
            </w:r>
            <w:r w:rsidR="002D6117">
              <w:rPr>
                <w:noProof/>
                <w:webHidden/>
              </w:rPr>
              <w:t>8</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20" w:history="1">
            <w:r w:rsidR="002D6117" w:rsidRPr="000E03A8">
              <w:rPr>
                <w:rStyle w:val="Hyperlink"/>
                <w:noProof/>
              </w:rPr>
              <w:t>3.1.3</w:t>
            </w:r>
            <w:r w:rsidR="002D6117">
              <w:rPr>
                <w:noProof/>
              </w:rPr>
              <w:tab/>
            </w:r>
            <w:r w:rsidR="002D6117" w:rsidRPr="000E03A8">
              <w:rPr>
                <w:rStyle w:val="Hyperlink"/>
                <w:noProof/>
              </w:rPr>
              <w:t>Lignin</w:t>
            </w:r>
            <w:r w:rsidR="002D6117">
              <w:rPr>
                <w:noProof/>
                <w:webHidden/>
              </w:rPr>
              <w:tab/>
            </w:r>
            <w:r w:rsidR="002D6117">
              <w:rPr>
                <w:noProof/>
                <w:webHidden/>
              </w:rPr>
              <w:fldChar w:fldCharType="begin"/>
            </w:r>
            <w:r w:rsidR="002D6117">
              <w:rPr>
                <w:noProof/>
                <w:webHidden/>
              </w:rPr>
              <w:instrText xml:space="preserve"> PAGEREF _Toc372644620 \h </w:instrText>
            </w:r>
            <w:r w:rsidR="002D6117">
              <w:rPr>
                <w:noProof/>
                <w:webHidden/>
              </w:rPr>
            </w:r>
            <w:r w:rsidR="002D6117">
              <w:rPr>
                <w:noProof/>
                <w:webHidden/>
              </w:rPr>
              <w:fldChar w:fldCharType="separate"/>
            </w:r>
            <w:r w:rsidR="002D6117">
              <w:rPr>
                <w:noProof/>
                <w:webHidden/>
              </w:rPr>
              <w:t>8</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21" w:history="1">
            <w:r w:rsidR="002D6117" w:rsidRPr="000E03A8">
              <w:rPr>
                <w:rStyle w:val="Hyperlink"/>
                <w:noProof/>
              </w:rPr>
              <w:t>3.2</w:t>
            </w:r>
            <w:r w:rsidR="002D6117">
              <w:rPr>
                <w:noProof/>
              </w:rPr>
              <w:tab/>
            </w:r>
            <w:r w:rsidR="002D6117" w:rsidRPr="000E03A8">
              <w:rPr>
                <w:rStyle w:val="Hyperlink"/>
                <w:noProof/>
              </w:rPr>
              <w:t>Deconstruction of Lignocellulose</w:t>
            </w:r>
            <w:r w:rsidR="002D6117">
              <w:rPr>
                <w:noProof/>
                <w:webHidden/>
              </w:rPr>
              <w:tab/>
            </w:r>
            <w:r w:rsidR="002D6117">
              <w:rPr>
                <w:noProof/>
                <w:webHidden/>
              </w:rPr>
              <w:fldChar w:fldCharType="begin"/>
            </w:r>
            <w:r w:rsidR="002D6117">
              <w:rPr>
                <w:noProof/>
                <w:webHidden/>
              </w:rPr>
              <w:instrText xml:space="preserve"> PAGEREF _Toc372644621 \h </w:instrText>
            </w:r>
            <w:r w:rsidR="002D6117">
              <w:rPr>
                <w:noProof/>
                <w:webHidden/>
              </w:rPr>
            </w:r>
            <w:r w:rsidR="002D6117">
              <w:rPr>
                <w:noProof/>
                <w:webHidden/>
              </w:rPr>
              <w:fldChar w:fldCharType="separate"/>
            </w:r>
            <w:r w:rsidR="002D6117">
              <w:rPr>
                <w:noProof/>
                <w:webHidden/>
              </w:rPr>
              <w:t>10</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22" w:history="1">
            <w:r w:rsidR="002D6117" w:rsidRPr="000E03A8">
              <w:rPr>
                <w:rStyle w:val="Hyperlink"/>
                <w:noProof/>
              </w:rPr>
              <w:t>3.2.1</w:t>
            </w:r>
            <w:r w:rsidR="002D6117">
              <w:rPr>
                <w:noProof/>
              </w:rPr>
              <w:tab/>
            </w:r>
            <w:r w:rsidR="002D6117" w:rsidRPr="000E03A8">
              <w:rPr>
                <w:rStyle w:val="Hyperlink"/>
                <w:noProof/>
              </w:rPr>
              <w:t>Ionic liquid Pretreatment</w:t>
            </w:r>
            <w:r w:rsidR="002D6117">
              <w:rPr>
                <w:noProof/>
                <w:webHidden/>
              </w:rPr>
              <w:tab/>
            </w:r>
            <w:r w:rsidR="002D6117">
              <w:rPr>
                <w:noProof/>
                <w:webHidden/>
              </w:rPr>
              <w:fldChar w:fldCharType="begin"/>
            </w:r>
            <w:r w:rsidR="002D6117">
              <w:rPr>
                <w:noProof/>
                <w:webHidden/>
              </w:rPr>
              <w:instrText xml:space="preserve"> PAGEREF _Toc372644622 \h </w:instrText>
            </w:r>
            <w:r w:rsidR="002D6117">
              <w:rPr>
                <w:noProof/>
                <w:webHidden/>
              </w:rPr>
            </w:r>
            <w:r w:rsidR="002D6117">
              <w:rPr>
                <w:noProof/>
                <w:webHidden/>
              </w:rPr>
              <w:fldChar w:fldCharType="separate"/>
            </w:r>
            <w:r w:rsidR="002D6117">
              <w:rPr>
                <w:noProof/>
                <w:webHidden/>
              </w:rPr>
              <w:t>12</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23" w:history="1">
            <w:r w:rsidR="002D6117" w:rsidRPr="000E03A8">
              <w:rPr>
                <w:rStyle w:val="Hyperlink"/>
                <w:noProof/>
              </w:rPr>
              <w:t>3.3</w:t>
            </w:r>
            <w:r w:rsidR="002D6117">
              <w:rPr>
                <w:noProof/>
              </w:rPr>
              <w:tab/>
            </w:r>
            <w:r w:rsidR="002D6117" w:rsidRPr="000E03A8">
              <w:rPr>
                <w:rStyle w:val="Hyperlink"/>
                <w:noProof/>
              </w:rPr>
              <w:t>Fuels and Platform Chemicals from Biomass</w:t>
            </w:r>
            <w:r w:rsidR="002D6117">
              <w:rPr>
                <w:noProof/>
                <w:webHidden/>
              </w:rPr>
              <w:tab/>
            </w:r>
            <w:r w:rsidR="002D6117">
              <w:rPr>
                <w:noProof/>
                <w:webHidden/>
              </w:rPr>
              <w:fldChar w:fldCharType="begin"/>
            </w:r>
            <w:r w:rsidR="002D6117">
              <w:rPr>
                <w:noProof/>
                <w:webHidden/>
              </w:rPr>
              <w:instrText xml:space="preserve"> PAGEREF _Toc372644623 \h </w:instrText>
            </w:r>
            <w:r w:rsidR="002D6117">
              <w:rPr>
                <w:noProof/>
                <w:webHidden/>
              </w:rPr>
            </w:r>
            <w:r w:rsidR="002D6117">
              <w:rPr>
                <w:noProof/>
                <w:webHidden/>
              </w:rPr>
              <w:fldChar w:fldCharType="separate"/>
            </w:r>
            <w:r w:rsidR="002D6117">
              <w:rPr>
                <w:noProof/>
                <w:webHidden/>
              </w:rPr>
              <w:t>19</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24" w:history="1">
            <w:r w:rsidR="002D6117" w:rsidRPr="000E03A8">
              <w:rPr>
                <w:rStyle w:val="Hyperlink"/>
                <w:noProof/>
              </w:rPr>
              <w:t>3.3.1</w:t>
            </w:r>
            <w:r w:rsidR="002D6117">
              <w:rPr>
                <w:noProof/>
              </w:rPr>
              <w:tab/>
            </w:r>
            <w:r w:rsidR="002D6117" w:rsidRPr="000E03A8">
              <w:rPr>
                <w:rStyle w:val="Hyperlink"/>
                <w:noProof/>
              </w:rPr>
              <w:t>Gasification</w:t>
            </w:r>
            <w:r w:rsidR="002D6117">
              <w:rPr>
                <w:noProof/>
                <w:webHidden/>
              </w:rPr>
              <w:tab/>
            </w:r>
            <w:r w:rsidR="002D6117">
              <w:rPr>
                <w:noProof/>
                <w:webHidden/>
              </w:rPr>
              <w:fldChar w:fldCharType="begin"/>
            </w:r>
            <w:r w:rsidR="002D6117">
              <w:rPr>
                <w:noProof/>
                <w:webHidden/>
              </w:rPr>
              <w:instrText xml:space="preserve"> PAGEREF _Toc372644624 \h </w:instrText>
            </w:r>
            <w:r w:rsidR="002D6117">
              <w:rPr>
                <w:noProof/>
                <w:webHidden/>
              </w:rPr>
            </w:r>
            <w:r w:rsidR="002D6117">
              <w:rPr>
                <w:noProof/>
                <w:webHidden/>
              </w:rPr>
              <w:fldChar w:fldCharType="separate"/>
            </w:r>
            <w:r w:rsidR="002D6117">
              <w:rPr>
                <w:noProof/>
                <w:webHidden/>
              </w:rPr>
              <w:t>21</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25" w:history="1">
            <w:r w:rsidR="002D6117" w:rsidRPr="000E03A8">
              <w:rPr>
                <w:rStyle w:val="Hyperlink"/>
                <w:noProof/>
              </w:rPr>
              <w:t>3.3.2</w:t>
            </w:r>
            <w:r w:rsidR="002D6117">
              <w:rPr>
                <w:noProof/>
              </w:rPr>
              <w:tab/>
            </w:r>
            <w:r w:rsidR="002D6117" w:rsidRPr="000E03A8">
              <w:rPr>
                <w:rStyle w:val="Hyperlink"/>
                <w:noProof/>
              </w:rPr>
              <w:t>Pyrolysis</w:t>
            </w:r>
            <w:r w:rsidR="002D6117">
              <w:rPr>
                <w:noProof/>
                <w:webHidden/>
              </w:rPr>
              <w:tab/>
            </w:r>
            <w:r w:rsidR="002D6117">
              <w:rPr>
                <w:noProof/>
                <w:webHidden/>
              </w:rPr>
              <w:fldChar w:fldCharType="begin"/>
            </w:r>
            <w:r w:rsidR="002D6117">
              <w:rPr>
                <w:noProof/>
                <w:webHidden/>
              </w:rPr>
              <w:instrText xml:space="preserve"> PAGEREF _Toc372644625 \h </w:instrText>
            </w:r>
            <w:r w:rsidR="002D6117">
              <w:rPr>
                <w:noProof/>
                <w:webHidden/>
              </w:rPr>
            </w:r>
            <w:r w:rsidR="002D6117">
              <w:rPr>
                <w:noProof/>
                <w:webHidden/>
              </w:rPr>
              <w:fldChar w:fldCharType="separate"/>
            </w:r>
            <w:r w:rsidR="002D6117">
              <w:rPr>
                <w:noProof/>
                <w:webHidden/>
              </w:rPr>
              <w:t>21</w:t>
            </w:r>
            <w:r w:rsidR="002D6117">
              <w:rPr>
                <w:noProof/>
                <w:webHidden/>
              </w:rPr>
              <w:fldChar w:fldCharType="end"/>
            </w:r>
          </w:hyperlink>
        </w:p>
        <w:p w:rsidR="002D6117" w:rsidRDefault="008060D4">
          <w:pPr>
            <w:pStyle w:val="TOC3"/>
            <w:tabs>
              <w:tab w:val="left" w:pos="1320"/>
              <w:tab w:val="right" w:leader="dot" w:pos="9016"/>
            </w:tabs>
            <w:rPr>
              <w:noProof/>
            </w:rPr>
          </w:pPr>
          <w:hyperlink w:anchor="_Toc372644626" w:history="1">
            <w:r w:rsidR="002D6117" w:rsidRPr="000E03A8">
              <w:rPr>
                <w:rStyle w:val="Hyperlink"/>
                <w:noProof/>
              </w:rPr>
              <w:t>3.3.3</w:t>
            </w:r>
            <w:r w:rsidR="002D6117">
              <w:rPr>
                <w:noProof/>
              </w:rPr>
              <w:tab/>
            </w:r>
            <w:r w:rsidR="002D6117" w:rsidRPr="000E03A8">
              <w:rPr>
                <w:rStyle w:val="Hyperlink"/>
                <w:noProof/>
              </w:rPr>
              <w:t>Biological and Chemical Conversion of Sugars</w:t>
            </w:r>
            <w:r w:rsidR="002D6117">
              <w:rPr>
                <w:noProof/>
                <w:webHidden/>
              </w:rPr>
              <w:tab/>
            </w:r>
            <w:r w:rsidR="002D6117">
              <w:rPr>
                <w:noProof/>
                <w:webHidden/>
              </w:rPr>
              <w:fldChar w:fldCharType="begin"/>
            </w:r>
            <w:r w:rsidR="002D6117">
              <w:rPr>
                <w:noProof/>
                <w:webHidden/>
              </w:rPr>
              <w:instrText xml:space="preserve"> PAGEREF _Toc372644626 \h </w:instrText>
            </w:r>
            <w:r w:rsidR="002D6117">
              <w:rPr>
                <w:noProof/>
                <w:webHidden/>
              </w:rPr>
            </w:r>
            <w:r w:rsidR="002D6117">
              <w:rPr>
                <w:noProof/>
                <w:webHidden/>
              </w:rPr>
              <w:fldChar w:fldCharType="separate"/>
            </w:r>
            <w:r w:rsidR="002D6117">
              <w:rPr>
                <w:noProof/>
                <w:webHidden/>
              </w:rPr>
              <w:t>22</w:t>
            </w:r>
            <w:r w:rsidR="002D6117">
              <w:rPr>
                <w:noProof/>
                <w:webHidden/>
              </w:rPr>
              <w:fldChar w:fldCharType="end"/>
            </w:r>
          </w:hyperlink>
        </w:p>
        <w:p w:rsidR="002D6117" w:rsidRDefault="008060D4">
          <w:pPr>
            <w:pStyle w:val="TOC1"/>
            <w:tabs>
              <w:tab w:val="left" w:pos="440"/>
              <w:tab w:val="right" w:leader="dot" w:pos="9016"/>
            </w:tabs>
            <w:rPr>
              <w:noProof/>
            </w:rPr>
          </w:pPr>
          <w:hyperlink w:anchor="_Toc372644627" w:history="1">
            <w:r w:rsidR="002D6117" w:rsidRPr="000E03A8">
              <w:rPr>
                <w:rStyle w:val="Hyperlink"/>
                <w:noProof/>
              </w:rPr>
              <w:t>4.</w:t>
            </w:r>
            <w:r w:rsidR="002D6117">
              <w:rPr>
                <w:noProof/>
              </w:rPr>
              <w:tab/>
            </w:r>
            <w:r w:rsidR="002D6117" w:rsidRPr="000E03A8">
              <w:rPr>
                <w:rStyle w:val="Hyperlink"/>
                <w:noProof/>
              </w:rPr>
              <w:t>CCA treated wood and other waste woods</w:t>
            </w:r>
            <w:r w:rsidR="002D6117">
              <w:rPr>
                <w:noProof/>
                <w:webHidden/>
              </w:rPr>
              <w:tab/>
            </w:r>
            <w:r w:rsidR="002D6117">
              <w:rPr>
                <w:noProof/>
                <w:webHidden/>
              </w:rPr>
              <w:fldChar w:fldCharType="begin"/>
            </w:r>
            <w:r w:rsidR="002D6117">
              <w:rPr>
                <w:noProof/>
                <w:webHidden/>
              </w:rPr>
              <w:instrText xml:space="preserve"> PAGEREF _Toc372644627 \h </w:instrText>
            </w:r>
            <w:r w:rsidR="002D6117">
              <w:rPr>
                <w:noProof/>
                <w:webHidden/>
              </w:rPr>
            </w:r>
            <w:r w:rsidR="002D6117">
              <w:rPr>
                <w:noProof/>
                <w:webHidden/>
              </w:rPr>
              <w:fldChar w:fldCharType="separate"/>
            </w:r>
            <w:r w:rsidR="002D6117">
              <w:rPr>
                <w:noProof/>
                <w:webHidden/>
              </w:rPr>
              <w:t>24</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28" w:history="1">
            <w:r w:rsidR="002D6117" w:rsidRPr="000E03A8">
              <w:rPr>
                <w:rStyle w:val="Hyperlink"/>
                <w:noProof/>
              </w:rPr>
              <w:t>4.1</w:t>
            </w:r>
            <w:r w:rsidR="002D6117">
              <w:rPr>
                <w:noProof/>
              </w:rPr>
              <w:tab/>
            </w:r>
            <w:r w:rsidR="002D6117" w:rsidRPr="000E03A8">
              <w:rPr>
                <w:rStyle w:val="Hyperlink"/>
                <w:noProof/>
              </w:rPr>
              <w:t>Extraction of CCA</w:t>
            </w:r>
            <w:r w:rsidR="002D6117">
              <w:rPr>
                <w:noProof/>
                <w:webHidden/>
              </w:rPr>
              <w:tab/>
            </w:r>
            <w:r w:rsidR="002D6117">
              <w:rPr>
                <w:noProof/>
                <w:webHidden/>
              </w:rPr>
              <w:fldChar w:fldCharType="begin"/>
            </w:r>
            <w:r w:rsidR="002D6117">
              <w:rPr>
                <w:noProof/>
                <w:webHidden/>
              </w:rPr>
              <w:instrText xml:space="preserve"> PAGEREF _Toc372644628 \h </w:instrText>
            </w:r>
            <w:r w:rsidR="002D6117">
              <w:rPr>
                <w:noProof/>
                <w:webHidden/>
              </w:rPr>
            </w:r>
            <w:r w:rsidR="002D6117">
              <w:rPr>
                <w:noProof/>
                <w:webHidden/>
              </w:rPr>
              <w:fldChar w:fldCharType="separate"/>
            </w:r>
            <w:r w:rsidR="002D6117">
              <w:rPr>
                <w:noProof/>
                <w:webHidden/>
              </w:rPr>
              <w:t>24</w:t>
            </w:r>
            <w:r w:rsidR="002D6117">
              <w:rPr>
                <w:noProof/>
                <w:webHidden/>
              </w:rPr>
              <w:fldChar w:fldCharType="end"/>
            </w:r>
          </w:hyperlink>
        </w:p>
        <w:p w:rsidR="002D6117" w:rsidRDefault="008060D4">
          <w:pPr>
            <w:pStyle w:val="TOC2"/>
            <w:tabs>
              <w:tab w:val="left" w:pos="880"/>
              <w:tab w:val="right" w:leader="dot" w:pos="9016"/>
            </w:tabs>
            <w:rPr>
              <w:noProof/>
            </w:rPr>
          </w:pPr>
          <w:hyperlink w:anchor="_Toc372644629" w:history="1">
            <w:r w:rsidR="002D6117" w:rsidRPr="000E03A8">
              <w:rPr>
                <w:rStyle w:val="Hyperlink"/>
                <w:noProof/>
              </w:rPr>
              <w:t>4.2</w:t>
            </w:r>
            <w:r w:rsidR="002D6117">
              <w:rPr>
                <w:noProof/>
              </w:rPr>
              <w:tab/>
            </w:r>
            <w:r w:rsidR="002D6117" w:rsidRPr="000E03A8">
              <w:rPr>
                <w:rStyle w:val="Hyperlink"/>
                <w:noProof/>
              </w:rPr>
              <w:t>CCA Treated Wood in Pyrolysis, Gasification and Combustion</w:t>
            </w:r>
            <w:r w:rsidR="002D6117">
              <w:rPr>
                <w:noProof/>
                <w:webHidden/>
              </w:rPr>
              <w:tab/>
            </w:r>
            <w:r w:rsidR="002D6117">
              <w:rPr>
                <w:noProof/>
                <w:webHidden/>
              </w:rPr>
              <w:fldChar w:fldCharType="begin"/>
            </w:r>
            <w:r w:rsidR="002D6117">
              <w:rPr>
                <w:noProof/>
                <w:webHidden/>
              </w:rPr>
              <w:instrText xml:space="preserve"> PAGEREF _Toc372644629 \h </w:instrText>
            </w:r>
            <w:r w:rsidR="002D6117">
              <w:rPr>
                <w:noProof/>
                <w:webHidden/>
              </w:rPr>
            </w:r>
            <w:r w:rsidR="002D6117">
              <w:rPr>
                <w:noProof/>
                <w:webHidden/>
              </w:rPr>
              <w:fldChar w:fldCharType="separate"/>
            </w:r>
            <w:r w:rsidR="002D6117">
              <w:rPr>
                <w:noProof/>
                <w:webHidden/>
              </w:rPr>
              <w:t>25</w:t>
            </w:r>
            <w:r w:rsidR="002D6117">
              <w:rPr>
                <w:noProof/>
                <w:webHidden/>
              </w:rPr>
              <w:fldChar w:fldCharType="end"/>
            </w:r>
          </w:hyperlink>
        </w:p>
        <w:p w:rsidR="002D6117" w:rsidRDefault="008060D4">
          <w:pPr>
            <w:pStyle w:val="TOC1"/>
            <w:tabs>
              <w:tab w:val="left" w:pos="440"/>
              <w:tab w:val="right" w:leader="dot" w:pos="9016"/>
            </w:tabs>
            <w:rPr>
              <w:noProof/>
            </w:rPr>
          </w:pPr>
          <w:hyperlink w:anchor="_Toc372644630" w:history="1">
            <w:r w:rsidR="002D6117" w:rsidRPr="000E03A8">
              <w:rPr>
                <w:rStyle w:val="Hyperlink"/>
                <w:noProof/>
              </w:rPr>
              <w:t>5.</w:t>
            </w:r>
            <w:r w:rsidR="002D6117">
              <w:rPr>
                <w:noProof/>
              </w:rPr>
              <w:tab/>
            </w:r>
            <w:r w:rsidR="002D6117" w:rsidRPr="000E03A8">
              <w:rPr>
                <w:rStyle w:val="Hyperlink"/>
                <w:noProof/>
              </w:rPr>
              <w:t>References</w:t>
            </w:r>
            <w:r w:rsidR="002D6117">
              <w:rPr>
                <w:noProof/>
                <w:webHidden/>
              </w:rPr>
              <w:tab/>
            </w:r>
            <w:r w:rsidR="002D6117">
              <w:rPr>
                <w:noProof/>
                <w:webHidden/>
              </w:rPr>
              <w:fldChar w:fldCharType="begin"/>
            </w:r>
            <w:r w:rsidR="002D6117">
              <w:rPr>
                <w:noProof/>
                <w:webHidden/>
              </w:rPr>
              <w:instrText xml:space="preserve"> PAGEREF _Toc372644630 \h </w:instrText>
            </w:r>
            <w:r w:rsidR="002D6117">
              <w:rPr>
                <w:noProof/>
                <w:webHidden/>
              </w:rPr>
            </w:r>
            <w:r w:rsidR="002D6117">
              <w:rPr>
                <w:noProof/>
                <w:webHidden/>
              </w:rPr>
              <w:fldChar w:fldCharType="separate"/>
            </w:r>
            <w:r w:rsidR="002D6117">
              <w:rPr>
                <w:noProof/>
                <w:webHidden/>
              </w:rPr>
              <w:t>25</w:t>
            </w:r>
            <w:r w:rsidR="002D6117">
              <w:rPr>
                <w:noProof/>
                <w:webHidden/>
              </w:rPr>
              <w:fldChar w:fldCharType="end"/>
            </w:r>
          </w:hyperlink>
        </w:p>
        <w:p w:rsidR="002D6117" w:rsidRDefault="002D6117">
          <w:r>
            <w:rPr>
              <w:b/>
              <w:bCs/>
              <w:noProof/>
            </w:rPr>
            <w:fldChar w:fldCharType="end"/>
          </w:r>
        </w:p>
      </w:sdtContent>
    </w:sdt>
    <w:p w:rsidR="002D6117" w:rsidRPr="00F458C7" w:rsidRDefault="002D6117" w:rsidP="00261956">
      <w:pPr>
        <w:spacing w:line="360" w:lineRule="auto"/>
        <w:jc w:val="center"/>
        <w:rPr>
          <w:b/>
          <w:sz w:val="40"/>
        </w:rPr>
      </w:pPr>
    </w:p>
    <w:p w:rsidR="00517768" w:rsidRDefault="00737620" w:rsidP="002743B1">
      <w:pPr>
        <w:pStyle w:val="Heading1"/>
        <w:numPr>
          <w:ilvl w:val="0"/>
          <w:numId w:val="10"/>
        </w:numPr>
        <w:spacing w:line="360" w:lineRule="auto"/>
        <w:jc w:val="both"/>
      </w:pPr>
      <w:bookmarkStart w:id="0" w:name="_Toc372644608"/>
      <w:r>
        <w:lastRenderedPageBreak/>
        <w:t>Introduction</w:t>
      </w:r>
      <w:bookmarkEnd w:id="0"/>
    </w:p>
    <w:p w:rsidR="00517768" w:rsidRDefault="00517768" w:rsidP="00A421BB">
      <w:pPr>
        <w:spacing w:line="360" w:lineRule="auto"/>
        <w:jc w:val="both"/>
      </w:pPr>
      <w:r>
        <w:t>Up to date most of our fuels and chemicals come from a fossil feedstock. The facts that this fossil feedstock is becoming more difficult to access and that climate change caused by increased CO</w:t>
      </w:r>
      <w:r w:rsidRPr="00517768">
        <w:rPr>
          <w:vertAlign w:val="subscript"/>
        </w:rPr>
        <w:t>2</w:t>
      </w:r>
      <w:r>
        <w:t xml:space="preserve"> emissions over the past century is potentially going to have a negative impact on human civilisation ask for a renewable, carbon-neutral alternative. Biom</w:t>
      </w:r>
      <w:r w:rsidR="008060D4">
        <w:t xml:space="preserve">ass offers such an alternative, being </w:t>
      </w:r>
      <w:proofErr w:type="spellStart"/>
      <w:r>
        <w:t>biorenewable</w:t>
      </w:r>
      <w:proofErr w:type="spellEnd"/>
      <w:r>
        <w:t xml:space="preserve"> and considered carbon-neutral as the released CO</w:t>
      </w:r>
      <w:r w:rsidRPr="00517768">
        <w:rPr>
          <w:vertAlign w:val="subscript"/>
        </w:rPr>
        <w:t>2</w:t>
      </w:r>
      <w:r>
        <w:t xml:space="preserve"> upon combustion of bio-derived fuels is recaptured as the new plants grow.</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However, up to date biomass only accounts for around 12% of the global energy supply.</w:t>
      </w:r>
      <w:r w:rsidR="007F713D">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fldChar w:fldCharType="separate"/>
      </w:r>
      <w:r w:rsidR="001D6541" w:rsidRPr="001D6541">
        <w:rPr>
          <w:noProof/>
          <w:vertAlign w:val="superscript"/>
        </w:rPr>
        <w:t>2</w:t>
      </w:r>
      <w:r w:rsidR="007F713D">
        <w:fldChar w:fldCharType="end"/>
      </w:r>
    </w:p>
    <w:p w:rsidR="00517768" w:rsidRDefault="00517768" w:rsidP="00A421BB">
      <w:pPr>
        <w:spacing w:line="360" w:lineRule="auto"/>
        <w:jc w:val="both"/>
      </w:pPr>
      <w:r>
        <w:t xml:space="preserve">Bioethanol </w:t>
      </w:r>
      <w:r w:rsidR="008060D4">
        <w:t>is the prominent biomass derived fuel and can be obtained</w:t>
      </w:r>
      <w:r>
        <w:t xml:space="preserve"> from any kind of</w:t>
      </w:r>
      <w:r w:rsidR="008060D4">
        <w:t xml:space="preserve"> plant. The ease of production however strongly depends on the type of biomass used.</w:t>
      </w:r>
      <w:r>
        <w:t xml:space="preserve"> Ethanol is obtained by microbial fermentation directly from sucrose containing plants (e.g. sugar cane), via enzymatic o</w:t>
      </w:r>
      <w:r w:rsidR="008060D4">
        <w:t>r</w:t>
      </w:r>
      <w:r>
        <w:t xml:space="preserve"> chemical hydrolysis and subsequent fermentation from starch (e.g. corn) or from lignocellulosic biomass (trees, grasses), requiring a pre-treatment step prior to hydrolysis and fermentation (figure</w:t>
      </w:r>
      <w:r w:rsidR="008060D4">
        <w:t> </w:t>
      </w:r>
      <w:r w:rsidR="002B0454">
        <w:t>1</w:t>
      </w:r>
      <w:r>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01AD3" w:rsidRDefault="00517768" w:rsidP="00B01AD3">
      <w:pPr>
        <w:keepNext/>
        <w:spacing w:line="360" w:lineRule="auto"/>
        <w:jc w:val="both"/>
      </w:pPr>
      <w:r>
        <w:rPr>
          <w:noProof/>
          <w:lang w:eastAsia="en-GB"/>
        </w:rPr>
        <w:drawing>
          <wp:inline distT="0" distB="0" distL="0" distR="0" wp14:anchorId="1AB4F549" wp14:editId="2B32AD77">
            <wp:extent cx="5731510" cy="22352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rmentation.PNG"/>
                    <pic:cNvPicPr/>
                  </pic:nvPicPr>
                  <pic:blipFill>
                    <a:blip r:embed="rId10">
                      <a:extLst>
                        <a:ext uri="{28A0092B-C50C-407E-A947-70E740481C1C}">
                          <a14:useLocalDpi xmlns:a14="http://schemas.microsoft.com/office/drawing/2010/main" val="0"/>
                        </a:ext>
                      </a:extLst>
                    </a:blip>
                    <a:stretch>
                      <a:fillRect/>
                    </a:stretch>
                  </pic:blipFill>
                  <pic:spPr>
                    <a:xfrm>
                      <a:off x="0" y="0"/>
                      <a:ext cx="5731510" cy="2235200"/>
                    </a:xfrm>
                    <a:prstGeom prst="rect">
                      <a:avLst/>
                    </a:prstGeom>
                  </pic:spPr>
                </pic:pic>
              </a:graphicData>
            </a:graphic>
          </wp:inline>
        </w:drawing>
      </w:r>
    </w:p>
    <w:p w:rsidR="00517768" w:rsidRDefault="00B01AD3" w:rsidP="00B01AD3">
      <w:pPr>
        <w:pStyle w:val="Caption"/>
        <w:jc w:val="both"/>
      </w:pPr>
      <w:r>
        <w:t xml:space="preserve">Figure </w:t>
      </w:r>
      <w:fldSimple w:instr=" SEQ Figure \* ARABIC ">
        <w:r w:rsidR="00BC6B7D">
          <w:rPr>
            <w:noProof/>
          </w:rPr>
          <w:t>1</w:t>
        </w:r>
      </w:fldSimple>
      <w:r>
        <w:t xml:space="preserve"> </w:t>
      </w:r>
      <w:r w:rsidR="002B0454">
        <w:t>First and second generation bioethanol.</w:t>
      </w:r>
      <w:r>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fldChar w:fldCharType="separate"/>
      </w:r>
      <w:r w:rsidR="001D6541" w:rsidRPr="001D6541">
        <w:rPr>
          <w:b w:val="0"/>
          <w:noProof/>
          <w:vertAlign w:val="superscript"/>
        </w:rPr>
        <w:t>1</w:t>
      </w:r>
      <w:r>
        <w:fldChar w:fldCharType="end"/>
      </w:r>
      <w:r w:rsidR="008060D4">
        <w:t xml:space="preserve"> 1</w:t>
      </w:r>
      <w:r w:rsidR="008060D4" w:rsidRPr="008060D4">
        <w:rPr>
          <w:vertAlign w:val="superscript"/>
        </w:rPr>
        <w:t>st</w:t>
      </w:r>
      <w:r w:rsidR="008060D4">
        <w:t xml:space="preserve"> generation bioethanol only requires fermentation and in the case of starchy plants a hydrolysis step while 2</w:t>
      </w:r>
      <w:r w:rsidR="008060D4" w:rsidRPr="008060D4">
        <w:rPr>
          <w:vertAlign w:val="superscript"/>
        </w:rPr>
        <w:t>nd</w:t>
      </w:r>
      <w:r w:rsidR="008060D4">
        <w:t xml:space="preserve"> generation bioethanol requires a pretreatment step.</w:t>
      </w:r>
    </w:p>
    <w:p w:rsidR="00517768" w:rsidRDefault="00517768" w:rsidP="00A421BB">
      <w:pPr>
        <w:spacing w:line="360" w:lineRule="auto"/>
        <w:jc w:val="both"/>
      </w:pPr>
      <w:r>
        <w:t>In contrary to bioethanol, biodiesel can only be isolated from plants containing oils. It can be either blended with conventional diesel or used by itself.</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737620" w:rsidRDefault="00517768" w:rsidP="00A421BB">
      <w:pPr>
        <w:spacing w:line="360" w:lineRule="auto"/>
        <w:jc w:val="both"/>
      </w:pPr>
      <w:r>
        <w:t>Currently most biofuels are made from edible components of biomass, leading to competition between biofuel and food production and therefore an increase in food price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On the other side, lignocellulosic biomass is the most abundant plant material on earth with an extensive geographical availability,</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r>
        <w:t xml:space="preserve"> has higher yields per land area and can be grown at a lower cost than plants that mainly contain sucrose and starch. The use of lignocellulosic biomass is thus preferential from a socio-economic as well as an environmental point of view</w:t>
      </w:r>
      <w:r w:rsidR="007F713D">
        <w:fldChar w:fldCharType="begin" w:fldLock="1"/>
      </w:r>
      <w:r w:rsidR="001D6541">
        <w:instrText>ADDIN CSL_CITATION { "citationItems" : [ { "id" : "ITEM-1", "itemData" : { "DOI" : "10.1002/jctb.3959", "ISSN" : "02682575", "author" : [ { "dropping-particle" : "", "family" : "Sathitsuksanoh", "given" : "Noppadon", "non-dropping-particle" : "", "parse-names" : false, "suffix" : "" }, { "dropping-particle" : "", "family" : "George", "given" : "Anthe", "non-dropping-particle" : "", "parse-names" : false, "suffix" : "" }, { "dropping-particle" : "", "family" : "Zhang", "given" : "Y-H Percival", "non-dropping-particle" : "", "parse-names" : false, "suffix" : "" } ], "container-title" : "Journal of Chemical Technology &amp; Biotechnology", "id" : "ITEM-1", "issue" : "2", "issued" : { "date-parts" : [ [ "2013", "2", "30" ] ] }, "note" : "organosolv 56", "page" : "169-180", "title" : "New lignocellulose pretreatments using cellulose solvents: a review", "type" : "article-journal", "volume" : "88" }, "uris" : [ "http://www.mendeley.com/documents/?uuid=5f9438c8-bc6c-4059-8f92-c01a28a35f12" ] } ], "mendeley" : { "previouslyFormattedCitation" : "&lt;sup&gt;4&lt;/sup&gt;" }, "properties" : { "noteIndex" : 0 }, "schema" : "https://github.com/citation-style-language/schema/raw/master/csl-citation.json" }</w:instrText>
      </w:r>
      <w:r w:rsidR="007F713D">
        <w:fldChar w:fldCharType="separate"/>
      </w:r>
      <w:r w:rsidR="001D6541" w:rsidRPr="001D6541">
        <w:rPr>
          <w:noProof/>
          <w:vertAlign w:val="superscript"/>
        </w:rPr>
        <w:t>4</w:t>
      </w:r>
      <w:r w:rsidR="007F713D">
        <w:fldChar w:fldCharType="end"/>
      </w:r>
      <w:r>
        <w:t xml:space="preserve"> but requires a pretreatment step in order to </w:t>
      </w:r>
      <w:r>
        <w:lastRenderedPageBreak/>
        <w:t>enable efficient enzymatic or chemical hydrolysis of the cellulose. This pretreatment step is currently not very cost-effective for the production of bioethanol and is therefore still under a lot of investigation.</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6F616F" w:rsidRPr="00FE52FF" w:rsidRDefault="00E12741" w:rsidP="00281D14">
      <w:pPr>
        <w:spacing w:line="360" w:lineRule="auto"/>
        <w:jc w:val="both"/>
        <w:rPr>
          <w:color w:val="C0504D" w:themeColor="accent2"/>
        </w:rPr>
      </w:pPr>
      <w:r>
        <w:t>While feedstock costs currently constitute a third of the total costs of cellulosic ethanol,</w:t>
      </w:r>
      <w:r>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fldChar w:fldCharType="separate"/>
      </w:r>
      <w:r w:rsidR="001D6541" w:rsidRPr="001D6541">
        <w:rPr>
          <w:noProof/>
          <w:vertAlign w:val="superscript"/>
        </w:rPr>
        <w:t>5</w:t>
      </w:r>
      <w:r>
        <w:fldChar w:fldCharType="end"/>
      </w:r>
      <w:r>
        <w:t xml:space="preserve"> waste wood is a lot cheaper if not free and thus has the potential to make cellulosic ethanol competitive. Furthermore, most demolition wood is soft wood which contains a higher percentage of lignin compared to wheat straw or </w:t>
      </w:r>
      <w:proofErr w:type="spellStart"/>
      <w:r>
        <w:t>miscanthus</w:t>
      </w:r>
      <w:proofErr w:type="spellEnd"/>
      <w:r>
        <w:t xml:space="preserve"> (32wt% vs. ca. </w:t>
      </w:r>
      <w:proofErr w:type="gramStart"/>
      <w:r>
        <w:t>20wt</w:t>
      </w:r>
      <w:r w:rsidRPr="00E12741">
        <w:t>%</w:t>
      </w:r>
      <w:proofErr w:type="gramEnd"/>
      <w:r w:rsidRPr="00E12741">
        <w:t>),</w:t>
      </w:r>
      <w:r>
        <w:t xml:space="preserve"> making a lignin focussed biorefinery for value a</w:t>
      </w:r>
      <w:r w:rsidR="003F337C">
        <w:t>dded chemicals</w:t>
      </w:r>
      <w:r w:rsidR="008412AD">
        <w:t xml:space="preserve"> from waste wood</w:t>
      </w:r>
      <w:r w:rsidR="003F337C">
        <w:t xml:space="preserve"> more attractive.</w:t>
      </w:r>
      <w:r w:rsidR="008412AD">
        <w:t xml:space="preserve"> During the pretreatment process the metal preservatives (copper, chromium, arsenic) present in construction timber can potentially be recovered concomitantly, giving raise the a further potential source of valorisation for the integrated biorefinery.</w:t>
      </w:r>
    </w:p>
    <w:p w:rsidR="008C01A0" w:rsidRDefault="008C01A0" w:rsidP="002743B1">
      <w:pPr>
        <w:pStyle w:val="Heading1"/>
        <w:numPr>
          <w:ilvl w:val="0"/>
          <w:numId w:val="10"/>
        </w:numPr>
        <w:spacing w:line="360" w:lineRule="auto"/>
        <w:jc w:val="both"/>
      </w:pPr>
      <w:bookmarkStart w:id="1" w:name="_Toc372644609"/>
      <w:r>
        <w:t>Ionic liquids</w:t>
      </w:r>
      <w:bookmarkEnd w:id="1"/>
      <w:r>
        <w:t xml:space="preserve"> </w:t>
      </w:r>
    </w:p>
    <w:p w:rsidR="008C01A0" w:rsidRDefault="008C01A0" w:rsidP="002743B1">
      <w:pPr>
        <w:pStyle w:val="Heading2"/>
        <w:numPr>
          <w:ilvl w:val="1"/>
          <w:numId w:val="10"/>
        </w:numPr>
        <w:spacing w:line="360" w:lineRule="auto"/>
        <w:jc w:val="both"/>
      </w:pPr>
      <w:bookmarkStart w:id="2" w:name="_Toc372644610"/>
      <w:r>
        <w:t>General</w:t>
      </w:r>
      <w:bookmarkEnd w:id="2"/>
    </w:p>
    <w:p w:rsidR="00397780" w:rsidRPr="005B46F6" w:rsidRDefault="002743B1" w:rsidP="00397780">
      <w:pPr>
        <w:spacing w:line="360" w:lineRule="auto"/>
        <w:jc w:val="both"/>
        <w:rPr>
          <w:rFonts w:cstheme="minorHAnsi"/>
        </w:rPr>
      </w:pPr>
      <w:r w:rsidRPr="003F1B27">
        <w:rPr>
          <w:rFonts w:cstheme="minorHAnsi"/>
        </w:rPr>
        <w:t>Ionic liquids have generated huge interest over the last decade because of their unique properties. Their favourable properties for use as green solvents include their recyclability, low vapour pressure,</w:t>
      </w:r>
      <w:r w:rsidR="007F713D">
        <w:rPr>
          <w:rFonts w:cstheme="minorHAnsi"/>
        </w:rPr>
        <w:fldChar w:fldCharType="begin" w:fldLock="1"/>
      </w:r>
      <w:r w:rsidR="001D6541">
        <w:rPr>
          <w:rFonts w:cstheme="minorHAnsi"/>
        </w:rPr>
        <w:instrText>ADDIN CSL_CITATION { "citationItems" : [ { "id" : "ITEM-1", "itemData" : { "DOI" : "10.1021/ac060481q", "ISSN" : "0003-2700", "PMID" : "16841910", "abstract" : "A powerful approach combining a droplet-based, open digital microfluidic lab-on-a-chip using task-specific ionic liquids as soluble supports to perform solution-phase synthesis is reported as a new tool for chemical applications. The negligible volatility of ionic liquids enables their use as stable droplet reactors on a chip surface under air. The concept was validated with different ionic liquids and with a multicomponent reaction. Indeed, we showed that different ionic liquids can be moved by electrowetting on dielectric (EWOD), and their displacement was compared with aqueous solutions. Furthermore, we showed that mixing ionic liquids droplets, each containing a different reagent, in \"open\" systems is an efficient way of carrying supported organic synthesis. This was applied to Grieco's tetrahydroquinolines synthesis with different reagents. Analysis of the final product was performed off-line and on-line, and the results were compared with those obtained in a conventional reaction flask. This technology opens the way to easy synthesis of minute amounts of compounds ad libitum without the use of complex, expensive, and bulky robots and allows complete automation of the process for embedded chemistry in a portable device. It offers several advantages, including simplicity of use, flexibility, and scalability, and appears to be complementary to conventional microfluidic lab-on-a-chip devices usually based on continuous-flow in microchannels.", "author" : [ { "dropping-particle" : "", "family" : "Dubois", "given" : "Philippe", "non-dropping-particle" : "", "parse-names" : false, "suffix" : "" }, { "dropping-particle" : "", "family" : "Marchand", "given" : "Gilles", "non-dropping-particle" : "", "parse-names" : false, "suffix" : "" }, { "dropping-particle" : "", "family" : "Fouillet", "given" : "Yves", "non-dropping-particle" : "", "parse-names" : false, "suffix" : "" }, { "dropping-particle" : "", "family" : "Berthier", "given" : "Jean", "non-dropping-particle" : "", "parse-names" : false, "suffix" : "" }, { "dropping-particle" : "", "family" : "Douki", "given" : "Thierry", "non-dropping-particle" : "", "parse-names" : false, "suffix" : "" }, { "dropping-particle" : "", "family" : "Hassine", "given" : "Fatima", "non-dropping-particle" : "", "parse-names" : false, "suffix" : "" }, { "dropping-particle" : "", "family" : "Gmouh", "given" : "Said", "non-dropping-particle" : "", "parse-names" : false, "suffix" : "" }, { "dropping-particle" : "", "family" : "Vaultier", "given" : "Michel", "non-dropping-particle" : "", "parse-names" : false, "suffix" : "" } ], "container-title" : "Analytical chemistry", "id" : "ITEM-1", "issue" : "14", "issued" : { "date-parts" : [ [ "2006", "7", "15" ] ] }, "page" : "4909-17", "title" : "Ionic liquid droplet as e-microreactor.", "type" : "article-journal", "volume" : "78" }, "uris" : [ "http://www.mendeley.com/documents/?uuid=fe62b99d-c415-4ad7-bf8b-38b0441d8342" ] } ], "mendeley" : { "previouslyFormattedCitation" : "&lt;sup&gt;6&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6</w:t>
      </w:r>
      <w:r w:rsidR="007F713D">
        <w:rPr>
          <w:rFonts w:cstheme="minorHAnsi"/>
        </w:rPr>
        <w:fldChar w:fldCharType="end"/>
      </w:r>
      <w:r w:rsidRPr="003F1B27">
        <w:rPr>
          <w:rFonts w:cstheme="minorHAnsi"/>
        </w:rPr>
        <w:t xml:space="preserve"> their wide liquid range and the possibility to tune their properties to ones requirements which makes them popular designer solvents and catalysts. In simple terms, ionic liquids are organic salts which are liquid at or close to room temperature (i.e. melting point below 100°C). Some commonly used </w:t>
      </w:r>
      <w:proofErr w:type="spellStart"/>
      <w:r w:rsidRPr="003F1B27">
        <w:rPr>
          <w:rFonts w:cstheme="minorHAnsi"/>
        </w:rPr>
        <w:t>cations</w:t>
      </w:r>
      <w:proofErr w:type="spellEnd"/>
      <w:r w:rsidRPr="003F1B27">
        <w:rPr>
          <w:rFonts w:cstheme="minorHAnsi"/>
        </w:rPr>
        <w:t xml:space="preserve"> and anions are displayed in figure </w:t>
      </w:r>
      <w:r w:rsidR="002B0454">
        <w:rPr>
          <w:rFonts w:cstheme="minorHAnsi"/>
        </w:rPr>
        <w:t>2</w:t>
      </w:r>
      <w:r w:rsidRPr="003F1B27">
        <w:rPr>
          <w:rFonts w:cstheme="minorHAnsi"/>
        </w:rPr>
        <w:t>, but also task specific ionic liquids comprising e.g. amino acid derivatives or highly functionalized ionic liquids are used more often.</w:t>
      </w:r>
    </w:p>
    <w:p w:rsidR="00D80138" w:rsidRDefault="00397780" w:rsidP="00397780">
      <w:pPr>
        <w:spacing w:line="360" w:lineRule="auto"/>
        <w:jc w:val="both"/>
        <w:rPr>
          <w:rFonts w:cstheme="minorHAnsi"/>
        </w:rPr>
      </w:pPr>
      <w:r w:rsidRPr="003F1B27">
        <w:rPr>
          <w:rFonts w:cstheme="minorHAnsi"/>
        </w:rPr>
        <w:t>Ionic liquids have an extensive range of applications, from use as replacement solvents to catalysis,</w:t>
      </w:r>
      <w:r w:rsidR="007F713D" w:rsidRPr="003F1B27">
        <w:rPr>
          <w:rFonts w:cstheme="minorHAnsi"/>
        </w:rPr>
        <w:fldChar w:fldCharType="begin" w:fldLock="1"/>
      </w:r>
      <w:r w:rsidR="001D6541">
        <w:rPr>
          <w:rFonts w:cstheme="minorHAnsi"/>
        </w:rPr>
        <w:instrText>ADDIN CSL_CITATION { "citationItems" : [ { "id" : "ITEM-1", "itemData" : { "DOI" : "10.1016/j.cej.2011.05.057", "ISSN" : "13858947", "author" : [ { "dropping-particle" : "", "family" : "Misuk", "given" : "V.", "non-dropping-particle" : "", "parse-names" : false, "suffix" : "" }, { "dropping-particle" : "", "family" : "Breuch", "given" : "D.", "non-dropping-particle" : "", "parse-names" : false, "suffix" : "" }, { "dropping-particle" : "", "family" : "L\u00f6we", "given" : "H.", "non-dropping-particle" : "", "parse-names" : false, "suffix" : "" } ], "container-title" : "Chemical Engineering Journal", "id" : "ITEM-1", "issue" : "2", "issued" : { "date-parts" : [ [ "2011", "9" ] ] }, "page" : "536-540", "title" : "Paramagnetic ionic liquids as \u201cliquid fixed-bed\u201d catalysts in flow application", "type" : "article-journal", "volume" : "173" }, "uris" : [ "http://www.mendeley.com/documents/?uuid=fa41296e-e9b3-4210-8890-6714d1292859", "http://www.mendeley.com/documents/?uuid=559348c6-d41d-46e9-bd50-4ca21b58f68e" ] }, { "id" : "ITEM-2", "itemData" : { "DOI" : "10.1007/s40242-013-2058-2", "ISBN" : "0460022326", "ISSN" : "1005-9040", "author" : [ { "dropping-particle" : "", "family" : "Lin", "given" : "Chun-xiang", "non-dropping-particle" : "", "parse-names" : false, "suffix" : "" }, { "dropping-particle" : "", "family" : "Zhan", "given" : "Huai-yu", "non-dropping-particle" : "", "parse-names" : false, "suffix" : "" }, { "dropping-particle" : "", "family" : "Liu", "given" : "Ming-hua", "non-dropping-particle" : "", "parse-names" : false, "suffix" : "" }, { "dropping-particle" : "", "family" : "Fu", "given" : "Shi-yu", "non-dropping-particle" : "", "parse-names" : false, "suffix" : "" }, { "dropping-particle" : "", "family" : "Lucia", "given" : "Lucian", "non-dropping-particle" : "", "parse-names" : false, "suffix" : "" } ], "container-title" : "Chemical Research in Chinese Universities", "id" : "ITEM-2", "issue" : "1", "issued" : { "date-parts" : [ [ "2013", "1" ] ] }, "page" : "159-165", "title" : "Kinetics of atom transfer radical polymerization of methyl methacrylate initiated by cellulose chloroacetate in BMIMCl", "type" : "article-journal", "volume" : "29" }, "uris" : [ "http://www.mendeley.com/documents/?uuid=a02d0e50-c802-43e6-8e47-2cb5d5f85d91", "http://www.mendeley.com/documents/?uuid=b51045f2-c8a6-40d1-804c-e6227c75be94" ] } ], "mendeley" : { "previouslyFormattedCitation" : "&lt;sup&gt;7,8&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7,8</w:t>
      </w:r>
      <w:r w:rsidR="007F713D" w:rsidRPr="003F1B27">
        <w:rPr>
          <w:rFonts w:cstheme="minorHAnsi"/>
        </w:rPr>
        <w:fldChar w:fldCharType="end"/>
      </w:r>
      <w:r w:rsidRPr="003F1B27">
        <w:rPr>
          <w:rFonts w:cstheme="minorHAnsi"/>
        </w:rPr>
        <w:t xml:space="preserve"> CO</w:t>
      </w:r>
      <w:r w:rsidRPr="003F1B27">
        <w:rPr>
          <w:rFonts w:cstheme="minorHAnsi"/>
          <w:vertAlign w:val="subscript"/>
        </w:rPr>
        <w:t>2</w:t>
      </w:r>
      <w:r w:rsidRPr="003F1B27">
        <w:rPr>
          <w:rFonts w:cstheme="minorHAnsi"/>
        </w:rPr>
        <w:t xml:space="preserve"> capture,</w:t>
      </w:r>
      <w:r w:rsidR="007F713D" w:rsidRPr="003F1B27">
        <w:rPr>
          <w:rFonts w:cstheme="minorHAnsi"/>
        </w:rPr>
        <w:fldChar w:fldCharType="begin" w:fldLock="1"/>
      </w:r>
      <w:r w:rsidR="001D6541">
        <w:rPr>
          <w:rFonts w:cstheme="minorHAnsi"/>
        </w:rPr>
        <w:instrText>ADDIN CSL_CITATION { "citationItems" : [ { "id" : "ITEM-1", "itemData" : { "DOI" : "10.1016/j.ijggc.2010.09.010", "ISSN" : "17505836", "author" : [ { "dropping-particle" : "", "family" : "Zhao", "given" : "Yansong", "non-dropping-particle" : "", "parse-names" : false, "suffix" : "" }, { "dropping-particle" : "", "family" : "Zhang", "given" : "Xiangping", "non-dropping-particle" : "", "parse-names" : false, "suffix" : "" }, { "dropping-particle" : "", "family" : "Zhen", "given" : "Yingpeng", "non-dropping-particle" : "", "parse-names" : false, "suffix" : "" }, { "dropping-particle" : "", "family" : "Dong", "given" : "Haifeng", "non-dropping-particle" : "", "parse-names" : false, "suffix" : "" }, { "dropping-particle" : "", "family" : "Zhao", "given" : "Guoying", "non-dropping-particle" : "", "parse-names" : false, "suffix" : "" }, { "dropping-particle" : "", "family" : "Zeng", "given" : "Shaojuan", "non-dropping-particle" : "", "parse-names" : false, "suffix" : "" }, { "dropping-particle" : "", "family" : "Tian", "given" : "Xiao", "non-dropping-particle" : "", "parse-names" : false, "suffix" : "" }, { "dropping-particle" : "", "family" : "Zhang", "given" : "Suojiang", "non-dropping-particle" : "", "parse-names" : false, "suffix" : "" } ], "container-title" : "International Journal of Greenhouse Gas Control", "id" : "ITEM-1", "issue" : "2", "issued" : { "date-parts" : [ [ "2011", "3" ] ] }, "page" : "367-373", "publisher" : "Elsevier Ltd", "title" : "Novel alcamines ionic liquids based solvents: Preparation, characterization and applications in carbon dioxide capture", "type" : "article-journal", "volume" : "5" }, "uris" : [ "http://www.mendeley.com/documents/?uuid=d19fb59a-0c14-4034-afd5-84021616d07d", "http://www.mendeley.com/documents/?uuid=b040c451-0881-4920-bae8-f93e136b3cc9" ] } ], "mendeley" : { "previouslyFormattedCitation" : "&lt;sup&gt;9&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9</w:t>
      </w:r>
      <w:r w:rsidR="007F713D" w:rsidRPr="003F1B27">
        <w:rPr>
          <w:rFonts w:cstheme="minorHAnsi"/>
        </w:rPr>
        <w:fldChar w:fldCharType="end"/>
      </w:r>
      <w:r w:rsidRPr="003F1B27">
        <w:rPr>
          <w:rFonts w:cstheme="minorHAnsi"/>
        </w:rPr>
        <w:t xml:space="preserve"> electrochemistry</w:t>
      </w:r>
      <w:r>
        <w:rPr>
          <w:rFonts w:cstheme="minorHAnsi"/>
        </w:rPr>
        <w:t>,</w:t>
      </w:r>
      <w:r w:rsidR="007F713D" w:rsidRPr="003F1B27">
        <w:rPr>
          <w:rFonts w:cstheme="minorHAnsi"/>
        </w:rPr>
        <w:fldChar w:fldCharType="begin" w:fldLock="1"/>
      </w:r>
      <w:r w:rsidR="001D6541">
        <w:rPr>
          <w:rFonts w:cstheme="minorHAnsi"/>
        </w:rPr>
        <w:instrText>ADDIN CSL_CITATION { "citationItems" : [ { "id" : "ITEM-1", "itemData" : { "DOI" : "10.1002/cphc.200400549", "ISSN" : "1439-4235", "PMID" : "15799479", "abstract" : "Measurements on the diffusion coefficient of the neutral molecule N,N,N',N'-tetramethyl-para-phenylenediamine and the radical cation and dication generated by its one- and two-electron oxidation, respectively, are reported over the range 298-348 K in both acetonitrile and four room temperature ionic liquids (RTILs). Data were collected using single and double potential step chronoamperometry at a gold disk electrode of micrometer dimension, and analysed via fitting to the appropriate analytical expression or, where necessary, to simulation. The variation of diffusion coefficient with temperature was found to occur in an Arrhenius-type manner for all combinations of solute and solvent. For a given ionic liquid, the diffusional activation energies of each species were not only closely equivalent to each other, but also to the RTIL's activation energy of viscous flow. In acetonitrile supported with 0.1 M tetrabutylammonium perchlorate, the ratio in diffusion coefficients of the radical cation and dication to the neutral molecule were calculated as 0.89 +/- 0.05 and 0.51 +/- 0.03, respectively. In contrast, amongst the ionic liquids the same ratios were determined to be on average 0.53 +/- 0.04 and 0.33 +/- 0.03. The consequences of this dissimilarity are considered in terms of the modelling of voltammetric data gathered within ionic liquid solvents.", "author" : [ { "dropping-particle" : "", "family" : "Evans", "given" : "Russell G", "non-dropping-particle" : "", "parse-names" : false, "suffix" : "" }, { "dropping-particle" : "V", "family" : "Klymenko", "given" : "Oleksiy", "non-dropping-particle" : "", "parse-names" : false, "suffix" : "" }, { "dropping-particle" : "", "family" : "Price", "given" : "Paul D", "non-dropping-particle" : "", "parse-names" : false, "suffix" : "" }, { "dropping-particle" : "", "family" : "Davies", "given" : "Stephen G", "non-dropping-particle" : "", "parse-names" : false, "suffix" : "" }, { "dropping-particle" : "", "family" : "Hardacre", "given" : "Christopher", "non-dropping-particle" : "", "parse-names" : false, "suffix" : "" }, { "dropping-particle" : "", "family" : "Compton", "given" : "Richard G", "non-dropping-particle" : "", "parse-names" : false, "suffix" : "" } ], "container-title" : "Chemphyschem : a European journal of chemical physics and physical chemistry", "id" : "ITEM-1", "issue" : "3", "issued" : { "date-parts" : [ [ "2005", "3" ] ] }, "page" : "526-33", "title" : "A comparative electrochemical study of diffusion in room temperature ionic liquid solvents versus acetonitrile.", "type" : "article-journal", "volume" : "6" }, "uris" : [ "http://www.mendeley.com/documents/?uuid=11d902b4-dad1-4653-bdf7-386018f04af9", "http://www.mendeley.com/documents/?uuid=5a0d99a2-21df-4e59-a874-14b1ff7e634d" ] } ], "mendeley" : { "previouslyFormattedCitation" : "&lt;sup&gt;10&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0</w:t>
      </w:r>
      <w:r w:rsidR="007F713D" w:rsidRPr="003F1B27">
        <w:rPr>
          <w:rFonts w:cstheme="minorHAnsi"/>
        </w:rPr>
        <w:fldChar w:fldCharType="end"/>
      </w:r>
      <w:r>
        <w:rPr>
          <w:rFonts w:cstheme="minorHAnsi"/>
        </w:rPr>
        <w:t xml:space="preserve"> in pretreatment of biomass for biofuel production</w:t>
      </w:r>
      <w:r w:rsidRPr="003F1B27">
        <w:rPr>
          <w:rFonts w:cstheme="minorHAnsi"/>
        </w:rPr>
        <w:t xml:space="preserve"> and their use as sensors.</w:t>
      </w:r>
      <w:r w:rsidR="007F713D" w:rsidRPr="003F1B27">
        <w:rPr>
          <w:rFonts w:cstheme="minorHAnsi"/>
        </w:rPr>
        <w:fldChar w:fldCharType="begin" w:fldLock="1"/>
      </w:r>
      <w:r w:rsidR="001D6541">
        <w:rPr>
          <w:rFonts w:cstheme="minorHAnsi"/>
        </w:rPr>
        <w:instrText>ADDIN CSL_CITATION { "citationItems" : [ { "id" : "ITEM-1", "itemData" : { "DOI" : "10.1002/anie.200905037", "ISSN" : "1521-3773", "PMID" : "19967686", "author" : [ { "dropping-particle" : "", "family" : "Loe-Mie", "given" : "Fa\u00efdjiba", "non-dropping-particle" : "", "parse-names" : false, "suffix" : "" }, { "dropping-particle" : "", "family" : "Marchand", "given" : "Gilles", "non-dropping-particle" : "", "parse-names" : false, "suffix" : "" }, { "dropping-particle" : "", "family" : "Berthier", "given" : "Jean", "non-dropping-particle" : "", "parse-names" : false, "suffix" : "" }, { "dropping-particle" : "", "family" : "Sarrut", "given" : "Nicolas", "non-dropping-particle" : "", "parse-names" : false, "suffix" : "" }, { "dropping-particle" : "", "family" : "Pucheault", "given" : "Mathieu", "non-dropping-particle" : "", "parse-names" : false, "suffix" : "" }, { "dropping-particle" : "", "family" : "Blanchard-Desce", "given" : "Mireille", "non-dropping-particle" : "", "parse-names" : false, "suffix" : "" }, { "dropping-particle" : "", "family" : "Vinet", "given" : "Fran\u00e7oise", "non-dropping-particle" : "", "parse-names" : false, "suffix" : "" }, { "dropping-particle" : "", "family" : "Vaultier", "given" : "Michel", "non-dropping-particle" : "", "parse-names" : false, "suffix" : "" } ], "container-title" : "Angewandte Chemie (International ed. in English)", "id" : "ITEM-1", "issue" : "2", "issued" : { "date-parts" : [ [ "2010", "1" ] ] }, "page" : "424-7", "title" : "Towards an efficient microsystem for the real-time detection and quantification of mercury in water based on a specifically designed fluorogenic binary task-specific ionic liquid.", "type" : "article-journal", "volume" : "49" }, "uris" : [ "http://www.mendeley.com/documents/?uuid=97685d3d-f77e-4c05-8431-7e2632c9a79d", "http://www.mendeley.com/documents/?uuid=3adfe126-3919-40bb-a822-5e80d56011bf" ] }, { "id" : "ITEM-2", "itemData" : { "DOI" : "10.1039/c0lc00620c", "ISSN" : "1473-0189", "PMID" : "21451820", "abstract" : "This paper reports a novel pressure sensor with an electrical readout based on electrofluidic circuits constructed by ionic liquid (IL)-filled microfluidic channels. The developed pressure sensor can be seamlessly fabricated into polydimethylsiloxane (PDMS) microfluidic systems using the well-developed multilayer soft lithography (MSL) technique without additional assembly or sophisticated cleanroom microfabrication processes. Therefore, the device can be easily scaled up and is fully disposable. The pressure sensing is achieved by measuring the pressure-induced electrical resistance variation of the constructed electrofluidic resistor. In addition, an electrofluidic Wheatstone bridge circuit is designed for accurate and stable resistance measurements. The pressure sensor is characterized using pressurized nitrogen gas and various liquids which flow into the microfluidic channels. The experimental results demonstrate the great long-term stability (more than a week), temperature stability (up to 100 \u00b0C), and linear characteristics of the developed pressure sensing scheme. Consequently, the integrated microfluidic pressure sensor developed in this paper is promising for better monitoring and for characterizing the flow conditions and liquid properties inside the PDMS microfluidic systems in an easier manner for various lab on a chip applications.", "author" : [ { "dropping-particle" : "", "family" : "Wu", "given" : "Chueh-Yu", "non-dropping-particle" : "", "parse-names" : false, "suffix" : "" }, { "dropping-particle" : "", "family" : "Liao", "given" : "Wei-Hao", "non-dropping-particle" : "", "parse-names" : false, "suffix" : "" }, { "dropping-particle" : "", "family" : "Tung", "given" : "Yi-Chung", "non-dropping-particle" : "", "parse-names" : false, "suffix" : "" } ], "container-title" : "Lab on a chip", "id" : "ITEM-2", "issue" : "10", "issued" : { "date-parts" : [ [ "2011", "5" ] ] }, "page" : "1740-6", "title" : "Integrated ionic liquid-based electrofluidic circuits for pressure sensing within polydimethylsiloxane microfluidic systems.", "type" : "article-journal", "volume" : "11" }, "uris" : [ "http://www.mendeley.com/documents/?uuid=02ac16c5-7c1d-40e8-9abb-98c5c8eadf03", "http://www.mendeley.com/documents/?uuid=cce0f579-717b-4d86-bdb8-06d68b8e6d83" ] }, { "id" : "ITEM-3", "itemData" : { "DOI" : "10.3390/s130404138", "ISSN" : "1424-8220", "PMID" : "23535716", "abstract" : "A temperature sensor that uses temperature-sensitive fluorescent dyes is developed. The droplet sensor has a diameter of 40 \u00b5m and uses 1 g/L of Rhodamine B (RhB) and 0.5 g/L of Rhodamine 110 (Rh110), which are fluorescent dyes that are dissolved in an ionic liquid (1-ethyl-3-methylimidazolium ethyl sulfate) to function as temperature indicators. This ionic liquid is encapsulated using vacuum Parylene film deposition (which is known as the Parylene-on-liquid-deposition (PoLD) method). The droplet is sealed by the chemically stable and impermeable Parylene film, which prevents the dye from interacting with the molecules in the solution and keeps the volume and concentration of the fluorescent material fixed. The two fluorescent dyes enable the temperature to be measured ratiometrically such that the droplet sensor can be used in various applications, such as the wireless temperature measurement of microregions. The sensor can measure the temperature of such microregions with an accuracy of 1.9 \u00b0C, a precision of 3.7 \u00b0C, and a fluorescence intensity change sensitivity of 1.0%/K. The sensor can measure temperatures at different sensor depths in water, ranging from 0 to 850 \u00b5m. The droplet sensor is fabricated using microelectromechanical system (MEMS) technology and is highly applicable to lab-on-a-chip devices.", "author" : [ { "dropping-particle" : "", "family" : "Kan", "given" : "Tetsuo", "non-dropping-particle" : "", "parse-names" : false, "suffix" : "" }, { "dropping-particle" : "", "family" : "Aoki", "given" : "Hironori", "non-dropping-particle" : "", "parse-names" : false, "suffix" : "" }, { "dropping-particle" : "", "family" : "Binh-Khiem", "given" : "Nguyen", "non-dropping-particle" : "", "parse-names" : false, "suffix" : "" }, { "dropping-particle" : "", "family" : "Matsumoto", "given" : "Kiyoshi", "non-dropping-particle" : "", "parse-names" : false, "suffix" : "" }, { "dropping-particle" : "", "family" : "Shimoyama", "given" : "Isao", "non-dropping-particle" : "", "parse-names" : false, "suffix" : "" } ], "container-title" : "Sensors (Basel, Switzerland)", "id" : "ITEM-3", "issue" : "4", "issued" : { "date-parts" : [ [ "2013", "1" ] ] }, "page" : "4138-45", "title" : "Ratiometric optical temperature sensor using two fluorescent dyes dissolved in an ionic liquid encapsulated by Parylene film.", "type" : "article-journal", "volume" : "13" }, "uris" : [ "http://www.mendeley.com/documents/?uuid=7a9ae245-875b-49b5-93f5-e608880ffc03", "http://www.mendeley.com/documents/?uuid=87f0d156-6c3e-4526-9d52-fb83092dcc2c" ] } ], "mendeley" : { "previouslyFormattedCitation" : "&lt;sup&gt;11\u201313&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1–13</w:t>
      </w:r>
      <w:r w:rsidR="007F713D" w:rsidRPr="003F1B27">
        <w:rPr>
          <w:rFonts w:cstheme="minorHAnsi"/>
        </w:rPr>
        <w:fldChar w:fldCharType="end"/>
      </w:r>
      <w:r w:rsidRPr="003F1B27">
        <w:rPr>
          <w:rFonts w:cstheme="minorHAnsi"/>
        </w:rPr>
        <w:t xml:space="preserve"> However, the high costs associated with ionic liquid synthesis and purification often undermine their application on an industrial scale. Additionally, small amounts of impurities can have a large effect on the physical and chemical properties of ionic liquids</w:t>
      </w:r>
      <w:r w:rsidR="007F713D" w:rsidRPr="003F1B27">
        <w:rPr>
          <w:rFonts w:cstheme="minorHAnsi"/>
        </w:rPr>
        <w:fldChar w:fldCharType="begin" w:fldLock="1"/>
      </w:r>
      <w:r w:rsidR="001D6541">
        <w:rPr>
          <w:rFonts w:cstheme="minorHAnsi"/>
        </w:rPr>
        <w:instrText>ADDIN CSL_CITATION { "citationItems" : [ { "id" : "ITEM-1", "itemData" : { "DOI" : "10.1016/j.cherd.2008.04.002", "ISSN" : "02638762", "author" : [ { "dropping-particle" : "", "family" : "K\u00f6nig", "given" : "A.", "non-dropping-particle" : "", "parse-names" : false, "suffix" : "" }, { "dropping-particle" : "", "family" : "Stepanski", "given" : "M.", "non-dropping-particle" : "", "parse-names" : false, "suffix" : "" }, { "dropping-particle" : "", "family" : "Kuszlik", "given" : "A.", "non-dropping-particle" : "", "parse-names" : false, "suffix" : "" }, { "dropping-particle" : "", "family" : "Keil", "given" : "P.", "non-dropping-particle" : "", "parse-names" : false, "suffix" : "" }, { "dropping-particle" : "", "family" : "Weller", "given" : "C.", "non-dropping-particle" : "", "parse-names" : false, "suffix" : "" } ], "container-title" : "Chemical Engineering Research and Design", "id" : "ITEM-1", "issue" : "7", "issued" : { "date-parts" : [ [ "2008", "7" ] ] }, "page" : "775-780", "title" : "Ultra-purification of ionic liquids by melt crystallization", "type" : "article-journal", "volume" : "86" }, "uris" : [ "http://www.mendeley.com/documents/?uuid=76cdf139-5eab-40b8-903b-85472b927b3b", "http://www.mendeley.com/documents/?uuid=4a7c46be-070d-4d96-8ad9-4b0ac75364dd" ] } ], "mendeley" : { "previouslyFormattedCitation" : "&lt;sup&gt;14&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4</w:t>
      </w:r>
      <w:r w:rsidR="007F713D" w:rsidRPr="003F1B27">
        <w:rPr>
          <w:rFonts w:cstheme="minorHAnsi"/>
        </w:rPr>
        <w:fldChar w:fldCharType="end"/>
      </w:r>
      <w:r w:rsidRPr="003F1B27">
        <w:rPr>
          <w:rFonts w:cstheme="minorHAnsi"/>
        </w:rPr>
        <w:t xml:space="preserve"> thus inhibiting their more general use.</w:t>
      </w:r>
      <w:r>
        <w:rPr>
          <w:rFonts w:cstheme="minorHAnsi"/>
        </w:rPr>
        <w:t xml:space="preserve"> I</w:t>
      </w:r>
      <w:r w:rsidRPr="003F1B27">
        <w:rPr>
          <w:rFonts w:cstheme="minorHAnsi"/>
        </w:rPr>
        <w:t xml:space="preserve">onic liquid viscosities are generally high and range from 10 </w:t>
      </w:r>
      <w:proofErr w:type="spellStart"/>
      <w:r w:rsidRPr="003F1B27">
        <w:rPr>
          <w:rFonts w:cstheme="minorHAnsi"/>
        </w:rPr>
        <w:t>mPa·s</w:t>
      </w:r>
      <w:proofErr w:type="spellEnd"/>
      <w:r w:rsidRPr="003F1B27">
        <w:rPr>
          <w:rFonts w:cstheme="minorHAnsi"/>
        </w:rPr>
        <w:t xml:space="preserve"> to over 1000 </w:t>
      </w:r>
      <w:proofErr w:type="spellStart"/>
      <w:r w:rsidRPr="003F1B27">
        <w:rPr>
          <w:rFonts w:cstheme="minorHAnsi"/>
        </w:rPr>
        <w:t>mPa·s</w:t>
      </w:r>
      <w:proofErr w:type="spellEnd"/>
      <w:r w:rsidRPr="003F1B27">
        <w:rPr>
          <w:rFonts w:cstheme="minorHAnsi"/>
        </w:rPr>
        <w:t>. They are sensitive to impurities and often a range of values is reported in literature for one ionic liquid.</w:t>
      </w:r>
      <w:r w:rsidR="007F713D" w:rsidRPr="003F1B27">
        <w:rPr>
          <w:rFonts w:cstheme="minorHAnsi"/>
        </w:rPr>
        <w:fldChar w:fldCharType="begin" w:fldLock="1"/>
      </w:r>
      <w:r w:rsidR="001D6541">
        <w:rPr>
          <w:rFonts w:cstheme="minorHAnsi"/>
        </w:rPr>
        <w:instrText>ADDIN CSL_CITATION { "citationItems" : [ { "id" : "ITEM-1", "itemData" : { "ISBN" : "9783527315659", "author" : [ { "dropping-particle" : "", "family" : "Wasserscheid", "given" : "P", "non-dropping-particle" : "", "parse-names" : false, "suffix" : "" }, { "dropping-particle" : "", "family" : "Welton", "given" : "T", "non-dropping-particle" : "", "parse-names" : false, "suffix" : "" } ], "id" : "ITEM-1", "issued" : { "date-parts" : [ [ "2008" ] ] }, "title" : "Ionic liquids in synthesis", "type" : "book" }, "uris" : [ "http://www.mendeley.com/documents/?uuid=bb986ed6-dd5d-4336-b673-20e2c958aeb8", "http://www.mendeley.com/documents/?uuid=d9e55b45-dd18-4c19-bbc8-3b80d9895526" ] } ], "mendeley" : { "previouslyFormattedCitation" : "&lt;sup&gt;15&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5</w:t>
      </w:r>
      <w:r w:rsidR="007F713D" w:rsidRPr="003F1B27">
        <w:rPr>
          <w:rFonts w:cstheme="minorHAnsi"/>
        </w:rPr>
        <w:fldChar w:fldCharType="end"/>
      </w:r>
    </w:p>
    <w:p w:rsidR="00B01AD3" w:rsidRDefault="00CA6E88" w:rsidP="00B01AD3">
      <w:pPr>
        <w:keepNext/>
        <w:spacing w:line="360" w:lineRule="auto"/>
        <w:jc w:val="both"/>
      </w:pPr>
      <w:r>
        <w:rPr>
          <w:noProof/>
          <w:lang w:eastAsia="en-GB"/>
        </w:rPr>
        <w:lastRenderedPageBreak/>
        <w:drawing>
          <wp:inline distT="0" distB="0" distL="0" distR="0" wp14:anchorId="52356DB2" wp14:editId="66BE19BB">
            <wp:extent cx="5881370" cy="44037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81370" cy="4403725"/>
                    </a:xfrm>
                    <a:prstGeom prst="rect">
                      <a:avLst/>
                    </a:prstGeom>
                    <a:noFill/>
                    <a:ln>
                      <a:noFill/>
                    </a:ln>
                  </pic:spPr>
                </pic:pic>
              </a:graphicData>
            </a:graphic>
          </wp:inline>
        </w:drawing>
      </w:r>
    </w:p>
    <w:p w:rsidR="00397780" w:rsidRPr="003F1B27" w:rsidRDefault="00B01AD3" w:rsidP="00B01AD3">
      <w:pPr>
        <w:pStyle w:val="Caption"/>
        <w:jc w:val="both"/>
        <w:rPr>
          <w:rFonts w:cstheme="minorHAnsi"/>
        </w:rPr>
      </w:pPr>
      <w:r>
        <w:t xml:space="preserve">Figure </w:t>
      </w:r>
      <w:fldSimple w:instr=" SEQ Figure \* ARABIC ">
        <w:r w:rsidR="00BC6B7D">
          <w:rPr>
            <w:noProof/>
          </w:rPr>
          <w:t>2</w:t>
        </w:r>
      </w:fldSimple>
      <w:r>
        <w:t xml:space="preserve"> Common anions and </w:t>
      </w:r>
      <w:proofErr w:type="spellStart"/>
      <w:r>
        <w:t>cations</w:t>
      </w:r>
      <w:proofErr w:type="spellEnd"/>
      <w:r>
        <w:t xml:space="preserve"> used for ionic liquids.</w:t>
      </w:r>
    </w:p>
    <w:p w:rsidR="002743B1" w:rsidRPr="002743B1" w:rsidRDefault="00397780" w:rsidP="002743B1">
      <w:pPr>
        <w:spacing w:line="360" w:lineRule="auto"/>
        <w:jc w:val="both"/>
      </w:pPr>
      <w:r w:rsidRPr="003F1B27">
        <w:rPr>
          <w:rFonts w:cstheme="minorHAnsi"/>
          <w:szCs w:val="14"/>
        </w:rPr>
        <w:t xml:space="preserve">The polarity of a given solvent is defined as the sum of all interactions between a solvent and a solute, including </w:t>
      </w:r>
      <w:proofErr w:type="spellStart"/>
      <w:r w:rsidRPr="003F1B27">
        <w:rPr>
          <w:rFonts w:cstheme="minorHAnsi"/>
          <w:szCs w:val="14"/>
        </w:rPr>
        <w:t>coulombic</w:t>
      </w:r>
      <w:proofErr w:type="spellEnd"/>
      <w:r w:rsidRPr="003F1B27">
        <w:rPr>
          <w:rFonts w:cstheme="minorHAnsi"/>
          <w:szCs w:val="14"/>
        </w:rPr>
        <w:t>, dipole-dipole (induced and permanent), hydrogen bonding and electron pair donor and acceptor interactions.</w:t>
      </w:r>
      <w:r w:rsidR="007F713D" w:rsidRPr="003F1B27">
        <w:rPr>
          <w:rFonts w:cstheme="minorHAnsi"/>
          <w:szCs w:val="14"/>
        </w:rPr>
        <w:fldChar w:fldCharType="begin" w:fldLock="1"/>
      </w:r>
      <w:r w:rsidR="001D6541">
        <w:rPr>
          <w:rFonts w:cstheme="minorHAnsi"/>
          <w:szCs w:val="14"/>
        </w:rPr>
        <w:instrText>ADDIN CSL_CITATION { "citationItems" : [ { "id" : "ITEM-1", "itemData" : { "DOI" : "10.1039/c1cp21262a", "ISSN" : "1463-9084", "PMID" : "21858359", "abstract" : "The polarities of a wide range of ionic liquids have been determined using the Kamlet-Taft empirical polarity scales \u03b1, \u03b2 and \u03c0*, with the dye set Reichardt's Dye, N,N-diethyl-4-nitroaniline and 4-nitroaniline. These have been compared to measurements of these parameters with different dye sets and to different polarity scales. The results emphasise the importance of recognising the role that the nature of the solute plays in determining these scales. It is particularly noted that polarity scales based upon charged solutes can give very different values for the polarity of ionic liquids compared to those based upon neutral probes. Finally, the effects of commonplace impurities in ionic liquids are reported.", "author" : [ { "dropping-particle" : "", "family" : "Ab Rani", "given" : "M A", "non-dropping-particle" : "", "parse-names" : false, "suffix" : "" }, { "dropping-particle" : "", "family" : "Brant", "given" : "A", "non-dropping-particle" : "", "parse-names" : false, "suffix" : "" }, { "dropping-particle" : "", "family" : "Crowhurst", "given" : "L", "non-dropping-particle" : "", "parse-names" : false, "suffix" : "" }, { "dropping-particle" : "", "family" : "Dolan", "given" : "A", "non-dropping-particle" : "", "parse-names" : false, "suffix" : "" }, { "dropping-particle" : "", "family" : "Lui", "given" : "M", "non-dropping-particle" : "", "parse-names" : false, "suffix" : "" }, { "dropping-particle" : "", "family" : "Hassan", "given" : "N H", "non-dropping-particle" : "", "parse-names" : false, "suffix" : "" }, { "dropping-particle" : "", "family" : "Hallett", "given" : "J P", "non-dropping-particle" : "", "parse-names" : false, "suffix" : "" }, { "dropping-particle" : "", "family" : "Hunt", "given" : "P A", "non-dropping-particle" : "", "parse-names" : false, "suffix" : "" }, { "dropping-particle" : "", "family" : "Niedermeyer", "given" : "H", "non-dropping-particle" : "", "parse-names" : false, "suffix" : "" }, { "dropping-particle" : "", "family" : "Perez-Arlandis", "given" : "J M", "non-dropping-particle" : "", "parse-names" : false, "suffix" : "" }, { "dropping-particle" : "", "family" : "Schrems", "given" : "M", "non-dropping-particle" : "", "parse-names" : false, "suffix" : "" }, { "dropping-particle" : "", "family" : "Welton", "given" : "T", "non-dropping-particle" : "", "parse-names" : false, "suffix" : "" }, { "dropping-particle" : "", "family" : "Wilding", "given" : "R", "non-dropping-particle" : "", "parse-names" : false, "suffix" : "" } ], "container-title" : "Physical chemistry chemical physics : PCCP", "id" : "ITEM-1", "issue" : "37", "issued" : { "date-parts" : [ [ "2011", "10", "6" ] ] }, "page" : "16831-40", "title" : "Understanding the polarity of ionic liquids.", "type" : "article-journal", "volume" : "13" }, "uris" : [ "http://www.mendeley.com/documents/?uuid=08b4103b-6368-46ac-94fc-d32d7b4bdb87", "http://www.mendeley.com/documents/?uuid=83909e53-e057-4d14-aa84-46dba9b28378" ] } ], "mendeley" : { "previouslyFormattedCitation" : "&lt;sup&gt;16&lt;/sup&gt;" }, "properties" : { "noteIndex" : 0 }, "schema" : "https://github.com/citation-style-language/schema/raw/master/csl-citation.json" }</w:instrText>
      </w:r>
      <w:r w:rsidR="007F713D" w:rsidRPr="003F1B27">
        <w:rPr>
          <w:rFonts w:cstheme="minorHAnsi"/>
          <w:szCs w:val="14"/>
        </w:rPr>
        <w:fldChar w:fldCharType="separate"/>
      </w:r>
      <w:r w:rsidR="001D6541" w:rsidRPr="001D6541">
        <w:rPr>
          <w:rFonts w:cstheme="minorHAnsi"/>
          <w:noProof/>
          <w:szCs w:val="14"/>
          <w:vertAlign w:val="superscript"/>
        </w:rPr>
        <w:t>16</w:t>
      </w:r>
      <w:r w:rsidR="007F713D" w:rsidRPr="003F1B27">
        <w:rPr>
          <w:rFonts w:cstheme="minorHAnsi"/>
          <w:szCs w:val="14"/>
        </w:rPr>
        <w:fldChar w:fldCharType="end"/>
      </w:r>
      <w:r w:rsidRPr="003F1B27">
        <w:rPr>
          <w:rFonts w:cstheme="minorHAnsi"/>
          <w:szCs w:val="14"/>
        </w:rPr>
        <w:t xml:space="preserve"> It can be quantified by the </w:t>
      </w:r>
      <w:proofErr w:type="spellStart"/>
      <w:r w:rsidRPr="003F1B27">
        <w:rPr>
          <w:rFonts w:cstheme="minorHAnsi"/>
          <w:szCs w:val="14"/>
        </w:rPr>
        <w:t>solvatochromic</w:t>
      </w:r>
      <w:proofErr w:type="spellEnd"/>
      <w:r w:rsidRPr="003F1B27">
        <w:rPr>
          <w:rFonts w:cstheme="minorHAnsi"/>
          <w:szCs w:val="14"/>
        </w:rPr>
        <w:t xml:space="preserve"> effect of a solvent on probe molecules as the longest wavelength of absorption of a dye is influenced by its solvent and their interactions. </w:t>
      </w:r>
      <w:proofErr w:type="spellStart"/>
      <w:r w:rsidRPr="003F1B27">
        <w:rPr>
          <w:rFonts w:cstheme="minorHAnsi"/>
          <w:szCs w:val="14"/>
        </w:rPr>
        <w:t>Kamlet</w:t>
      </w:r>
      <w:proofErr w:type="spellEnd"/>
      <w:r w:rsidRPr="003F1B27">
        <w:rPr>
          <w:rFonts w:cstheme="minorHAnsi"/>
          <w:szCs w:val="14"/>
        </w:rPr>
        <w:t xml:space="preserve"> and Taft suggested the empirical polarity scales </w:t>
      </w:r>
      <w:r w:rsidRPr="003F1B27">
        <w:rPr>
          <w:rFonts w:cstheme="minorHAnsi"/>
          <w:szCs w:val="14"/>
        </w:rPr>
        <w:sym w:font="Symbol" w:char="F061"/>
      </w:r>
      <w:r w:rsidRPr="003F1B27">
        <w:rPr>
          <w:rFonts w:cstheme="minorHAnsi"/>
          <w:szCs w:val="14"/>
        </w:rPr>
        <w:t xml:space="preserve">, </w:t>
      </w:r>
      <w:r w:rsidRPr="003F1B27">
        <w:rPr>
          <w:rFonts w:cstheme="minorHAnsi"/>
          <w:szCs w:val="14"/>
        </w:rPr>
        <w:sym w:font="Symbol" w:char="F062"/>
      </w:r>
      <w:r w:rsidRPr="003F1B27">
        <w:rPr>
          <w:rFonts w:cstheme="minorHAnsi"/>
          <w:szCs w:val="14"/>
        </w:rPr>
        <w:t xml:space="preserve"> and </w:t>
      </w:r>
      <w:r w:rsidRPr="003F1B27">
        <w:rPr>
          <w:rFonts w:cstheme="minorHAnsi"/>
          <w:szCs w:val="14"/>
        </w:rPr>
        <w:sym w:font="Symbol" w:char="F070"/>
      </w:r>
      <w:r w:rsidRPr="003F1B27">
        <w:rPr>
          <w:rFonts w:cstheme="minorHAnsi"/>
          <w:szCs w:val="14"/>
          <w:vertAlign w:val="superscript"/>
        </w:rPr>
        <w:t>*</w:t>
      </w:r>
      <w:r w:rsidRPr="003F1B27">
        <w:rPr>
          <w:rFonts w:cstheme="minorHAnsi"/>
          <w:szCs w:val="14"/>
        </w:rPr>
        <w:t xml:space="preserve"> where </w:t>
      </w:r>
      <w:r w:rsidRPr="003F1B27">
        <w:rPr>
          <w:rFonts w:cstheme="minorHAnsi"/>
          <w:szCs w:val="14"/>
        </w:rPr>
        <w:sym w:font="Symbol" w:char="F061"/>
      </w:r>
      <w:r w:rsidRPr="003F1B27">
        <w:rPr>
          <w:rFonts w:cstheme="minorHAnsi"/>
          <w:szCs w:val="14"/>
        </w:rPr>
        <w:t xml:space="preserve"> is the hydrogen bond acidity, </w:t>
      </w:r>
      <w:r w:rsidRPr="003F1B27">
        <w:rPr>
          <w:rFonts w:cstheme="minorHAnsi"/>
          <w:szCs w:val="14"/>
        </w:rPr>
        <w:sym w:font="Symbol" w:char="F062"/>
      </w:r>
      <w:r w:rsidRPr="003F1B27">
        <w:rPr>
          <w:rFonts w:cstheme="minorHAnsi"/>
          <w:szCs w:val="14"/>
        </w:rPr>
        <w:t xml:space="preserve"> the hydrogen bond basicity and </w:t>
      </w:r>
      <w:r w:rsidRPr="003F1B27">
        <w:rPr>
          <w:rFonts w:cstheme="minorHAnsi"/>
          <w:szCs w:val="14"/>
        </w:rPr>
        <w:sym w:font="Symbol" w:char="F070"/>
      </w:r>
      <w:r w:rsidRPr="003F1B27">
        <w:rPr>
          <w:rFonts w:cstheme="minorHAnsi"/>
          <w:szCs w:val="14"/>
          <w:vertAlign w:val="superscript"/>
        </w:rPr>
        <w:t>*</w:t>
      </w:r>
      <w:r w:rsidRPr="003F1B27">
        <w:rPr>
          <w:rFonts w:cstheme="minorHAnsi"/>
          <w:szCs w:val="14"/>
        </w:rPr>
        <w:t xml:space="preserve"> the </w:t>
      </w:r>
      <w:proofErr w:type="spellStart"/>
      <w:r w:rsidRPr="003F1B27">
        <w:rPr>
          <w:rFonts w:cstheme="minorHAnsi"/>
          <w:szCs w:val="14"/>
        </w:rPr>
        <w:t>polarizabilty</w:t>
      </w:r>
      <w:proofErr w:type="spellEnd"/>
      <w:r w:rsidRPr="003F1B27">
        <w:rPr>
          <w:rFonts w:cstheme="minorHAnsi"/>
          <w:szCs w:val="14"/>
        </w:rPr>
        <w:t xml:space="preserve"> of the solvent.</w:t>
      </w:r>
      <w:r w:rsidR="007F713D" w:rsidRPr="003F1B27">
        <w:rPr>
          <w:rFonts w:cstheme="minorHAnsi"/>
          <w:szCs w:val="14"/>
        </w:rPr>
        <w:fldChar w:fldCharType="begin" w:fldLock="1"/>
      </w:r>
      <w:r w:rsidR="001D6541">
        <w:rPr>
          <w:rFonts w:cstheme="minorHAnsi"/>
          <w:szCs w:val="14"/>
        </w:rPr>
        <w:instrText>ADDIN CSL_CITATION { "citationItems" : [ { "id" : "ITEM-1", "itemData" : { "author" : [ { "dropping-particle" : "", "family" : "Niedermeyer", "given" : "Heiko Jannes", "non-dropping-particle" : "", "parse-names" : false, "suffix" : "" } ], "id" : "ITEM-1", "issued" : { "date-parts" : [ [ "2011" ] ] }, "title" : "Mixtures of Ionic Liquids", "type" : "thesis" }, "uris" : [ "http://www.mendeley.com/documents/?uuid=df08396e-9366-410e-b7dd-f43c18589b85", "http://www.mendeley.com/documents/?uuid=8a595619-c71a-4ffd-810f-b7abc6eef27d" ] } ], "mendeley" : { "previouslyFormattedCitation" : "&lt;sup&gt;17&lt;/sup&gt;" }, "properties" : { "noteIndex" : 0 }, "schema" : "https://github.com/citation-style-language/schema/raw/master/csl-citation.json" }</w:instrText>
      </w:r>
      <w:r w:rsidR="007F713D" w:rsidRPr="003F1B27">
        <w:rPr>
          <w:rFonts w:cstheme="minorHAnsi"/>
          <w:szCs w:val="14"/>
        </w:rPr>
        <w:fldChar w:fldCharType="separate"/>
      </w:r>
      <w:r w:rsidR="001D6541" w:rsidRPr="001D6541">
        <w:rPr>
          <w:rFonts w:cstheme="minorHAnsi"/>
          <w:noProof/>
          <w:szCs w:val="14"/>
          <w:vertAlign w:val="superscript"/>
        </w:rPr>
        <w:t>17</w:t>
      </w:r>
      <w:r w:rsidR="007F713D" w:rsidRPr="003F1B27">
        <w:rPr>
          <w:rFonts w:cstheme="minorHAnsi"/>
          <w:szCs w:val="14"/>
        </w:rPr>
        <w:fldChar w:fldCharType="end"/>
      </w:r>
      <w:r w:rsidRPr="003F1B27">
        <w:rPr>
          <w:rFonts w:cstheme="minorHAnsi"/>
          <w:szCs w:val="14"/>
        </w:rPr>
        <w:t xml:space="preserve"> Because the solute has a major influence on the interactions, the values obtained for one scale are measured for a defined set of different dyes and then get averaged. The use of these scales has been adapted to ionic liquids. </w:t>
      </w:r>
      <w:r w:rsidRPr="003F1B27">
        <w:rPr>
          <w:rFonts w:cstheme="minorHAnsi"/>
          <w:szCs w:val="14"/>
        </w:rPr>
        <w:sym w:font="Symbol" w:char="F070"/>
      </w:r>
      <w:r w:rsidRPr="003F1B27">
        <w:rPr>
          <w:rFonts w:cstheme="minorHAnsi"/>
          <w:szCs w:val="14"/>
          <w:vertAlign w:val="superscript"/>
        </w:rPr>
        <w:t>*</w:t>
      </w:r>
      <w:r w:rsidRPr="003F1B27">
        <w:rPr>
          <w:rFonts w:cstheme="minorHAnsi"/>
          <w:szCs w:val="14"/>
        </w:rPr>
        <w:t xml:space="preserve"> values, in molecular solvents normalised with cyclohexane having a value of 0 and DMSO a value of 1,  are found to be close to 1 for ionic liquids, independent on the anion and </w:t>
      </w:r>
      <w:proofErr w:type="spellStart"/>
      <w:r w:rsidRPr="003F1B27">
        <w:rPr>
          <w:rFonts w:cstheme="minorHAnsi"/>
          <w:szCs w:val="14"/>
        </w:rPr>
        <w:t>cation</w:t>
      </w:r>
      <w:proofErr w:type="spellEnd"/>
      <w:r w:rsidRPr="003F1B27">
        <w:rPr>
          <w:rFonts w:cstheme="minorHAnsi"/>
          <w:szCs w:val="14"/>
        </w:rPr>
        <w:t xml:space="preserve">. </w:t>
      </w:r>
      <w:r w:rsidRPr="003F1B27">
        <w:rPr>
          <w:rFonts w:cstheme="minorHAnsi"/>
          <w:szCs w:val="14"/>
        </w:rPr>
        <w:sym w:font="Symbol" w:char="F062"/>
      </w:r>
      <w:r w:rsidRPr="003F1B27">
        <w:rPr>
          <w:rFonts w:cstheme="minorHAnsi"/>
          <w:szCs w:val="14"/>
        </w:rPr>
        <w:t xml:space="preserve"> </w:t>
      </w:r>
      <w:proofErr w:type="gramStart"/>
      <w:r w:rsidRPr="003F1B27">
        <w:rPr>
          <w:rFonts w:cstheme="minorHAnsi"/>
          <w:szCs w:val="14"/>
        </w:rPr>
        <w:t>values</w:t>
      </w:r>
      <w:proofErr w:type="gramEnd"/>
      <w:r w:rsidRPr="003F1B27">
        <w:rPr>
          <w:rFonts w:cstheme="minorHAnsi"/>
          <w:szCs w:val="14"/>
        </w:rPr>
        <w:t xml:space="preserve"> were found to depend mainly on the anion of the ionic liquid and range from values of around 0 up to 1.61 for </w:t>
      </w:r>
      <w:proofErr w:type="spellStart"/>
      <w:r w:rsidRPr="003F1B27">
        <w:rPr>
          <w:rFonts w:cstheme="minorHAnsi"/>
          <w:szCs w:val="14"/>
        </w:rPr>
        <w:t>tetrabutylphosphonium</w:t>
      </w:r>
      <w:proofErr w:type="spellEnd"/>
      <w:r w:rsidRPr="003F1B27">
        <w:rPr>
          <w:rFonts w:cstheme="minorHAnsi"/>
          <w:szCs w:val="14"/>
        </w:rPr>
        <w:t xml:space="preserve"> </w:t>
      </w:r>
      <w:proofErr w:type="spellStart"/>
      <w:r w:rsidRPr="003F1B27">
        <w:rPr>
          <w:rFonts w:cstheme="minorHAnsi"/>
          <w:szCs w:val="14"/>
        </w:rPr>
        <w:t>glycinate</w:t>
      </w:r>
      <w:proofErr w:type="spellEnd"/>
      <w:r w:rsidRPr="003F1B27">
        <w:rPr>
          <w:rFonts w:cstheme="minorHAnsi"/>
          <w:szCs w:val="14"/>
        </w:rPr>
        <w:t xml:space="preserve">. In contrast to that, </w:t>
      </w:r>
      <w:r w:rsidRPr="003F1B27">
        <w:rPr>
          <w:rFonts w:cstheme="minorHAnsi"/>
          <w:szCs w:val="14"/>
        </w:rPr>
        <w:sym w:font="Symbol" w:char="F061"/>
      </w:r>
      <w:r w:rsidRPr="003F1B27">
        <w:rPr>
          <w:rFonts w:cstheme="minorHAnsi"/>
          <w:szCs w:val="14"/>
        </w:rPr>
        <w:t xml:space="preserve"> values mainly depend on the </w:t>
      </w:r>
      <w:proofErr w:type="spellStart"/>
      <w:r w:rsidRPr="003F1B27">
        <w:rPr>
          <w:rFonts w:cstheme="minorHAnsi"/>
          <w:szCs w:val="14"/>
        </w:rPr>
        <w:t>cation</w:t>
      </w:r>
      <w:proofErr w:type="spellEnd"/>
      <w:r w:rsidRPr="003F1B27">
        <w:rPr>
          <w:rFonts w:cstheme="minorHAnsi"/>
          <w:szCs w:val="14"/>
        </w:rPr>
        <w:t xml:space="preserve"> of the ionic liquid and range from around 0.2 to 1.2.</w:t>
      </w:r>
      <w:r w:rsidR="007F713D" w:rsidRPr="003F1B27">
        <w:rPr>
          <w:rFonts w:cstheme="minorHAnsi"/>
          <w:szCs w:val="14"/>
        </w:rPr>
        <w:fldChar w:fldCharType="begin" w:fldLock="1"/>
      </w:r>
      <w:r w:rsidR="001D6541">
        <w:rPr>
          <w:rFonts w:cstheme="minorHAnsi"/>
          <w:szCs w:val="14"/>
        </w:rPr>
        <w:instrText>ADDIN CSL_CITATION { "citationItems" : [ { "id" : "ITEM-1", "itemData" : { "DOI" : "10.1039/c1cp21262a", "ISSN" : "1463-9084", "PMID" : "21858359", "abstract" : "The polarities of a wide range of ionic liquids have been determined using the Kamlet-Taft empirical polarity scales \u03b1, \u03b2 and \u03c0*, with the dye set Reichardt's Dye, N,N-diethyl-4-nitroaniline and 4-nitroaniline. These have been compared to measurements of these parameters with different dye sets and to different polarity scales. The results emphasise the importance of recognising the role that the nature of the solute plays in determining these scales. It is particularly noted that polarity scales based upon charged solutes can give very different values for the polarity of ionic liquids compared to those based upon neutral probes. Finally, the effects of commonplace impurities in ionic liquids are reported.", "author" : [ { "dropping-particle" : "", "family" : "Ab Rani", "given" : "M A", "non-dropping-particle" : "", "parse-names" : false, "suffix" : "" }, { "dropping-particle" : "", "family" : "Brant", "given" : "A", "non-dropping-particle" : "", "parse-names" : false, "suffix" : "" }, { "dropping-particle" : "", "family" : "Crowhurst", "given" : "L", "non-dropping-particle" : "", "parse-names" : false, "suffix" : "" }, { "dropping-particle" : "", "family" : "Dolan", "given" : "A", "non-dropping-particle" : "", "parse-names" : false, "suffix" : "" }, { "dropping-particle" : "", "family" : "Lui", "given" : "M", "non-dropping-particle" : "", "parse-names" : false, "suffix" : "" }, { "dropping-particle" : "", "family" : "Hassan", "given" : "N H", "non-dropping-particle" : "", "parse-names" : false, "suffix" : "" }, { "dropping-particle" : "", "family" : "Hallett", "given" : "J P", "non-dropping-particle" : "", "parse-names" : false, "suffix" : "" }, { "dropping-particle" : "", "family" : "Hunt", "given" : "P A", "non-dropping-particle" : "", "parse-names" : false, "suffix" : "" }, { "dropping-particle" : "", "family" : "Niedermeyer", "given" : "H", "non-dropping-particle" : "", "parse-names" : false, "suffix" : "" }, { "dropping-particle" : "", "family" : "Perez-Arlandis", "given" : "J M", "non-dropping-particle" : "", "parse-names" : false, "suffix" : "" }, { "dropping-particle" : "", "family" : "Schrems", "given" : "M", "non-dropping-particle" : "", "parse-names" : false, "suffix" : "" }, { "dropping-particle" : "", "family" : "Welton", "given" : "T", "non-dropping-particle" : "", "parse-names" : false, "suffix" : "" }, { "dropping-particle" : "", "family" : "Wilding", "given" : "R", "non-dropping-particle" : "", "parse-names" : false, "suffix" : "" } ], "container-title" : "Physical chemistry chemical physics : PCCP", "id" : "ITEM-1", "issue" : "37", "issued" : { "date-parts" : [ [ "2011", "10", "6" ] ] }, "page" : "16831-40", "title" : "Understanding the polarity of ionic liquids.", "type" : "article-journal", "volume" : "13" }, "uris" : [ "http://www.mendeley.com/documents/?uuid=83909e53-e057-4d14-aa84-46dba9b28378", "http://www.mendeley.com/documents/?uuid=08b4103b-6368-46ac-94fc-d32d7b4bdb87" ] } ], "mendeley" : { "previouslyFormattedCitation" : "&lt;sup&gt;16&lt;/sup&gt;" }, "properties" : { "noteIndex" : 0 }, "schema" : "https://github.com/citation-style-language/schema/raw/master/csl-citation.json" }</w:instrText>
      </w:r>
      <w:r w:rsidR="007F713D" w:rsidRPr="003F1B27">
        <w:rPr>
          <w:rFonts w:cstheme="minorHAnsi"/>
          <w:szCs w:val="14"/>
        </w:rPr>
        <w:fldChar w:fldCharType="separate"/>
      </w:r>
      <w:r w:rsidR="001D6541" w:rsidRPr="001D6541">
        <w:rPr>
          <w:rFonts w:cstheme="minorHAnsi"/>
          <w:noProof/>
          <w:szCs w:val="14"/>
          <w:vertAlign w:val="superscript"/>
        </w:rPr>
        <w:t>16</w:t>
      </w:r>
      <w:r w:rsidR="007F713D" w:rsidRPr="003F1B27">
        <w:rPr>
          <w:rFonts w:cstheme="minorHAnsi"/>
          <w:szCs w:val="14"/>
        </w:rPr>
        <w:fldChar w:fldCharType="end"/>
      </w:r>
    </w:p>
    <w:p w:rsidR="00F215D3" w:rsidRDefault="008C01A0" w:rsidP="00397780">
      <w:pPr>
        <w:pStyle w:val="Heading2"/>
        <w:numPr>
          <w:ilvl w:val="1"/>
          <w:numId w:val="10"/>
        </w:numPr>
        <w:spacing w:line="360" w:lineRule="auto"/>
        <w:jc w:val="both"/>
      </w:pPr>
      <w:bookmarkStart w:id="3" w:name="_Toc372644611"/>
      <w:r>
        <w:lastRenderedPageBreak/>
        <w:t>Stability</w:t>
      </w:r>
      <w:bookmarkEnd w:id="3"/>
    </w:p>
    <w:p w:rsidR="00F215D3" w:rsidRDefault="00F215D3" w:rsidP="00F215D3">
      <w:pPr>
        <w:pStyle w:val="Heading3"/>
        <w:numPr>
          <w:ilvl w:val="2"/>
          <w:numId w:val="10"/>
        </w:numPr>
      </w:pPr>
      <w:bookmarkStart w:id="4" w:name="_Toc372644612"/>
      <w:r>
        <w:t>Thermal Stability</w:t>
      </w:r>
      <w:bookmarkEnd w:id="4"/>
    </w:p>
    <w:p w:rsidR="009B3BCD" w:rsidRDefault="00397780" w:rsidP="00397780">
      <w:pPr>
        <w:spacing w:line="360" w:lineRule="auto"/>
        <w:jc w:val="both"/>
        <w:rPr>
          <w:rFonts w:cstheme="minorHAnsi"/>
        </w:rPr>
      </w:pPr>
      <w:r w:rsidRPr="003F1B27">
        <w:rPr>
          <w:rFonts w:cstheme="minorHAnsi"/>
        </w:rPr>
        <w:t>The higher end of the liquid range of ionic liquids is mostly governed by their thermal decomposition temperature rather than an evaporation temperature</w:t>
      </w:r>
      <w:r w:rsidR="007F713D" w:rsidRPr="003F1B27">
        <w:rPr>
          <w:rFonts w:cstheme="minorHAnsi"/>
        </w:rPr>
        <w:fldChar w:fldCharType="begin" w:fldLock="1"/>
      </w:r>
      <w:r w:rsidR="001D6541">
        <w:rPr>
          <w:rFonts w:cstheme="minorHAnsi"/>
        </w:rPr>
        <w:instrText>ADDIN CSL_CITATION { "citationItems" : [ { "id" : "ITEM-1", "itemData" : { "ISBN" : "9783527315659", "author" : [ { "dropping-particle" : "", "family" : "Wasserscheid", "given" : "P", "non-dropping-particle" : "", "parse-names" : false, "suffix" : "" }, { "dropping-particle" : "", "family" : "Welton", "given" : "T", "non-dropping-particle" : "", "parse-names" : false, "suffix" : "" } ], "id" : "ITEM-1", "issued" : { "date-parts" : [ [ "2008" ] ] }, "title" : "Ionic liquids in synthesis", "type" : "book" }, "uris" : [ "http://www.mendeley.com/documents/?uuid=d9e55b45-dd18-4c19-bbc8-3b80d9895526", "http://www.mendeley.com/documents/?uuid=bb986ed6-dd5d-4336-b673-20e2c958aeb8" ] } ], "mendeley" : { "previouslyFormattedCitation" : "&lt;sup&gt;15&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5</w:t>
      </w:r>
      <w:r w:rsidR="007F713D" w:rsidRPr="003F1B27">
        <w:rPr>
          <w:rFonts w:cstheme="minorHAnsi"/>
        </w:rPr>
        <w:fldChar w:fldCharType="end"/>
      </w:r>
      <w:r w:rsidRPr="003F1B27">
        <w:rPr>
          <w:rFonts w:cstheme="minorHAnsi"/>
        </w:rPr>
        <w:t xml:space="preserve"> and this lies at a maximum of around 500°C for </w:t>
      </w:r>
      <w:r w:rsidRPr="003F1B27">
        <w:rPr>
          <w:rFonts w:cstheme="minorHAnsi"/>
          <w:szCs w:val="16"/>
        </w:rPr>
        <w:t>1,2-dimethyl-3-ethylimidazolium</w:t>
      </w:r>
      <w:r w:rsidRPr="003F1B27">
        <w:rPr>
          <w:rFonts w:cstheme="minorHAnsi"/>
        </w:rPr>
        <w:t xml:space="preserve"> hexafluorophosphate</w:t>
      </w:r>
      <w:r w:rsidR="007F713D" w:rsidRPr="003F1B27">
        <w:rPr>
          <w:rFonts w:cstheme="minorHAnsi"/>
        </w:rPr>
        <w:fldChar w:fldCharType="begin" w:fldLock="1"/>
      </w:r>
      <w:r w:rsidR="001D6541">
        <w:rPr>
          <w:rFonts w:cstheme="minorHAnsi"/>
        </w:rPr>
        <w:instrText>ADDIN CSL_CITATION { "citationItems" : [ { "id" : "ITEM-1", "itemData" : { "DOI" : "10.1063/1.2204959", "ISSN" : "00472689", "author" : [ { "dropping-particle" : "", "family" : "Zhang", "given" : "Suojiang", "non-dropping-particle" : "", "parse-names" : false, "suffix" : "" }, { "dropping-particle" : "", "family" : "Sun", "given" : "Ning", "non-dropping-particle" : "", "parse-names" : false, "suffix" : "" }, { "dropping-particle" : "", "family" : "He", "given" : "Xuezhong", "non-dropping-particle" : "", "parse-names" : false, "suffix" : "" }, { "dropping-particle" : "", "family" : "Lu", "given" : "Xingmei", "non-dropping-particle" : "", "parse-names" : false, "suffix" : "" }, { "dropping-particle" : "", "family" : "Zhang", "given" : "Xiangping", "non-dropping-particle" : "", "parse-names" : false, "suffix" : "" } ], "container-title" : "Journal of Physical and Chemical Reference Data", "id" : "ITEM-1", "issue" : "4", "issued" : { "date-parts" : [ [ "2006" ] ] }, "page" : "1475", "title" : "Physical Properties of Ionic Liquids: Database and Evaluation", "type" : "article-journal", "volume" : "35" }, "uris" : [ "http://www.mendeley.com/documents/?uuid=8b9eb588-3466-474c-801e-381bb21d3050", "http://www.mendeley.com/documents/?uuid=445d4363-b06d-450c-b8b5-ead39fa9c2bb" ] } ], "mendeley" : { "previouslyFormattedCitation" : "&lt;sup&gt;18&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8</w:t>
      </w:r>
      <w:r w:rsidR="007F713D" w:rsidRPr="003F1B27">
        <w:rPr>
          <w:rFonts w:cstheme="minorHAnsi"/>
        </w:rPr>
        <w:fldChar w:fldCharType="end"/>
      </w:r>
      <w:r w:rsidR="00083F69">
        <w:rPr>
          <w:rFonts w:cstheme="minorHAnsi"/>
        </w:rPr>
        <w:t>. Furthermore</w:t>
      </w:r>
      <w:r w:rsidRPr="003F1B27">
        <w:rPr>
          <w:rFonts w:cstheme="minorHAnsi"/>
        </w:rPr>
        <w:t xml:space="preserve"> it was shown that impurities can lower the melting points and decomposition temperatures of ionic liquids drastically.</w:t>
      </w:r>
      <w:r w:rsidR="007F713D" w:rsidRPr="003F1B27">
        <w:rPr>
          <w:rFonts w:cstheme="minorHAnsi"/>
        </w:rPr>
        <w:fldChar w:fldCharType="begin" w:fldLock="1"/>
      </w:r>
      <w:r w:rsidR="001D6541">
        <w:rPr>
          <w:rFonts w:cstheme="minorHAnsi"/>
        </w:rPr>
        <w:instrText>ADDIN CSL_CITATION { "citationItems" : [ { "id" : "ITEM-1", "itemData" : { "ISBN" : "9783527315659", "author" : [ { "dropping-particle" : "", "family" : "Wasserscheid", "given" : "P", "non-dropping-particle" : "", "parse-names" : false, "suffix" : "" }, { "dropping-particle" : "", "family" : "Welton", "given" : "T", "non-dropping-particle" : "", "parse-names" : false, "suffix" : "" } ], "id" : "ITEM-1", "issued" : { "date-parts" : [ [ "2008" ] ] }, "title" : "Ionic liquids in synthesis", "type" : "book" }, "uris" : [ "http://www.mendeley.com/documents/?uuid=d9e55b45-dd18-4c19-bbc8-3b80d9895526", "http://www.mendeley.com/documents/?uuid=bb986ed6-dd5d-4336-b673-20e2c958aeb8" ] } ], "mendeley" : { "previouslyFormattedCitation" : "&lt;sup&gt;15&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5</w:t>
      </w:r>
      <w:r w:rsidR="007F713D" w:rsidRPr="003F1B27">
        <w:rPr>
          <w:rFonts w:cstheme="minorHAnsi"/>
        </w:rPr>
        <w:fldChar w:fldCharType="end"/>
      </w:r>
      <w:r w:rsidR="005B46F6">
        <w:rPr>
          <w:rFonts w:cstheme="minorHAnsi"/>
        </w:rPr>
        <w:t xml:space="preserve"> As impurities are ubiquitous when working with ionic liquids, often a range of decomposition points is reported for one ionic liquid. Typically, decomposition temperatures are measured by </w:t>
      </w:r>
      <w:proofErr w:type="spellStart"/>
      <w:r w:rsidR="005B46F6">
        <w:rPr>
          <w:rFonts w:cstheme="minorHAnsi"/>
        </w:rPr>
        <w:t>thermogravimetric</w:t>
      </w:r>
      <w:proofErr w:type="spellEnd"/>
      <w:r w:rsidR="005B46F6">
        <w:rPr>
          <w:rFonts w:cstheme="minorHAnsi"/>
        </w:rPr>
        <w:t xml:space="preserve"> analysis (TGA) which measures weight loss either at a fixed temperature over time (long-term stability) or over a temperature range (decomposition temperature). The temperature at which an ionic liquid is stable over a longer time is often considerably lower than the decomposition temperature and is important for the industrial application of ionic liquids.</w:t>
      </w:r>
      <w:r w:rsidR="007F713D">
        <w:rPr>
          <w:rFonts w:cstheme="minorHAnsi"/>
        </w:rPr>
        <w:fldChar w:fldCharType="begin" w:fldLock="1"/>
      </w:r>
      <w:r w:rsidR="001D6541">
        <w:rPr>
          <w:rFonts w:cstheme="minorHAnsi"/>
        </w:rPr>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19</w:t>
      </w:r>
      <w:r w:rsidR="007F713D">
        <w:rPr>
          <w:rFonts w:cstheme="minorHAnsi"/>
        </w:rPr>
        <w:fldChar w:fldCharType="end"/>
      </w:r>
      <w:r w:rsidR="005B46F6">
        <w:rPr>
          <w:rFonts w:cstheme="minorHAnsi"/>
        </w:rPr>
        <w:t xml:space="preserve"> </w:t>
      </w:r>
    </w:p>
    <w:p w:rsidR="00F215D3" w:rsidRDefault="009B3BCD" w:rsidP="006A10A4">
      <w:pPr>
        <w:spacing w:line="360" w:lineRule="auto"/>
        <w:jc w:val="both"/>
      </w:pPr>
      <w:r>
        <w:rPr>
          <w:rFonts w:cstheme="minorHAnsi"/>
        </w:rPr>
        <w:t>TGA is widely used for the determination of the decomposition temperature of ionic liquids, however it suffers from only being able to detect decomposition resulting in weight loss and is highly affected by the heating rate a</w:t>
      </w:r>
      <w:r w:rsidR="005C5E21">
        <w:rPr>
          <w:rFonts w:cstheme="minorHAnsi"/>
        </w:rPr>
        <w:t>nd the vessel material used during the TGA</w:t>
      </w:r>
      <w:r>
        <w:rPr>
          <w:rFonts w:cstheme="minorHAnsi"/>
        </w:rPr>
        <w:t>.</w:t>
      </w:r>
      <w:r w:rsidR="007F713D">
        <w:rPr>
          <w:rFonts w:cstheme="minorHAnsi"/>
        </w:rPr>
        <w:fldChar w:fldCharType="begin" w:fldLock="1"/>
      </w:r>
      <w:r w:rsidR="001D6541">
        <w:rPr>
          <w:rFonts w:cstheme="minorHAnsi"/>
        </w:rPr>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20</w:t>
      </w:r>
      <w:r w:rsidR="007F713D">
        <w:rPr>
          <w:rFonts w:cstheme="minorHAnsi"/>
        </w:rPr>
        <w:fldChar w:fldCharType="end"/>
      </w:r>
      <w:r w:rsidR="005C5E21">
        <w:rPr>
          <w:rFonts w:cstheme="minorHAnsi"/>
        </w:rPr>
        <w:t xml:space="preserve"> </w:t>
      </w:r>
      <w:r>
        <w:t xml:space="preserve">A different way of determining the long-term stability of </w:t>
      </w:r>
      <w:proofErr w:type="spellStart"/>
      <w:r>
        <w:t>imidazolium</w:t>
      </w:r>
      <w:proofErr w:type="spellEnd"/>
      <w:r>
        <w:t xml:space="preserve"> based ionic liquids is the potentiometric acid-base titration to detect </w:t>
      </w:r>
      <w:proofErr w:type="spellStart"/>
      <w:r>
        <w:t>imidazoles</w:t>
      </w:r>
      <w:proofErr w:type="spellEnd"/>
      <w:r>
        <w:t>, one of the major degradation products of such ionic liquids.</w:t>
      </w:r>
      <w:r w:rsidR="007F713D">
        <w:fldChar w:fldCharType="begin" w:fldLock="1"/>
      </w:r>
      <w:r w:rsidR="001D6541">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fldChar w:fldCharType="separate"/>
      </w:r>
      <w:r w:rsidR="001D6541" w:rsidRPr="001D6541">
        <w:rPr>
          <w:noProof/>
          <w:vertAlign w:val="superscript"/>
        </w:rPr>
        <w:t>19</w:t>
      </w:r>
      <w:r w:rsidR="007F713D">
        <w:fldChar w:fldCharType="end"/>
      </w:r>
      <w:r>
        <w:t xml:space="preserve"> The advantage of this technique is that also degradation which does not lead to weight loss can be detected.  Further</w:t>
      </w:r>
      <w:r w:rsidR="00083F69">
        <w:t>more,</w:t>
      </w:r>
      <w:r>
        <w:t xml:space="preserve"> some degradation which happens at a much lower temperature than the decomposition temperature and is very slow might not be detectable by TGA; </w:t>
      </w:r>
      <w:proofErr w:type="spellStart"/>
      <w:r>
        <w:t>potentiometic</w:t>
      </w:r>
      <w:proofErr w:type="spellEnd"/>
      <w:r>
        <w:t xml:space="preserve"> titrations </w:t>
      </w:r>
      <w:r w:rsidR="005C5E21">
        <w:t xml:space="preserve">however </w:t>
      </w:r>
      <w:r>
        <w:t>allow the quantification of thermal aging of ionic liquids over longer time periods.</w:t>
      </w:r>
      <w:r w:rsidR="006A10A4">
        <w:t xml:space="preserve"> It has been shown that [BMIM] and [EMIM</w:t>
      </w:r>
      <w:proofErr w:type="gramStart"/>
      <w:r w:rsidR="006A10A4">
        <w:t>][</w:t>
      </w:r>
      <w:proofErr w:type="spellStart"/>
      <w:proofErr w:type="gramEnd"/>
      <w:r w:rsidR="006A10A4">
        <w:t>Cl</w:t>
      </w:r>
      <w:proofErr w:type="spellEnd"/>
      <w:r w:rsidR="006A10A4">
        <w:t xml:space="preserve">] already age </w:t>
      </w:r>
      <w:r w:rsidR="005C5E21">
        <w:t>at temperatures at low as 140°C while having a decomposition temperature of around 200°C.</w:t>
      </w:r>
      <w:r w:rsidR="006A10A4">
        <w:t xml:space="preserve"> Surprisingly it was found that [BMIM</w:t>
      </w:r>
      <w:proofErr w:type="gramStart"/>
      <w:r w:rsidR="006A10A4">
        <w:t>][</w:t>
      </w:r>
      <w:proofErr w:type="gramEnd"/>
      <w:r w:rsidR="006A10A4">
        <w:t>PF</w:t>
      </w:r>
      <w:r w:rsidR="006A10A4">
        <w:rPr>
          <w:vertAlign w:val="subscript"/>
        </w:rPr>
        <w:t>6</w:t>
      </w:r>
      <w:r w:rsidR="006A10A4">
        <w:t>] degrades twice as much as [BMIM][</w:t>
      </w:r>
      <w:proofErr w:type="spellStart"/>
      <w:r w:rsidR="006A10A4">
        <w:t>Cl</w:t>
      </w:r>
      <w:proofErr w:type="spellEnd"/>
      <w:r w:rsidR="006A10A4">
        <w:t>] at 140°C while [BMIM][</w:t>
      </w:r>
      <w:r w:rsidR="005C5E21">
        <w:t>BF</w:t>
      </w:r>
      <w:r w:rsidR="005C5E21">
        <w:rPr>
          <w:vertAlign w:val="subscript"/>
        </w:rPr>
        <w:t>4</w:t>
      </w:r>
      <w:r w:rsidR="006A10A4">
        <w:t>] is completely stable at this temperature.</w:t>
      </w:r>
      <w:r w:rsidR="001A0033">
        <w:t xml:space="preserve"> However, TGA results imply that [BMIM</w:t>
      </w:r>
      <w:proofErr w:type="gramStart"/>
      <w:r w:rsidR="001A0033">
        <w:t>][</w:t>
      </w:r>
      <w:proofErr w:type="gramEnd"/>
      <w:r w:rsidR="001A0033">
        <w:t>PF</w:t>
      </w:r>
      <w:r w:rsidR="001A0033">
        <w:rPr>
          <w:vertAlign w:val="subscript"/>
        </w:rPr>
        <w:t>6</w:t>
      </w:r>
      <w:r w:rsidR="001A0033">
        <w:t>] is more thermally stable than [BMIM][</w:t>
      </w:r>
      <w:proofErr w:type="spellStart"/>
      <w:r w:rsidR="001A0033">
        <w:t>Cl</w:t>
      </w:r>
      <w:proofErr w:type="spellEnd"/>
      <w:r w:rsidR="001A0033">
        <w:t>].</w:t>
      </w:r>
      <w:r w:rsidR="006A10A4">
        <w:t xml:space="preserve"> [EMIM] and [BMIM][EtSO</w:t>
      </w:r>
      <w:r w:rsidR="006A10A4">
        <w:rPr>
          <w:vertAlign w:val="subscript"/>
        </w:rPr>
        <w:t>3</w:t>
      </w:r>
      <w:r w:rsidR="006A10A4">
        <w:t>] only degrade slightly at 200°C and [BMIM][NTf</w:t>
      </w:r>
      <w:r w:rsidR="006A10A4">
        <w:rPr>
          <w:vertAlign w:val="subscript"/>
        </w:rPr>
        <w:t>2</w:t>
      </w:r>
      <w:r w:rsidR="006A10A4">
        <w:t>] did not show any signs of decomposition even after 10 days of 250°C.</w:t>
      </w:r>
      <w:r w:rsidR="007F713D">
        <w:fldChar w:fldCharType="begin" w:fldLock="1"/>
      </w:r>
      <w:r w:rsidR="001D6541">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fldChar w:fldCharType="separate"/>
      </w:r>
      <w:r w:rsidR="001D6541" w:rsidRPr="001D6541">
        <w:rPr>
          <w:noProof/>
          <w:vertAlign w:val="superscript"/>
        </w:rPr>
        <w:t>19</w:t>
      </w:r>
      <w:r w:rsidR="007F713D">
        <w:fldChar w:fldCharType="end"/>
      </w:r>
    </w:p>
    <w:p w:rsidR="0015642E" w:rsidRDefault="00C913AE" w:rsidP="00397780">
      <w:pPr>
        <w:spacing w:line="360" w:lineRule="auto"/>
        <w:jc w:val="both"/>
      </w:pPr>
      <w:r>
        <w:t xml:space="preserve">ESI-MS measurements have shown that the main </w:t>
      </w:r>
      <w:r w:rsidR="006A10A4">
        <w:t xml:space="preserve">decomposition pathways are the elimination of the side-chain, </w:t>
      </w:r>
      <w:proofErr w:type="spellStart"/>
      <w:r w:rsidR="006A10A4">
        <w:t>transalkylation</w:t>
      </w:r>
      <w:proofErr w:type="spellEnd"/>
      <w:r w:rsidR="006A10A4">
        <w:t xml:space="preserve"> and </w:t>
      </w:r>
      <w:proofErr w:type="spellStart"/>
      <w:r w:rsidR="006A10A4">
        <w:t>retroalkylation</w:t>
      </w:r>
      <w:proofErr w:type="spellEnd"/>
      <w:r w:rsidR="006A10A4">
        <w:t xml:space="preserve"> by a nucleophilic attack from the anion. As halogen anions are a lot more nucleophilic than organic anions such as [BF</w:t>
      </w:r>
      <w:r w:rsidR="006A10A4">
        <w:rPr>
          <w:vertAlign w:val="subscript"/>
        </w:rPr>
        <w:t>4</w:t>
      </w:r>
      <w:r w:rsidR="006A10A4">
        <w:t>] or [NTf</w:t>
      </w:r>
      <w:r w:rsidR="006A10A4">
        <w:rPr>
          <w:vertAlign w:val="subscript"/>
        </w:rPr>
        <w:t>2</w:t>
      </w:r>
      <w:r w:rsidR="006A10A4">
        <w:t>], halogen containing ionic liquids are significantly more prone to degradation.</w:t>
      </w:r>
      <w:r w:rsidR="007F713D">
        <w:fldChar w:fldCharType="begin" w:fldLock="1"/>
      </w:r>
      <w:r w:rsidR="001D6541">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fldChar w:fldCharType="separate"/>
      </w:r>
      <w:r w:rsidR="001D6541" w:rsidRPr="001D6541">
        <w:rPr>
          <w:noProof/>
          <w:vertAlign w:val="superscript"/>
        </w:rPr>
        <w:t>19</w:t>
      </w:r>
      <w:r w:rsidR="007F713D">
        <w:fldChar w:fldCharType="end"/>
      </w:r>
      <w:r w:rsidR="006A0B8D">
        <w:t xml:space="preserve"> Studies with varying alkyl chain lengths </w:t>
      </w:r>
      <w:r w:rsidR="006A0B8D">
        <w:lastRenderedPageBreak/>
        <w:t>only showed a minor dependence with longer alkyl chains decreasing the decomposition temperature slightly.</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p>
    <w:p w:rsidR="0015642E" w:rsidRDefault="0015642E" w:rsidP="0015642E">
      <w:pPr>
        <w:pStyle w:val="Heading3"/>
        <w:numPr>
          <w:ilvl w:val="2"/>
          <w:numId w:val="10"/>
        </w:numPr>
      </w:pPr>
      <w:bookmarkStart w:id="5" w:name="_Toc372644613"/>
      <w:r>
        <w:t>Electrochemical Stability</w:t>
      </w:r>
      <w:bookmarkEnd w:id="5"/>
    </w:p>
    <w:p w:rsidR="009D3CF9" w:rsidRPr="0015642E" w:rsidRDefault="002A75E4" w:rsidP="002A75E4">
      <w:pPr>
        <w:spacing w:line="360" w:lineRule="auto"/>
        <w:jc w:val="both"/>
      </w:pPr>
      <w:r>
        <w:t>Some ionic liquids have very good electrochemical stability.</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r w:rsidR="000217B1">
        <w:t xml:space="preserve"> </w:t>
      </w:r>
      <w:r>
        <w:t xml:space="preserve"> For most electrochemical applications, the potential window is the decisive property and ionic liquids have potential windows of up to 6 V and </w:t>
      </w:r>
      <w:proofErr w:type="spellStart"/>
      <w:r>
        <w:t>imidazolium</w:t>
      </w:r>
      <w:proofErr w:type="spellEnd"/>
      <w:r>
        <w:t xml:space="preserve"> based ionic liquids of around 4 V. The width of the potential window is not only governed by the molecular structure of the electrolyte material but also by the electrode materials used and impurities</w:t>
      </w:r>
      <w:r w:rsidR="007D15CF">
        <w:t xml:space="preserve"> present in the ionic liquid</w:t>
      </w:r>
      <w:r>
        <w:t xml:space="preserve"> including water</w:t>
      </w:r>
      <w:r w:rsidR="000217B1">
        <w:t>.</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p>
    <w:p w:rsidR="008C01A0" w:rsidRPr="007475D7" w:rsidRDefault="008C01A0" w:rsidP="00397780">
      <w:pPr>
        <w:pStyle w:val="Heading2"/>
        <w:numPr>
          <w:ilvl w:val="1"/>
          <w:numId w:val="10"/>
        </w:numPr>
        <w:spacing w:line="360" w:lineRule="auto"/>
        <w:jc w:val="both"/>
      </w:pPr>
      <w:bookmarkStart w:id="6" w:name="_Toc372644614"/>
      <w:r w:rsidRPr="007475D7">
        <w:t>Metal Extraction Agents</w:t>
      </w:r>
      <w:bookmarkEnd w:id="6"/>
    </w:p>
    <w:p w:rsidR="00D03FDD" w:rsidRPr="007475D7" w:rsidRDefault="00A61EDD" w:rsidP="00397780">
      <w:pPr>
        <w:spacing w:line="360" w:lineRule="auto"/>
        <w:jc w:val="both"/>
      </w:pPr>
      <w:r w:rsidRPr="007475D7">
        <w:t>The metal extraction ability from aqueous solutions of many hydrophobic ionic liquids has been studied.</w:t>
      </w:r>
      <w:r w:rsidR="004B570A">
        <w:fldChar w:fldCharType="begin" w:fldLock="1"/>
      </w:r>
      <w:r w:rsidR="001D6541">
        <w:instrText>ADDIN CSL_CITATION { "citationItems" : [ { "id" : "ITEM-1", "itemData" : { "DOI" : "10.1080/01496395.2011.620587", "ISSN" : "0149-6395", "author" : [ { "dropping-particle" : "", "family" : "Stojanovic", "given" : "Anja", "non-dropping-particle" : "", "parse-names" : false, "suffix" : "" }, { "dropping-particle" : "", "family" : "Keppler", "given" : "Bernhard K.", "non-dropping-particle" : "", "parse-names" : false, "suffix" : "" } ], "container-title" : "Separation Science and Technology", "id" : "ITEM-1", "issue" : "2", "issued" : { "date-parts" : [ [ "2012", "1", "15" ] ] }, "note" : "cation exchange as extraction mechanism from aqueous solutions (mostly)\nMTOA Cl extracted 100% Zn(II) Cd(II) and Fe(III)\nphosphonium based ILs for Cr(VI) stripping\nadding organic coordinating compounds increase distribution ration of metal ions between ionic liquid and aqueous phase\n\n      ", "page" : "189-203", "title" : "Ionic Liquids as Extracting Agents for Heavy Metals", "type" : "article-journal", "volume" : "47" }, "uris" : [ "http://www.mendeley.com/documents/?uuid=fda2a337-d023-4199-b806-db1210724ad8" ] } ], "mendeley" : { "previouslyFormattedCitation" : "&lt;sup&gt;21&lt;/sup&gt;" }, "properties" : { "noteIndex" : 0 }, "schema" : "https://github.com/citation-style-language/schema/raw/master/csl-citation.json" }</w:instrText>
      </w:r>
      <w:r w:rsidR="004B570A">
        <w:fldChar w:fldCharType="separate"/>
      </w:r>
      <w:r w:rsidR="001D6541" w:rsidRPr="001D6541">
        <w:rPr>
          <w:noProof/>
          <w:vertAlign w:val="superscript"/>
        </w:rPr>
        <w:t>21</w:t>
      </w:r>
      <w:r w:rsidR="004B570A">
        <w:fldChar w:fldCharType="end"/>
      </w:r>
      <w:r w:rsidRPr="007475D7">
        <w:t xml:space="preserve"> Extraction agents miscible with the ionic liquid can enable</w:t>
      </w:r>
      <w:r w:rsidR="0082106A" w:rsidRPr="007475D7">
        <w:t xml:space="preserve"> or improve</w:t>
      </w:r>
      <w:r w:rsidRPr="007475D7">
        <w:t xml:space="preserve"> liquid-liquid extraction from aqueous solutions.</w:t>
      </w:r>
      <w:r w:rsidR="004B570A">
        <w:fldChar w:fldCharType="begin" w:fldLock="1"/>
      </w:r>
      <w:r w:rsidR="001D6541">
        <w:instrText>ADDIN CSL_CITATION { "citationItems" : [ { "id" : "ITEM-1", "itemData" : { "DOI" : "10.1021/jz4005366", "ISSN" : "1948-7185", "author" : [ { "dropping-particle" : "Vander", "family" : "Hoogerstraete", "given" : "Tom", "non-dropping-particle" : "", "parse-names" : false, "suffix" : "" }, { "dropping-particle" : "", "family" : "Onghena", "given" : "Bieke", "non-dropping-particle" : "", "parse-names" : false, "suffix" : "" }, { "dropping-particle" : "", "family" : "Binnemans", "given" : "Koen", "non-dropping-particle" : "", "parse-names" : false, "suffix" : "" } ], "container-title" : "The Journal of Physical Chemistry Letters", "id" : "ITEM-1", "issue" : "10", "issued" : { "date-parts" : [ [ "2013", "5", "16" ] ] }, "note" : "homogeneous liquid liquid extraction (Hbet NTf2 with water, one phase above 55C)\nzwitterionic betaine (\"bet\") as extractant\nextraction of trivalent rare-earth, In and Ga ions\nalso Cu extracted", "page" : "1659-1663", "title" : "Homogeneous Liquid\u2013Liquid Extraction of Metal Ions with a Functionalized Ionic Liquid", "type" : "article-journal", "volume" : "4" }, "uris" : [ "http://www.mendeley.com/documents/?uuid=bbd67d1c-a07d-44e5-b9e2-310200b85281" ] }, { "id" : "ITEM-2", "itemData" : { "DOI" : "10.1016/j.talanta.2004.06.015", "ISSN" : "1873-3573", "PMID" : "18969792", "abstract" : "Possible use of room temperature ionic liquids (RTILs) as chelate extraction solvent was evaluated by using 1-butyl-3-methylimidazolium hexafluorophosphate ([bmim][PF(6)]), 1-hexyl-3-methylimidazolium hexafluorophosphate ([hmim][PF(6)]) and 1-octyl-3-methylimidazolium hexafluorophosphate ([omim][PF(6)]). These RTILs showed high extraction performance for divalent metal cations with 4,4,4-trifluoro-1-(2-thienyl)-1,3-butanedione (Htta). The extracted metals were back-extracted into 1moldm(-3) nitric acid quantitatively. Furthermore, the extracted species were estimated as neutral hydrated complexes M(tta)(2)(H(2)O)(n) (n= 1 or 2) for M = Ni, Cu and Pb and anionic complexes M(tta)(3)(-) for M = Mn, Co, Zn and Cd.", "author" : [ { "dropping-particle" : "", "family" : "Hirayama", "given" : "Naoki", "non-dropping-particle" : "", "parse-names" : false, "suffix" : "" }, { "dropping-particle" : "", "family" : "Deguchi", "given" : "Mika", "non-dropping-particle" : "", "parse-names" : false, "suffix" : "" }, { "dropping-particle" : "", "family" : "Kawasumi", "given" : "Hitomi", "non-dropping-particle" : "", "parse-names" : false, "suffix" : "" }, { "dropping-particle" : "", "family" : "Honjo", "given" : "Takaharu", "non-dropping-particle" : "", "parse-names" : false, "suffix" : "" } ], "container-title" : "Talanta", "id" : "ITEM-2", "issue" : "1", "issued" : { "date-parts" : [ [ "2005", "1", "15" ] ] }, "note" : "BMIM HMIM and OMIM PF6 for extraction of divalent metal cations with Htta (extracted as M(tta)2(H2O)n for Ni, Cu and Pb and M(tta)3 for Mn, Co, Zn and Cd\n\n      ", "page" : "255-60", "title" : "Use of 1-alkyl-3-methylimidazolium hexafluorophosphate room temperature ionic liquids as chelate extraction solvent with 4,4,4-trifluoro-1-(2-thienyl)-1,3-butanedione.", "type" : "article-journal", "volume" : "65" }, "uris" : [ "http://www.mendeley.com/documents/?uuid=44e509fb-a3f4-4927-b88d-939afb9008ca" ] } ], "mendeley" : { "previouslyFormattedCitation" : "&lt;sup&gt;22,23&lt;/sup&gt;" }, "properties" : { "noteIndex" : 0 }, "schema" : "https://github.com/citation-style-language/schema/raw/master/csl-citation.json" }</w:instrText>
      </w:r>
      <w:r w:rsidR="004B570A">
        <w:fldChar w:fldCharType="separate"/>
      </w:r>
      <w:r w:rsidR="001D6541" w:rsidRPr="001D6541">
        <w:rPr>
          <w:noProof/>
          <w:vertAlign w:val="superscript"/>
        </w:rPr>
        <w:t>22,23</w:t>
      </w:r>
      <w:r w:rsidR="004B570A">
        <w:fldChar w:fldCharType="end"/>
      </w:r>
      <w:r w:rsidR="0082106A" w:rsidRPr="007475D7">
        <w:t xml:space="preserve"> Alternatively, task specific ionic liquids can be used for enhanced extraction efficiencies.</w:t>
      </w:r>
      <w:r w:rsidR="004B570A">
        <w:fldChar w:fldCharType="begin" w:fldLock="1"/>
      </w:r>
      <w:r w:rsidR="001D6541">
        <w:instrText>ADDIN CSL_CITATION { "citationItems" : [ { "id" : "ITEM-1", "itemData" : { "DOI" : "10.1039/c3dt52285g", "ISSN" : "1477-9226", "author" : [ { "dropping-particle" : "", "family" : "Rout", "given" : "Alok", "non-dropping-particle" : "", "parse-names" : false, "suffix" : "" }, { "dropping-particle" : "", "family" : "Binnemans", "given" : "Koen", "non-dropping-particle" : "", "parse-names" : false, "suffix" : "" } ], "container-title" : "Dalton Transactions", "id" : "ITEM-1", "issue" : "207890", "issued" : { "date-parts" : [ [ "2013" ] ] }, "title" : "Liquid-liquid extraction of europium(III) and other trivalent rare-earth ions using a non-fluorinated functionalized ionic liquid", "type" : "article-journal" }, "uris" : [ "http://www.mendeley.com/documents/?uuid=26d4c013-7579-4f53-991f-69826f1b5d50" ] }, { "id" : "ITEM-2", "itemData" : { "DOI" : "10.1016/j.seppur.2013.01.015", "ISSN" : "13835866", "author" : [ { "dropping-particle" : "", "family" : "Messadi", "given" : "Ahmed", "non-dropping-particle" : "", "parse-names" : false, "suffix" : "" }, { "dropping-particle" : "", "family" : "Mohamadou", "given" : "Aminou", "non-dropping-particle" : "", "parse-names" : false, "suffix" : "" }, { "dropping-particle" : "", "family" : "Boudesocque", "given" : "St\u00e9phanie", "non-dropping-particle" : "", "parse-names" : false, "suffix" : "" }, { "dropping-particle" : "", "family" : "Dupont", "given" : "Laurent", "non-dropping-particle" : "", "parse-names" : false, "suffix" : "" }, { "dropping-particle" : "", "family" : "Guillon", "given" : "Emmanuel", "non-dropping-particle" : "", "parse-names" : false, "suffix" : "" } ], "container-title" : "Separation and Purification Technology", "id" : "ITEM-2", "issued" : { "date-parts" : [ [ "2013", "4" ] ] }, "page" : "172-178", "title" : "Task-specific ionic liquid with coordinating anion for heavy metal ion extraction: Cation exchange versus ion-pair extraction", "type" : "article-journal", "volume" : "107" }, "uris" : [ "http://www.mendeley.com/documents/?uuid=5acdb812-b19b-4709-80da-b7a51dbade6c" ] } ], "mendeley" : { "previouslyFormattedCitation" : "&lt;sup&gt;24,25&lt;/sup&gt;" }, "properties" : { "noteIndex" : 0 }, "schema" : "https://github.com/citation-style-language/schema/raw/master/csl-citation.json" }</w:instrText>
      </w:r>
      <w:r w:rsidR="004B570A">
        <w:fldChar w:fldCharType="separate"/>
      </w:r>
      <w:r w:rsidR="001D6541" w:rsidRPr="001D6541">
        <w:rPr>
          <w:noProof/>
          <w:vertAlign w:val="superscript"/>
        </w:rPr>
        <w:t>24,25</w:t>
      </w:r>
      <w:r w:rsidR="004B570A">
        <w:fldChar w:fldCharType="end"/>
      </w:r>
      <w:r w:rsidR="00F2476D" w:rsidRPr="007475D7">
        <w:t xml:space="preserve"> Different extraction mechanisms have been studied. During the ion-exchange mechanism, degradation of the ionic liquid occurs</w:t>
      </w:r>
      <w:r w:rsidR="00F90833" w:rsidRPr="007475D7">
        <w:t xml:space="preserve"> while no degradation occurs during the ion-pair extraction</w:t>
      </w:r>
      <w:r w:rsidR="00F2476D" w:rsidRPr="007475D7">
        <w:t>.</w:t>
      </w:r>
      <w:r w:rsidR="004B570A">
        <w:fldChar w:fldCharType="begin" w:fldLock="1"/>
      </w:r>
      <w:r w:rsidR="001D6541">
        <w:instrText>ADDIN CSL_CITATION { "citationItems" : [ { "id" : "ITEM-1", "itemData" : { "DOI" : "10.1002/cphc.201300686", "ISSN" : "14394235", "author" : [ { "dropping-particle" : "", "family" : "Janssen", "given" : "Camiel H. C.", "non-dropping-particle" : "", "parse-names" : false, "suffix" : "" }, { "dropping-particle" : "", "family" : "S\u00e1nchez", "given" : "Antonio", "non-dropping-particle" : "", "parse-names" : false, "suffix" : "" }, { "dropping-particle" : "", "family" : "Witkamp", "given" : "Geert-Jan", "non-dropping-particle" : "", "parse-names" : false, "suffix" : "" }, { "dropping-particle" : "", "family" : "Kobrak", "given" : "Mark N.", "non-dropping-particle" : "", "parse-names" : false, "suffix" : "" } ], "container-title" : "ChemPhysChem", "id" : "ITEM-1", "issue" : "16", "issued" : { "date-parts" : [ [ "2013", "11", "11" ] ] }, "page" : "3806-3813", "title" : "A Novel Mechanism for the Extraction of Metals from Water to Ionic Liquids", "type" : "article-journal", "volume" : "14" }, "uris" : [ "http://www.mendeley.com/documents/?uuid=a160f7f8-10d8-4fe2-8a44-3dad4a7af939" ] }, { "id" : "ITEM-2", "itemData" : { "DOI" : "10.1016/j.seppur.2013.01.015", "ISSN" : "13835866", "author" : [ { "dropping-particle" : "", "family" : "Messadi", "given" : "Ahmed", "non-dropping-particle" : "", "parse-names" : false, "suffix" : "" }, { "dropping-particle" : "", "family" : "Mohamadou", "given" : "Aminou", "non-dropping-particle" : "", "parse-names" : false, "suffix" : "" }, { "dropping-particle" : "", "family" : "Boudesocque", "given" : "St\u00e9phanie", "non-dropping-particle" : "", "parse-names" : false, "suffix" : "" }, { "dropping-particle" : "", "family" : "Dupont", "given" : "Laurent", "non-dropping-particle" : "", "parse-names" : false, "suffix" : "" }, { "dropping-particle" : "", "family" : "Guillon", "given" : "Emmanuel", "non-dropping-particle" : "", "parse-names" : false, "suffix" : "" } ], "container-title" : "Separation and Purification Technology", "id" : "ITEM-2", "issued" : { "date-parts" : [ [ "2013", "4" ] ] }, "page" : "172-178", "title" : "Task-specific ionic liquid with coordinating anion for heavy metal ion extraction: Cation exchange versus ion-pair extraction", "type" : "article-journal", "volume" : "107" }, "uris" : [ "http://www.mendeley.com/documents/?uuid=5acdb812-b19b-4709-80da-b7a51dbade6c" ] } ], "mendeley" : { "previouslyFormattedCitation" : "&lt;sup&gt;26,25&lt;/sup&gt;" }, "properties" : { "noteIndex" : 0 }, "schema" : "https://github.com/citation-style-language/schema/raw/master/csl-citation.json" }</w:instrText>
      </w:r>
      <w:r w:rsidR="004B570A">
        <w:fldChar w:fldCharType="separate"/>
      </w:r>
      <w:r w:rsidR="001D6541" w:rsidRPr="001D6541">
        <w:rPr>
          <w:noProof/>
          <w:vertAlign w:val="superscript"/>
        </w:rPr>
        <w:t>26,25</w:t>
      </w:r>
      <w:r w:rsidR="004B570A">
        <w:fldChar w:fldCharType="end"/>
      </w:r>
      <w:r w:rsidR="00F90833" w:rsidRPr="007475D7">
        <w:t xml:space="preserve"> </w:t>
      </w:r>
    </w:p>
    <w:p w:rsidR="00AC49DA" w:rsidRDefault="008C01A0" w:rsidP="002743B1">
      <w:pPr>
        <w:pStyle w:val="Heading2"/>
        <w:numPr>
          <w:ilvl w:val="1"/>
          <w:numId w:val="10"/>
        </w:numPr>
        <w:spacing w:line="360" w:lineRule="auto"/>
        <w:jc w:val="both"/>
      </w:pPr>
      <w:bookmarkStart w:id="7" w:name="_Toc372644615"/>
      <w:proofErr w:type="spellStart"/>
      <w:r w:rsidRPr="008C01A0">
        <w:t>Electrodeposition</w:t>
      </w:r>
      <w:bookmarkEnd w:id="7"/>
      <w:proofErr w:type="spellEnd"/>
    </w:p>
    <w:p w:rsidR="002D22B6" w:rsidRDefault="002D22B6" w:rsidP="00AC49DA">
      <w:pPr>
        <w:spacing w:line="360" w:lineRule="auto"/>
        <w:jc w:val="both"/>
      </w:pPr>
      <w:proofErr w:type="spellStart"/>
      <w:r>
        <w:t>Electrodeposition</w:t>
      </w:r>
      <w:proofErr w:type="spellEnd"/>
      <w:r>
        <w:t xml:space="preserve"> from ionic liquids has been shown to be possible for many different metals and some metal alloys.</w:t>
      </w:r>
      <w:r w:rsidR="004B570A">
        <w:fldChar w:fldCharType="begin" w:fldLock="1"/>
      </w:r>
      <w:r w:rsidR="001D6541">
        <w:instrText>ADDIN CSL_CITATION { "citationItems" : [ { "id" : "ITEM-1", "itemData" : { "DOI" : "10.1016/j.surfcoat.2007.04.008", "ISSN" : "02578972", "author" : [ { "dropping-particle" : "", "family" : "Bomparola", "given" : "Roberta", "non-dropping-particle" : "", "parse-names" : false, "suffix" : "" }, { "dropping-particle" : "", "family" : "Caporali", "given" : "Stefano", "non-dropping-particle" : "", "parse-names" : false, "suffix" : "" }, { "dropping-particle" : "", "family" : "Lavacchi", "given" : "Alessandro", "non-dropping-particle" : "", "parse-names" : false, "suffix" : "" }, { "dropping-particle" : "", "family" : "Bardi", "given" : "Ugo", "non-dropping-particle" : "", "parse-names" : false, "suffix" : "" } ], "container-title" : "Surface and Coatings Technology", "id" : "ITEM-1", "issue" : "24", "issued" : { "date-parts" : [ [ "2007", "10" ] ] }, "page" : "9485-9490", "title" : "Silver electrodeposition from air and water-stable ionic liquid: An environmentally friendly alternative to cyanide baths", "type" : "article-journal", "volume" : "201" }, "uris" : [ "http://www.mendeley.com/documents/?uuid=daaf4d54-2480-4759-967f-e6015ec20587" ] }, { "id" : "ITEM-2", "itemData" : { "DOI" : "10.1179/174328508X290902", "ISSN" : "03719553", "author" : [ { "dropping-particle" : "", "family" : "Vaughan", "given" : "J.", "non-dropping-particle" : "", "parse-names" : false, "suffix" : "" } ], "container-title" : "Mineral Processing and Extractive Metallurgy", "id" : "ITEM-2", "issue" : "2", "issued" : { "date-parts" : [ [ "2008" ] ] }, "note" : "electroplating, winning and refining\nreactive metals such as Al, Mg and Ti can be processed (but not from water!)\n\n      ", "page" : "113-117", "title" : "Ionic liquid electrodeposition of reactive metals", "type" : "article-journal", "volume" : "117" }, "uris" : [ "http://www.mendeley.com/documents/?uuid=39d60418-022d-4d63-9441-84e600aafeff" ] } ], "mendeley" : { "previouslyFormattedCitation" : "&lt;sup&gt;27,28&lt;/sup&gt;" }, "properties" : { "noteIndex" : 0 }, "schema" : "https://github.com/citation-style-language/schema/raw/master/csl-citation.json" }</w:instrText>
      </w:r>
      <w:r w:rsidR="004B570A">
        <w:fldChar w:fldCharType="separate"/>
      </w:r>
      <w:r w:rsidR="001D6541" w:rsidRPr="001D6541">
        <w:rPr>
          <w:noProof/>
          <w:vertAlign w:val="superscript"/>
        </w:rPr>
        <w:t>27,28</w:t>
      </w:r>
      <w:r w:rsidR="004B570A">
        <w:fldChar w:fldCharType="end"/>
      </w:r>
      <w:r>
        <w:t xml:space="preserve"> It offers certain advantages over the </w:t>
      </w:r>
      <w:proofErr w:type="spellStart"/>
      <w:r>
        <w:t>electrodeposition</w:t>
      </w:r>
      <w:proofErr w:type="spellEnd"/>
      <w:r>
        <w:t xml:space="preserve"> from aqueous or organic solutions, such as the possibility to use them in an open atmosphere due to their low vapour pressure.</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r w:rsidR="000217B1">
        <w:t xml:space="preserve"> </w:t>
      </w:r>
      <w:r w:rsidR="00AF0242">
        <w:t xml:space="preserve">Furthermore it is possible to use ionic liquids for the </w:t>
      </w:r>
      <w:proofErr w:type="spellStart"/>
      <w:r w:rsidR="00AF0242">
        <w:t>electrodeposition</w:t>
      </w:r>
      <w:proofErr w:type="spellEnd"/>
      <w:r w:rsidR="00AF0242">
        <w:t xml:space="preserve"> of reactive metals such as Ti, Al and Mg which cannot be electrodeposited from aqueous solutions.</w:t>
      </w:r>
      <w:r w:rsidR="007F713D">
        <w:fldChar w:fldCharType="begin" w:fldLock="1"/>
      </w:r>
      <w:r w:rsidR="001D6541">
        <w:instrText>ADDIN CSL_CITATION { "citationItems" : [ { "id" : "ITEM-1", "itemData" : { "DOI" : "10.1179/174328508X290902", "ISSN" : "03719553", "author" : [ { "dropping-particle" : "", "family" : "Vaughan", "given" : "J.", "non-dropping-particle" : "", "parse-names" : false, "suffix" : "" } ], "container-title" : "Mineral Processing and Extractive Metallurgy", "id" : "ITEM-1", "issue" : "2", "issued" : { "date-parts" : [ [ "2008" ] ] }, "note" : "electroplating, winning and refining\nreactive metals such as Al, Mg and Ti can be processed (but not from water!)\n\n      ", "page" : "113-117", "title" : "Ionic liquid electrodeposition of reactive metals", "type" : "article-journal", "volume" : "117" }, "uris" : [ "http://www.mendeley.com/documents/?uuid=39d60418-022d-4d63-9441-84e600aafeff" ] } ], "mendeley" : { "previouslyFormattedCitation" : "&lt;sup&gt;28&lt;/sup&gt;" }, "properties" : { "noteIndex" : 0 }, "schema" : "https://github.com/citation-style-language/schema/raw/master/csl-citation.json" }</w:instrText>
      </w:r>
      <w:r w:rsidR="007F713D">
        <w:fldChar w:fldCharType="separate"/>
      </w:r>
      <w:r w:rsidR="001D6541" w:rsidRPr="001D6541">
        <w:rPr>
          <w:noProof/>
          <w:vertAlign w:val="superscript"/>
        </w:rPr>
        <w:t>28</w:t>
      </w:r>
      <w:r w:rsidR="007F713D">
        <w:fldChar w:fldCharType="end"/>
      </w:r>
    </w:p>
    <w:p w:rsidR="002D22B6" w:rsidRDefault="002D22B6" w:rsidP="00AC49DA">
      <w:pPr>
        <w:spacing w:line="360" w:lineRule="auto"/>
        <w:jc w:val="both"/>
      </w:pPr>
      <w:r>
        <w:t xml:space="preserve">Copper deposition form ionic liquids has been widely studied and was shown to be possible in </w:t>
      </w:r>
      <w:proofErr w:type="spellStart"/>
      <w:r>
        <w:t>imidazolium</w:t>
      </w:r>
      <w:proofErr w:type="spellEnd"/>
      <w:r>
        <w:t xml:space="preserve">, ammonium and </w:t>
      </w:r>
      <w:proofErr w:type="spellStart"/>
      <w:r>
        <w:t>pyrrolidinium</w:t>
      </w:r>
      <w:proofErr w:type="spellEnd"/>
      <w:r>
        <w:t xml:space="preserve"> based ionic liquids.</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p>
    <w:p w:rsidR="008C01A0" w:rsidRPr="00AC49DA" w:rsidRDefault="002D22B6" w:rsidP="002D22B6">
      <w:pPr>
        <w:spacing w:line="360" w:lineRule="auto"/>
        <w:jc w:val="both"/>
      </w:pPr>
      <w:r>
        <w:t xml:space="preserve">Chromium deposition has been possible from the </w:t>
      </w:r>
      <w:r w:rsidR="00AC49DA">
        <w:t xml:space="preserve">deep eutectic solvent </w:t>
      </w:r>
      <w:r>
        <w:t>made from choline chloride and chromium (III) chloride.</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p>
    <w:p w:rsidR="00517768" w:rsidRDefault="00A0508F" w:rsidP="002906E3">
      <w:pPr>
        <w:pStyle w:val="Heading1"/>
        <w:numPr>
          <w:ilvl w:val="0"/>
          <w:numId w:val="10"/>
        </w:numPr>
        <w:spacing w:line="360" w:lineRule="auto"/>
        <w:jc w:val="both"/>
      </w:pPr>
      <w:bookmarkStart w:id="8" w:name="_Toc372644616"/>
      <w:r>
        <w:t>Biorefinery</w:t>
      </w:r>
      <w:bookmarkEnd w:id="8"/>
    </w:p>
    <w:p w:rsidR="00256705" w:rsidRPr="00517768" w:rsidRDefault="00517768" w:rsidP="00517768">
      <w:pPr>
        <w:spacing w:line="360" w:lineRule="auto"/>
        <w:jc w:val="both"/>
      </w:pPr>
      <w:r>
        <w:t xml:space="preserve">As mentioned at the beginning, there are several incentives to replace edible plants with lignocellulosic biomass for the production of </w:t>
      </w:r>
      <w:proofErr w:type="spellStart"/>
      <w:r>
        <w:t>biobased</w:t>
      </w:r>
      <w:proofErr w:type="spellEnd"/>
      <w:r>
        <w:t xml:space="preserve"> fuels and chemicals. </w:t>
      </w:r>
      <w:r w:rsidR="002906E3">
        <w:t xml:space="preserve"> In the following chapters the use of lignocellulosic biomass will be discussed.</w:t>
      </w:r>
    </w:p>
    <w:p w:rsidR="003767D5" w:rsidRDefault="00AC2B75" w:rsidP="00261956">
      <w:pPr>
        <w:pStyle w:val="Heading2"/>
        <w:numPr>
          <w:ilvl w:val="1"/>
          <w:numId w:val="10"/>
        </w:numPr>
        <w:spacing w:line="360" w:lineRule="auto"/>
        <w:jc w:val="both"/>
      </w:pPr>
      <w:bookmarkStart w:id="9" w:name="_Toc372644617"/>
      <w:r w:rsidRPr="00BB4920">
        <w:lastRenderedPageBreak/>
        <w:t>Lignocellulose</w:t>
      </w:r>
      <w:bookmarkEnd w:id="9"/>
    </w:p>
    <w:p w:rsidR="003767D5" w:rsidRDefault="00C341A6" w:rsidP="00261956">
      <w:pPr>
        <w:spacing w:line="360" w:lineRule="auto"/>
        <w:jc w:val="both"/>
      </w:pPr>
      <w:r>
        <w:t xml:space="preserve">Lignocellulose is made from three biopolymers, namely the aromatic polymer lignin and the polymeric carbohydrates cellulose and hemicellulose, which together account for ca. 90% for the dry weight of biomass. </w:t>
      </w:r>
      <w:r w:rsidR="002B0454">
        <w:t>Figure 3 shows the structure of lignocellulose; linear cellulose fibres (yellow) are surrounded by hemicellulose (blue) and interconnected with lignin (orange.)</w:t>
      </w:r>
      <w:r w:rsidR="00083F69">
        <w:t xml:space="preserve"> </w:t>
      </w:r>
      <w:r>
        <w:t>Further</w:t>
      </w:r>
      <w:r w:rsidR="00083F69">
        <w:t>,</w:t>
      </w:r>
      <w:r>
        <w:t xml:space="preserve"> lignocellulosic biomass contains smaller amounts of </w:t>
      </w:r>
      <w:proofErr w:type="spellStart"/>
      <w:r>
        <w:t>pectins</w:t>
      </w:r>
      <w:proofErr w:type="spellEnd"/>
      <w:r>
        <w:t>, inorganics, proteins and extractives such as waxes and lipid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proofErr w:type="gramStart"/>
      <w:r w:rsidR="001D6541" w:rsidRPr="001D6541">
        <w:rPr>
          <w:noProof/>
          <w:vertAlign w:val="superscript"/>
        </w:rPr>
        <w:t>5</w:t>
      </w:r>
      <w:r w:rsidR="007F713D">
        <w:fldChar w:fldCharType="end"/>
      </w:r>
      <w:r w:rsidR="00915B39">
        <w:t xml:space="preserve"> </w:t>
      </w:r>
      <w:r>
        <w:t>Lignocellulosic biomass</w:t>
      </w:r>
      <w:proofErr w:type="gramEnd"/>
      <w:r>
        <w:t xml:space="preserve"> contains up to 70%</w:t>
      </w:r>
      <w:r w:rsidR="002270DA">
        <w:t xml:space="preserve"> of carbohydrates, but the composition varies depending on species, plant tissue and growth conditions. There are 3 types of lignocellulosic biomass, namely softwoods, hardwoods and grasses, which all differ not only in their carbohydrate content but also in the composition of their substructures lignin, cellulose and hemicellulose and are differently challenging </w:t>
      </w:r>
      <w:r w:rsidR="003767D5">
        <w:t>for the use of bioethanol production.</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01AD3" w:rsidRDefault="003767D5" w:rsidP="00B01AD3">
      <w:pPr>
        <w:keepNext/>
        <w:spacing w:line="360" w:lineRule="auto"/>
        <w:jc w:val="both"/>
      </w:pPr>
      <w:r>
        <w:rPr>
          <w:noProof/>
          <w:lang w:eastAsia="en-GB"/>
        </w:rPr>
        <w:drawing>
          <wp:inline distT="0" distB="0" distL="0" distR="0" wp14:anchorId="25EE137F" wp14:editId="396EAC94">
            <wp:extent cx="5239482" cy="409632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nocellulose.PNG"/>
                    <pic:cNvPicPr/>
                  </pic:nvPicPr>
                  <pic:blipFill>
                    <a:blip r:embed="rId12">
                      <a:extLst>
                        <a:ext uri="{28A0092B-C50C-407E-A947-70E740481C1C}">
                          <a14:useLocalDpi xmlns:a14="http://schemas.microsoft.com/office/drawing/2010/main" val="0"/>
                        </a:ext>
                      </a:extLst>
                    </a:blip>
                    <a:stretch>
                      <a:fillRect/>
                    </a:stretch>
                  </pic:blipFill>
                  <pic:spPr>
                    <a:xfrm>
                      <a:off x="0" y="0"/>
                      <a:ext cx="5239482" cy="4096322"/>
                    </a:xfrm>
                    <a:prstGeom prst="rect">
                      <a:avLst/>
                    </a:prstGeom>
                  </pic:spPr>
                </pic:pic>
              </a:graphicData>
            </a:graphic>
          </wp:inline>
        </w:drawing>
      </w:r>
    </w:p>
    <w:p w:rsidR="003767D5" w:rsidRDefault="00B01AD3" w:rsidP="00B01AD3">
      <w:pPr>
        <w:pStyle w:val="Caption"/>
        <w:jc w:val="both"/>
      </w:pPr>
      <w:r>
        <w:t xml:space="preserve">Figure </w:t>
      </w:r>
      <w:fldSimple w:instr=" SEQ Figure \* ARABIC ">
        <w:r w:rsidR="00BC6B7D">
          <w:rPr>
            <w:noProof/>
          </w:rPr>
          <w:t>3</w:t>
        </w:r>
      </w:fldSimple>
      <w:r>
        <w:t xml:space="preserve"> Structure of lignocellulosic biomass.</w:t>
      </w:r>
      <w:r>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fldChar w:fldCharType="separate"/>
      </w:r>
      <w:r w:rsidR="001D6541" w:rsidRPr="001D6541">
        <w:rPr>
          <w:b w:val="0"/>
          <w:noProof/>
          <w:vertAlign w:val="superscript"/>
        </w:rPr>
        <w:t>1</w:t>
      </w:r>
      <w:r>
        <w:fldChar w:fldCharType="end"/>
      </w:r>
    </w:p>
    <w:p w:rsidR="003040FA" w:rsidRDefault="00C341A6" w:rsidP="00261956">
      <w:pPr>
        <w:spacing w:line="360" w:lineRule="auto"/>
        <w:jc w:val="both"/>
      </w:pPr>
      <w:r>
        <w:t>For industrial purposes lignocellulose can come from agricultural residues and municipal waste but also specially grown biofuel crops can be use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B4920" w:rsidRDefault="00370D34" w:rsidP="00261956">
      <w:pPr>
        <w:pStyle w:val="Heading3"/>
        <w:numPr>
          <w:ilvl w:val="2"/>
          <w:numId w:val="10"/>
        </w:numPr>
        <w:spacing w:line="360" w:lineRule="auto"/>
        <w:jc w:val="both"/>
      </w:pPr>
      <w:bookmarkStart w:id="10" w:name="_Toc372644618"/>
      <w:r>
        <w:t>Cellulose</w:t>
      </w:r>
      <w:bookmarkEnd w:id="10"/>
    </w:p>
    <w:p w:rsidR="00A7712B" w:rsidRDefault="003767D5" w:rsidP="00261956">
      <w:pPr>
        <w:spacing w:line="360" w:lineRule="auto"/>
        <w:jc w:val="both"/>
      </w:pPr>
      <w:r>
        <w:t xml:space="preserve">Cellulose is the largest component of lignocellulosic biomass and accounts for 35-50 </w:t>
      </w:r>
      <w:proofErr w:type="spellStart"/>
      <w:r>
        <w:t>wt</w:t>
      </w:r>
      <w:proofErr w:type="spellEnd"/>
      <w:r>
        <w:t>% of the dry biomas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It is a linear polymer made of glucose units which are linked to each other by 1-4-</w:t>
      </w:r>
      <w:r>
        <w:rPr>
          <w:rFonts w:cstheme="minorHAnsi"/>
        </w:rPr>
        <w:t>β</w:t>
      </w:r>
      <w:r>
        <w:t xml:space="preserve"> </w:t>
      </w:r>
      <w:proofErr w:type="spellStart"/>
      <w:r>
        <w:lastRenderedPageBreak/>
        <w:t>glycosidic</w:t>
      </w:r>
      <w:proofErr w:type="spellEnd"/>
      <w:r>
        <w:t xml:space="preserve"> bonds (</w:t>
      </w:r>
      <w:r w:rsidRPr="008041C2">
        <w:t xml:space="preserve">figure </w:t>
      </w:r>
      <w:r w:rsidR="008041C2" w:rsidRPr="008041C2">
        <w:t>4</w:t>
      </w:r>
      <w:r w:rsidR="00580F59" w:rsidRPr="008041C2">
        <w:t>, left</w:t>
      </w:r>
      <w:r>
        <w:t>)</w:t>
      </w:r>
      <w:r w:rsidR="009C459C">
        <w:t xml:space="preserve">. It is the </w:t>
      </w:r>
      <w:r w:rsidR="009C459C">
        <w:rPr>
          <w:rFonts w:cstheme="minorHAnsi"/>
        </w:rPr>
        <w:t>β</w:t>
      </w:r>
      <w:r w:rsidR="009C459C">
        <w:t xml:space="preserve"> configuration that is responsible for the linearity of the polymer, opposed to the helical shape of starch due to </w:t>
      </w:r>
      <w:proofErr w:type="gramStart"/>
      <w:r w:rsidR="009C459C">
        <w:t xml:space="preserve">the </w:t>
      </w:r>
      <w:r w:rsidR="009C459C">
        <w:rPr>
          <w:rFonts w:cstheme="minorHAnsi"/>
        </w:rPr>
        <w:t>α</w:t>
      </w:r>
      <w:proofErr w:type="gramEnd"/>
      <w:r w:rsidR="009C459C">
        <w:t xml:space="preserve"> configuration at the linkage (</w:t>
      </w:r>
      <w:r w:rsidR="009C459C" w:rsidRPr="008041C2">
        <w:t xml:space="preserve">figure </w:t>
      </w:r>
      <w:r w:rsidR="008041C2" w:rsidRPr="008041C2">
        <w:t>4</w:t>
      </w:r>
      <w:r w:rsidR="00580F59" w:rsidRPr="008041C2">
        <w:t>,</w:t>
      </w:r>
      <w:r w:rsidR="00580F59">
        <w:t xml:space="preserve"> right</w:t>
      </w:r>
      <w:r w:rsidR="009C459C">
        <w:t xml:space="preserve">). </w:t>
      </w:r>
      <w:proofErr w:type="gramStart"/>
      <w:r w:rsidR="009C459C">
        <w:t xml:space="preserve">Further, </w:t>
      </w:r>
      <w:r w:rsidR="007B75A6">
        <w:t xml:space="preserve">two </w:t>
      </w:r>
      <w:proofErr w:type="spellStart"/>
      <w:r w:rsidR="007B75A6">
        <w:t>intramolecular</w:t>
      </w:r>
      <w:proofErr w:type="spellEnd"/>
      <w:r w:rsidR="007B75A6">
        <w:t xml:space="preserve"> </w:t>
      </w:r>
      <w:r w:rsidR="009C459C">
        <w:t xml:space="preserve">hydrogen bonds </w:t>
      </w:r>
      <w:r w:rsidR="007B75A6">
        <w:t>between neighbouring glucose units and one intermolecular hydrogen bond link the chains into flat sheets.</w:t>
      </w:r>
      <w:proofErr w:type="gramEnd"/>
      <w:r w:rsidR="007B75A6">
        <w:t xml:space="preserve"> These sheets mostly interact with each other through van der Waals </w:t>
      </w:r>
      <w:proofErr w:type="gramStart"/>
      <w:r w:rsidR="007B75A6">
        <w:t>interactions which leads</w:t>
      </w:r>
      <w:proofErr w:type="gramEnd"/>
      <w:r w:rsidR="007B75A6">
        <w:t xml:space="preserve"> to a stabilisation of the cellulose fibrils. While native cellulose (cellulose</w:t>
      </w:r>
      <w:r w:rsidR="007B75A6" w:rsidRPr="007B75A6">
        <w:t xml:space="preserve"> </w:t>
      </w:r>
      <w:proofErr w:type="spellStart"/>
      <w:proofErr w:type="gramStart"/>
      <w:r w:rsidR="007B75A6">
        <w:t>Ia</w:t>
      </w:r>
      <w:proofErr w:type="spellEnd"/>
      <w:proofErr w:type="gramEnd"/>
      <w:r w:rsidR="007B75A6">
        <w:t xml:space="preserve"> and </w:t>
      </w:r>
      <w:proofErr w:type="spellStart"/>
      <w:r w:rsidR="007B75A6">
        <w:t>Ib</w:t>
      </w:r>
      <w:proofErr w:type="spellEnd"/>
      <w:r w:rsidR="007B75A6">
        <w:t xml:space="preserve">) contains two </w:t>
      </w:r>
      <w:proofErr w:type="spellStart"/>
      <w:r w:rsidR="007B75A6">
        <w:t>intramolecular</w:t>
      </w:r>
      <w:proofErr w:type="spellEnd"/>
      <w:r w:rsidR="007B75A6">
        <w:t xml:space="preserve"> and one intermolecular hydrogen bonds, it can be converted into cellulose II which is thermodynamically more stable and contains hydrogen bonds between different sheets. The conversion can occur by swelling, dissolving and regenerating native cellulose.</w:t>
      </w:r>
      <w:r w:rsidR="000217B1" w:rsidRPr="000217B1">
        <w:t xml:space="preserve"> </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580F59" w:rsidRDefault="002B0454" w:rsidP="00580F59">
      <w:pPr>
        <w:keepNext/>
        <w:spacing w:line="360" w:lineRule="auto"/>
        <w:jc w:val="both"/>
      </w:pPr>
      <w:r>
        <w:object w:dxaOrig="6669" w:dyaOrig="1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99.85pt" o:ole="">
            <v:imagedata r:id="rId13" o:title=""/>
          </v:shape>
          <o:OLEObject Type="Embed" ProgID="ChemDraw.Document.6.0" ShapeID="_x0000_i1025" DrawAspect="Content" ObjectID="_1453558608" r:id="rId14"/>
        </w:object>
      </w:r>
    </w:p>
    <w:p w:rsidR="002B0454" w:rsidRDefault="00580F59" w:rsidP="00580F59">
      <w:pPr>
        <w:pStyle w:val="Caption"/>
        <w:jc w:val="both"/>
      </w:pPr>
      <w:r>
        <w:t xml:space="preserve">Figure </w:t>
      </w:r>
      <w:fldSimple w:instr=" SEQ Figure \* ARABIC ">
        <w:r w:rsidR="00BC6B7D">
          <w:rPr>
            <w:noProof/>
          </w:rPr>
          <w:t>4</w:t>
        </w:r>
      </w:fldSimple>
      <w:r>
        <w:t xml:space="preserve"> 1-4-</w:t>
      </w:r>
      <w:r>
        <w:rPr>
          <w:rFonts w:cstheme="minorHAnsi"/>
        </w:rPr>
        <w:t xml:space="preserve">β </w:t>
      </w:r>
      <w:proofErr w:type="spellStart"/>
      <w:r>
        <w:rPr>
          <w:rFonts w:cstheme="minorHAnsi"/>
        </w:rPr>
        <w:t>glycosidic</w:t>
      </w:r>
      <w:proofErr w:type="spellEnd"/>
      <w:r>
        <w:rPr>
          <w:rFonts w:cstheme="minorHAnsi"/>
        </w:rPr>
        <w:t xml:space="preserve"> bond found in cellulose (left) and 1-4-α </w:t>
      </w:r>
      <w:proofErr w:type="spellStart"/>
      <w:r>
        <w:rPr>
          <w:rFonts w:cstheme="minorHAnsi"/>
        </w:rPr>
        <w:t>glycosidic</w:t>
      </w:r>
      <w:proofErr w:type="spellEnd"/>
      <w:r>
        <w:rPr>
          <w:rFonts w:cstheme="minorHAnsi"/>
        </w:rPr>
        <w:t xml:space="preserve"> bond found in starch (right).</w:t>
      </w:r>
    </w:p>
    <w:p w:rsidR="007B75A6" w:rsidRDefault="00A7712B" w:rsidP="00261956">
      <w:pPr>
        <w:spacing w:line="360" w:lineRule="auto"/>
        <w:jc w:val="both"/>
      </w:pPr>
      <w:r>
        <w:t>Cellulose has the highest degree of polymerisation of the three biopolymers, with more than 10’000 monomeric units. As a consequence of the resulting high molecular weig</w:t>
      </w:r>
      <w:r w:rsidR="006C31E8">
        <w:t>ht cellulose is water insoluble and only very few solvents are capable of dissolving cellulose. Amongst these are concentrated phosphoric acid,</w:t>
      </w:r>
      <w:r w:rsidR="007F713D">
        <w:fldChar w:fldCharType="begin" w:fldLock="1"/>
      </w:r>
      <w:r w:rsidR="001D6541">
        <w:instrText>ADDIN CSL_CITATION { "citationItems" : [ { "id" : "ITEM-1", "itemData" : { "DOI" : "10.1007/s10570-012-9719-z", "author" : [ { "dropping-particle" : "", "family" : "Sathitsuksanoh", "given" : "Noppadon", "non-dropping-particle" : "", "parse-names" : false, "suffix" : "" }, { "dropping-particle" : "", "family" : "Zhu", "given" : "Zhiguang", "non-dropping-particle" : "", "parse-names" : false, "suffix" : "" }, { "dropping-particle" : "", "family" : "Zhang", "given" : "YHP", "non-dropping-particle" : "", "parse-names" : false, "suffix" : "" } ], "container-title" : "Cellulose", "id" : "ITEM-1", "issued" : { "date-parts" : [ [ "2012" ] ] }, "note" : "cellulose accessibility limits hydroysis rates and glucan digestibilities\ncellulose solvent vs. organic solvent based lignocellulose fractionation using conc. phosphoric acid and bmim cl as cellulose solvents\nenzymatic glucan digestability of corn stover pretreted with phosphoric acid and bmim cl were 96 and 55% respectively\nregenerated cellulose had digestibility of 100 and 92% respectively\nrecalcitrance to biological saccharification of corn stover\nsubstrate accessibility is most important substrate parameter in enzymatic hydrolysis rate\nball milling among the most effective biomass pretreatment, but comsumes too much energy, not useful for biorefinery\ndissolution of cellulose in biomass and regeneration by adding anti solvent produces amorphous cellulose with larger surface area which increases accessibility\n\n        \nPretreatment with ILs: Add water, methanol or ethanol as antisolvent\n\n      ", "page" : "1161-1172", "title" : "Cellulose solvent-based pretreatment for corn stover and avicel: concentrated phosphoric acid versus ionic liquid [BMIM]Cl", "type" : "article-journal" }, "uris" : [ "http://www.mendeley.com/documents/?uuid=5fac7a86-bf20-4504-b113-9bd5a7896322" ] } ], "mendeley" : { "previouslyFormattedCitation" : "&lt;sup&gt;29&lt;/sup&gt;" }, "properties" : { "noteIndex" : 0 }, "schema" : "https://github.com/citation-style-language/schema/raw/master/csl-citation.json" }</w:instrText>
      </w:r>
      <w:r w:rsidR="007F713D">
        <w:fldChar w:fldCharType="separate"/>
      </w:r>
      <w:r w:rsidR="001D6541" w:rsidRPr="001D6541">
        <w:rPr>
          <w:noProof/>
          <w:vertAlign w:val="superscript"/>
        </w:rPr>
        <w:t>29</w:t>
      </w:r>
      <w:r w:rsidR="007F713D">
        <w:fldChar w:fldCharType="end"/>
      </w:r>
      <w:r w:rsidR="006C31E8">
        <w:t xml:space="preserve"> N-</w:t>
      </w:r>
      <w:proofErr w:type="spellStart"/>
      <w:r w:rsidR="006C31E8">
        <w:t>methylmorpholine</w:t>
      </w:r>
      <w:proofErr w:type="spellEnd"/>
      <w:r w:rsidR="006C31E8">
        <w:t>-N-oxide (NMO) and a range of ionic liquid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B4920" w:rsidRDefault="00981286" w:rsidP="00261956">
      <w:pPr>
        <w:pStyle w:val="Heading3"/>
        <w:numPr>
          <w:ilvl w:val="2"/>
          <w:numId w:val="10"/>
        </w:numPr>
        <w:spacing w:line="360" w:lineRule="auto"/>
        <w:jc w:val="both"/>
      </w:pPr>
      <w:bookmarkStart w:id="11" w:name="_Toc372644619"/>
      <w:r>
        <w:t>Hemicellulose</w:t>
      </w:r>
      <w:bookmarkEnd w:id="11"/>
    </w:p>
    <w:p w:rsidR="00107399" w:rsidRDefault="00A7712B" w:rsidP="00261956">
      <w:pPr>
        <w:spacing w:line="360" w:lineRule="auto"/>
        <w:jc w:val="both"/>
      </w:pPr>
      <w:r>
        <w:t>Hemicellulose is like cellulose a polysaccharide; however with a polymerisation degree of 100-200 it has a much lower molecular weight than cellulos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It makes around 25 </w:t>
      </w:r>
      <w:proofErr w:type="spellStart"/>
      <w:r>
        <w:t>wt</w:t>
      </w:r>
      <w:proofErr w:type="spellEnd"/>
      <w:r>
        <w:t>% of the dry biomass and contains he</w:t>
      </w:r>
      <w:r w:rsidR="00C530E8">
        <w:t xml:space="preserve">xose and pentose sugars. </w:t>
      </w:r>
      <w:r>
        <w:t xml:space="preserve">Unlike cellulose, hemicellulose is branched and contains functionalised groups, such as acetyl and methyl groups, </w:t>
      </w:r>
      <w:proofErr w:type="spellStart"/>
      <w:r>
        <w:t>cinnamic</w:t>
      </w:r>
      <w:proofErr w:type="spellEnd"/>
      <w:r>
        <w:t xml:space="preserve">, </w:t>
      </w:r>
      <w:proofErr w:type="spellStart"/>
      <w:r>
        <w:t>glucuronic</w:t>
      </w:r>
      <w:proofErr w:type="spellEnd"/>
      <w:r>
        <w:t xml:space="preserve"> and </w:t>
      </w:r>
      <w:proofErr w:type="spellStart"/>
      <w:r>
        <w:t>galacturonic</w:t>
      </w:r>
      <w:proofErr w:type="spellEnd"/>
      <w:r>
        <w:t xml:space="preserve"> acids. It is an amorphous matrix material which is suspected to bind covalently to cellulose fibrils. The substitution with hydrophobic acetyl and methyl groups enhances its affinity for lignin, creating a linkage between the lignin and cellulose. As hemicellulose is non-crystalline it is more susceptible to depolymerisation, especially under acidic condition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B4920" w:rsidRDefault="00BB4920" w:rsidP="00261956">
      <w:pPr>
        <w:pStyle w:val="Heading3"/>
        <w:numPr>
          <w:ilvl w:val="2"/>
          <w:numId w:val="10"/>
        </w:numPr>
        <w:spacing w:line="360" w:lineRule="auto"/>
        <w:jc w:val="both"/>
      </w:pPr>
      <w:bookmarkStart w:id="12" w:name="_Toc372644620"/>
      <w:r>
        <w:t>Lignin</w:t>
      </w:r>
      <w:bookmarkEnd w:id="12"/>
    </w:p>
    <w:p w:rsidR="00107399" w:rsidRDefault="00A7712B" w:rsidP="00261956">
      <w:pPr>
        <w:spacing w:line="360" w:lineRule="auto"/>
        <w:jc w:val="both"/>
      </w:pPr>
      <w:r>
        <w:t>Lignin is the aromatic component of</w:t>
      </w:r>
      <w:r w:rsidR="000217B1">
        <w:t xml:space="preserve"> biomass which is built up at a mature state of plant growth</w:t>
      </w:r>
      <w:r w:rsidR="009D265F">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9D265F">
        <w:t xml:space="preserve"> It is an aromatic, water insoluble polymer</w:t>
      </w:r>
      <w:r w:rsidR="00915B39">
        <w:t xml:space="preserve"> with an irregular structure and</w:t>
      </w:r>
      <w:r w:rsidR="009D265F">
        <w:t xml:space="preserve"> serves as a structural </w:t>
      </w:r>
      <w:r w:rsidR="009D265F">
        <w:lastRenderedPageBreak/>
        <w:t xml:space="preserve">reinforcement and adds water resistance. It is resilient to biological and physical attack and thus functions as a shield for </w:t>
      </w:r>
      <w:r w:rsidR="007027D6">
        <w:t xml:space="preserve">the </w:t>
      </w:r>
      <w:r w:rsidR="009D265F">
        <w:t>polysaccharide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p>
    <w:p w:rsidR="00005349" w:rsidRDefault="009D265F" w:rsidP="00261956">
      <w:pPr>
        <w:spacing w:line="360" w:lineRule="auto"/>
        <w:jc w:val="both"/>
      </w:pPr>
      <w:r>
        <w:t xml:space="preserve">Its biosynthesis goes via a radical polymerisation of three monomers: </w:t>
      </w:r>
      <w:proofErr w:type="spellStart"/>
      <w:r>
        <w:t>coniferyl</w:t>
      </w:r>
      <w:proofErr w:type="spellEnd"/>
      <w:r>
        <w:t xml:space="preserve">, </w:t>
      </w:r>
      <w:proofErr w:type="spellStart"/>
      <w:r>
        <w:t>sinapyl</w:t>
      </w:r>
      <w:proofErr w:type="spellEnd"/>
      <w:r>
        <w:t xml:space="preserve"> and p</w:t>
      </w:r>
      <w:r w:rsidR="008412AD">
        <w:noBreakHyphen/>
      </w:r>
      <w:proofErr w:type="spellStart"/>
      <w:r>
        <w:t>coumaryl</w:t>
      </w:r>
      <w:proofErr w:type="spellEnd"/>
      <w:r>
        <w:t xml:space="preserve"> alcohol, which, once integrated in the polymeric structure, are referred to as </w:t>
      </w:r>
      <w:proofErr w:type="spellStart"/>
      <w:r>
        <w:t>guaiacyl</w:t>
      </w:r>
      <w:proofErr w:type="spellEnd"/>
      <w:r>
        <w:t xml:space="preserve"> (G), </w:t>
      </w:r>
      <w:proofErr w:type="spellStart"/>
      <w:r>
        <w:t>syringyl</w:t>
      </w:r>
      <w:proofErr w:type="spellEnd"/>
      <w:r>
        <w:t xml:space="preserve"> (S) and p-</w:t>
      </w:r>
      <w:proofErr w:type="spellStart"/>
      <w:r>
        <w:t>hydroxyphenyl</w:t>
      </w:r>
      <w:proofErr w:type="spellEnd"/>
      <w:r>
        <w:t xml:space="preserve"> (H) units respectively. </w:t>
      </w:r>
      <w:r w:rsidR="00A43C70" w:rsidRPr="007027D6">
        <w:t xml:space="preserve">Around half of the linkage bonds are </w:t>
      </w:r>
      <w:r w:rsidR="00A43C70" w:rsidRPr="007027D6">
        <w:rPr>
          <w:rFonts w:cstheme="minorHAnsi"/>
        </w:rPr>
        <w:t>β</w:t>
      </w:r>
      <w:r w:rsidR="008412AD">
        <w:noBreakHyphen/>
      </w:r>
      <w:r w:rsidR="00A43C70" w:rsidRPr="007027D6">
        <w:t>O-4 ether bonds</w:t>
      </w:r>
      <w:r w:rsidR="00A43C70">
        <w:t>, other C-O and C-C linkages are also present but to a lesser extent</w:t>
      </w:r>
      <w:r w:rsidR="008922FE">
        <w:t xml:space="preserve"> </w:t>
      </w:r>
      <w:r w:rsidR="008922FE" w:rsidRPr="008041C2">
        <w:t>(figure</w:t>
      </w:r>
      <w:r w:rsidR="008041C2" w:rsidRPr="008041C2">
        <w:t xml:space="preserve"> 5</w:t>
      </w:r>
      <w:r w:rsidR="008922FE" w:rsidRPr="008041C2">
        <w:t>)</w:t>
      </w:r>
      <w:r w:rsidR="00A43C70" w:rsidRPr="008041C2">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A43C70">
        <w:t xml:space="preserve"> </w:t>
      </w:r>
    </w:p>
    <w:p w:rsidR="00005349" w:rsidRDefault="00005349" w:rsidP="00005349">
      <w:pPr>
        <w:keepNext/>
        <w:spacing w:line="360" w:lineRule="auto"/>
        <w:jc w:val="center"/>
      </w:pPr>
      <w:r>
        <w:object w:dxaOrig="8858" w:dyaOrig="3071">
          <v:shape id="_x0000_i1026" type="#_x0000_t75" style="width:435.4pt;height:150.8pt" o:ole="">
            <v:imagedata r:id="rId15" o:title=""/>
          </v:shape>
          <o:OLEObject Type="Embed" ProgID="ChemDraw.Document.6.0" ShapeID="_x0000_i1026" DrawAspect="Content" ObjectID="_1453558609" r:id="rId16"/>
        </w:object>
      </w:r>
    </w:p>
    <w:p w:rsidR="00005349" w:rsidRDefault="00005349" w:rsidP="00005349">
      <w:pPr>
        <w:pStyle w:val="Caption"/>
      </w:pPr>
      <w:r>
        <w:t xml:space="preserve">Figure </w:t>
      </w:r>
      <w:fldSimple w:instr=" SEQ Figure \* ARABIC ">
        <w:r w:rsidR="00BC6B7D">
          <w:rPr>
            <w:noProof/>
          </w:rPr>
          <w:t>5</w:t>
        </w:r>
      </w:fldSimple>
      <w:r>
        <w:t xml:space="preserve"> Linkage units in lignin.</w:t>
      </w:r>
    </w:p>
    <w:p w:rsidR="00A43C70" w:rsidRDefault="009D265F" w:rsidP="00005349">
      <w:pPr>
        <w:spacing w:line="360" w:lineRule="auto"/>
        <w:jc w:val="both"/>
      </w:pPr>
      <w:r>
        <w:t xml:space="preserve">The relative abundance of the three monomers depends on the type of biomass and impacts the </w:t>
      </w:r>
      <w:r w:rsidR="00D8498D">
        <w:t xml:space="preserve">reactivity of lignin and therefore the </w:t>
      </w:r>
      <w:r>
        <w:t>delignification proces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t xml:space="preserve"> For example C-C </w:t>
      </w:r>
      <w:proofErr w:type="spellStart"/>
      <w:r>
        <w:t>crosslinkages</w:t>
      </w:r>
      <w:proofErr w:type="spellEnd"/>
      <w:r>
        <w:t xml:space="preserve"> are found</w:t>
      </w:r>
      <w:r w:rsidR="007027D6">
        <w:t xml:space="preserve"> extensively</w:t>
      </w:r>
      <w:r>
        <w:t xml:space="preserve"> between the C-5 positions of </w:t>
      </w:r>
      <w:proofErr w:type="spellStart"/>
      <w:r>
        <w:t>guaiacyl</w:t>
      </w:r>
      <w:proofErr w:type="spellEnd"/>
      <w:r>
        <w:t xml:space="preserve"> units, </w:t>
      </w:r>
      <w:r w:rsidR="00A25E94">
        <w:t xml:space="preserve">which are formed during the lignification and delignification of </w:t>
      </w:r>
      <w:r w:rsidR="000217B1">
        <w:t>mainly</w:t>
      </w:r>
      <w:r w:rsidR="00A25E94">
        <w:t xml:space="preserve"> </w:t>
      </w:r>
      <w:r w:rsidR="00A43C70">
        <w:t>softwoods.</w:t>
      </w:r>
      <w:r w:rsidR="00A25E94">
        <w:t xml:space="preserve"> </w:t>
      </w:r>
      <w:r w:rsidR="001D5430">
        <w:t xml:space="preserve">Such C-C crosslinks are </w:t>
      </w:r>
      <w:r w:rsidR="007027D6">
        <w:t>not readily</w:t>
      </w:r>
      <w:r w:rsidR="001D5430">
        <w:t xml:space="preserve"> hydrolyse</w:t>
      </w:r>
      <w:r w:rsidR="007027D6">
        <w:t>d</w:t>
      </w:r>
      <w:r w:rsidR="001D5430">
        <w:t xml:space="preserve"> with acid or base and as a consequence</w:t>
      </w:r>
      <w:r w:rsidR="00A25E94">
        <w:t xml:space="preserve"> the delignification process </w:t>
      </w:r>
      <w:r w:rsidR="001D5430">
        <w:t xml:space="preserve">becomes </w:t>
      </w:r>
      <w:r w:rsidR="00A25E94">
        <w:t xml:space="preserve">more challenging. In contrast </w:t>
      </w:r>
      <w:proofErr w:type="spellStart"/>
      <w:r w:rsidR="00A25E94">
        <w:t>syringyl</w:t>
      </w:r>
      <w:proofErr w:type="spellEnd"/>
      <w:r w:rsidR="00A25E94">
        <w:t xml:space="preserve"> units</w:t>
      </w:r>
      <w:r w:rsidR="00A43C70">
        <w:t>, present in a significant number in hardwoods,</w:t>
      </w:r>
      <w:r w:rsidR="00A25E94">
        <w:t xml:space="preserve"> are substituted in the C-5 position, making such </w:t>
      </w:r>
      <w:r w:rsidR="001D5430">
        <w:t xml:space="preserve">crosslinks impossible. Therefore </w:t>
      </w:r>
      <w:r w:rsidR="00A43C70">
        <w:t>hardwoods are</w:t>
      </w:r>
      <w:r w:rsidR="001D5430">
        <w:t xml:space="preserve"> more easily </w:t>
      </w:r>
      <w:proofErr w:type="spellStart"/>
      <w:r w:rsidR="001D5430">
        <w:t>delignfied</w:t>
      </w:r>
      <w:proofErr w:type="spellEnd"/>
      <w:r w:rsidR="001D5430">
        <w:t xml:space="preserve"> than </w:t>
      </w:r>
      <w:r w:rsidR="00A43C70">
        <w:t>softwood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CB126A">
        <w:t xml:space="preserve"> Depending on the type of biomass lignin may also contain significant amounts of </w:t>
      </w:r>
      <w:proofErr w:type="spellStart"/>
      <w:r w:rsidR="00CB126A">
        <w:t>ferulates</w:t>
      </w:r>
      <w:proofErr w:type="spellEnd"/>
      <w:r w:rsidR="00CB126A">
        <w:t xml:space="preserve"> (F) and </w:t>
      </w:r>
      <w:r w:rsidR="00CB126A" w:rsidRPr="00CB126A">
        <w:rPr>
          <w:i/>
        </w:rPr>
        <w:t>p</w:t>
      </w:r>
      <w:r w:rsidR="00CB126A">
        <w:t>-</w:t>
      </w:r>
      <w:proofErr w:type="spellStart"/>
      <w:r w:rsidR="00CB126A">
        <w:t>coumarates</w:t>
      </w:r>
      <w:proofErr w:type="spellEnd"/>
      <w:r w:rsidR="00CB126A">
        <w:t xml:space="preserve"> (</w:t>
      </w:r>
      <w:proofErr w:type="spellStart"/>
      <w:r w:rsidR="00CB126A" w:rsidRPr="00CB126A">
        <w:rPr>
          <w:i/>
        </w:rPr>
        <w:t>p</w:t>
      </w:r>
      <w:r w:rsidR="00CB126A">
        <w:t>CA</w:t>
      </w:r>
      <w:proofErr w:type="spellEnd"/>
      <w:r w:rsidR="00CB126A">
        <w:t xml:space="preserve">) </w:t>
      </w:r>
      <w:r w:rsidR="008922FE">
        <w:t>(</w:t>
      </w:r>
      <w:r w:rsidR="008922FE" w:rsidRPr="008041C2">
        <w:t xml:space="preserve">figure </w:t>
      </w:r>
      <w:r w:rsidR="008041C2" w:rsidRPr="008041C2">
        <w:t>6</w:t>
      </w:r>
      <w:r w:rsidR="008922FE" w:rsidRPr="008041C2">
        <w:t>)</w:t>
      </w:r>
      <w:r w:rsidR="008922FE">
        <w:t xml:space="preserve"> </w:t>
      </w:r>
      <w:r w:rsidR="00CB126A">
        <w:t>which are involved in cross-coupling with lignin monomers and the formation of lignin-carbohydrate complexes.</w:t>
      </w:r>
      <w:r w:rsidR="00B732D7">
        <w:t xml:space="preserve"> Softwood, which is typically used as construction wood, only contains traces of F and </w:t>
      </w:r>
      <w:proofErr w:type="spellStart"/>
      <w:r w:rsidR="00B732D7" w:rsidRPr="00B732D7">
        <w:rPr>
          <w:i/>
        </w:rPr>
        <w:t>p</w:t>
      </w:r>
      <w:r w:rsidR="00B732D7">
        <w:t>CA</w:t>
      </w:r>
      <w:proofErr w:type="spellEnd"/>
      <w:r w:rsidR="00B732D7">
        <w:t xml:space="preserve"> but more bi-</w:t>
      </w:r>
      <w:r w:rsidR="008922FE">
        <w:t>phenyls and di-phenyl ether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r w:rsidR="001D6541" w:rsidRPr="001D6541">
        <w:rPr>
          <w:noProof/>
          <w:vertAlign w:val="superscript"/>
        </w:rPr>
        <w:t>5</w:t>
      </w:r>
      <w:r w:rsidR="007F713D">
        <w:fldChar w:fldCharType="end"/>
      </w:r>
    </w:p>
    <w:p w:rsidR="00005349" w:rsidRDefault="00005349" w:rsidP="00005349">
      <w:pPr>
        <w:keepNext/>
        <w:spacing w:line="360" w:lineRule="auto"/>
        <w:jc w:val="center"/>
      </w:pPr>
      <w:r>
        <w:object w:dxaOrig="6624" w:dyaOrig="6689">
          <v:shape id="_x0000_i1027" type="#_x0000_t75" style="width:331.45pt;height:334.2pt" o:ole="">
            <v:imagedata r:id="rId17" o:title=""/>
          </v:shape>
          <o:OLEObject Type="Embed" ProgID="ChemDraw.Document.6.0" ShapeID="_x0000_i1027" DrawAspect="Content" ObjectID="_1453558610" r:id="rId18"/>
        </w:object>
      </w:r>
    </w:p>
    <w:p w:rsidR="00005349" w:rsidRDefault="00005349" w:rsidP="00005349">
      <w:pPr>
        <w:pStyle w:val="Caption"/>
      </w:pPr>
      <w:r>
        <w:t xml:space="preserve">Figure </w:t>
      </w:r>
      <w:fldSimple w:instr=" SEQ Figure \* ARABIC ">
        <w:r w:rsidR="00BC6B7D">
          <w:rPr>
            <w:noProof/>
          </w:rPr>
          <w:t>6</w:t>
        </w:r>
      </w:fldSimple>
      <w:r>
        <w:t xml:space="preserve"> Lignin subunits.</w:t>
      </w:r>
    </w:p>
    <w:p w:rsidR="00DA3C14" w:rsidRDefault="00A43C70" w:rsidP="00261956">
      <w:pPr>
        <w:spacing w:line="360" w:lineRule="auto"/>
        <w:jc w:val="both"/>
      </w:pPr>
      <w:r>
        <w:t>L</w:t>
      </w:r>
      <w:r w:rsidR="00AB2268">
        <w:t xml:space="preserve">ignin is a major </w:t>
      </w:r>
      <w:r w:rsidR="000217B1">
        <w:t>barrier</w:t>
      </w:r>
      <w:r w:rsidR="00AB2268">
        <w:t xml:space="preserve"> in the conversion of lignocellulosic biomass into biofuels; while n</w:t>
      </w:r>
      <w:r w:rsidR="00DE3DB0">
        <w:t xml:space="preserve">ative lignin </w:t>
      </w:r>
      <w:r w:rsidR="00AB2268">
        <w:t xml:space="preserve">acts </w:t>
      </w:r>
      <w:r w:rsidR="00DE3DB0">
        <w:t>as a crust</w:t>
      </w:r>
      <w:r w:rsidR="00AB2268">
        <w:t xml:space="preserve"> and</w:t>
      </w:r>
      <w:r w:rsidR="00DE3DB0">
        <w:t xml:space="preserve"> inhibits access of polysaccharide hydrolases to </w:t>
      </w:r>
      <w:r w:rsidR="00AB2268">
        <w:t>their substrate</w:t>
      </w:r>
      <w:r w:rsidR="00DE3DB0">
        <w:t xml:space="preserve">, modified lignin sticking to cellulose pulp binds </w:t>
      </w:r>
      <w:r w:rsidR="00AB2268">
        <w:t>to hydrolases, reducing their activity,</w:t>
      </w:r>
      <w:r w:rsidR="00DE3DB0">
        <w:t xml:space="preserve"> increasing</w:t>
      </w:r>
      <w:r w:rsidR="00AB2268">
        <w:t xml:space="preserve"> the necessary</w:t>
      </w:r>
      <w:r w:rsidR="00DE3DB0">
        <w:t xml:space="preserve"> enzyme loading and</w:t>
      </w:r>
      <w:r w:rsidR="002A5428">
        <w:t xml:space="preserve"> making enzyme recycling more difficult,</w:t>
      </w:r>
      <w:r w:rsidR="00DE3DB0">
        <w:t xml:space="preserve"> thus</w:t>
      </w:r>
      <w:r w:rsidR="00AB2268">
        <w:t xml:space="preserve"> </w:t>
      </w:r>
      <w:r w:rsidR="002A5428">
        <w:t xml:space="preserve">increasing </w:t>
      </w:r>
      <w:r w:rsidR="00AB2268">
        <w:t>the</w:t>
      </w:r>
      <w:r w:rsidR="00DE3DB0">
        <w:t xml:space="preserve"> costs</w:t>
      </w:r>
      <w:r w:rsidR="00AB2268">
        <w:t xml:space="preserve"> of the proces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rsidR="00AB2268">
        <w:t xml:space="preserve"> Furthermore</w:t>
      </w:r>
      <w:r w:rsidR="00DE3DB0">
        <w:t xml:space="preserve"> some lignin derived compounds inhibit hydrolases and fermentative organisms</w:t>
      </w:r>
      <w:r w:rsidR="00AB2268">
        <w:t xml:space="preserve"> completely</w:t>
      </w:r>
      <w:r w:rsidR="00DE3DB0">
        <w:t xml:space="preserve"> (e.g. </w:t>
      </w:r>
      <w:proofErr w:type="spellStart"/>
      <w:r w:rsidR="00DE3DB0">
        <w:t>syringyl</w:t>
      </w:r>
      <w:proofErr w:type="spellEnd"/>
      <w:r w:rsidR="00DE3DB0">
        <w:t xml:space="preserve"> aldehyde and </w:t>
      </w:r>
      <w:proofErr w:type="spellStart"/>
      <w:r w:rsidR="00DE3DB0">
        <w:t>vanillic</w:t>
      </w:r>
      <w:proofErr w:type="spellEnd"/>
      <w:r w:rsidR="00DE3DB0">
        <w:t xml:space="preserve"> acid)</w:t>
      </w:r>
      <w:r w:rsidR="00AB2268">
        <w:t>. Therefore the removal of lignin is necessary. Chemical deconstruction methods include a modification of lignin by breaking its ether bonds</w:t>
      </w:r>
      <w:r w:rsidR="009E0D96">
        <w:t xml:space="preserve">, however full removal from the pulp is only achieved </w:t>
      </w:r>
      <w:r w:rsidR="00D8498D">
        <w:t>by fragmentation and dissoluti</w:t>
      </w:r>
      <w:r w:rsidR="00EB3549">
        <w:t xml:space="preserve">on of the modified fragment. Traditional methods for delignification in the paper industry rely on the formation of </w:t>
      </w:r>
      <w:proofErr w:type="spellStart"/>
      <w:r w:rsidR="00EB3549">
        <w:t>li</w:t>
      </w:r>
      <w:r w:rsidR="00832A78">
        <w:t>gnosulfonates</w:t>
      </w:r>
      <w:proofErr w:type="spellEnd"/>
      <w:r w:rsidR="00832A78">
        <w:t xml:space="preserve"> which are water solubl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370D34" w:rsidRPr="00370D34" w:rsidRDefault="00370D34" w:rsidP="00261956">
      <w:pPr>
        <w:pStyle w:val="Heading2"/>
        <w:numPr>
          <w:ilvl w:val="1"/>
          <w:numId w:val="10"/>
        </w:numPr>
        <w:spacing w:line="360" w:lineRule="auto"/>
        <w:jc w:val="both"/>
      </w:pPr>
      <w:bookmarkStart w:id="13" w:name="_Toc372644621"/>
      <w:r>
        <w:t>Deconstruction of Lignocellulose</w:t>
      </w:r>
      <w:bookmarkEnd w:id="13"/>
    </w:p>
    <w:p w:rsidR="00C530E8" w:rsidRDefault="00C530E8" w:rsidP="00261956">
      <w:pPr>
        <w:spacing w:line="360" w:lineRule="auto"/>
        <w:jc w:val="both"/>
      </w:pPr>
      <w:r>
        <w:t xml:space="preserve">The deconstruction of lignocellulosic biomass has been known for over a century for the production of paper with improved strength. During the so called Kraft process, the biomass is heated in an aqueous mixture of </w:t>
      </w:r>
      <w:proofErr w:type="spellStart"/>
      <w:r>
        <w:t>NaOH</w:t>
      </w:r>
      <w:proofErr w:type="spellEnd"/>
      <w:r>
        <w:t xml:space="preserve"> and </w:t>
      </w:r>
      <w:proofErr w:type="spellStart"/>
      <w:r>
        <w:t>NaHS</w:t>
      </w:r>
      <w:proofErr w:type="spellEnd"/>
      <w:r>
        <w:t xml:space="preserve"> at 130-180</w:t>
      </w:r>
      <w:r>
        <w:rPr>
          <w:rFonts w:cstheme="minorHAnsi"/>
        </w:rPr>
        <w:t>°C for several hours, dissolving part of the hemicellulose</w:t>
      </w:r>
      <w:r w:rsidRPr="00C530E8">
        <w:rPr>
          <w:rFonts w:cstheme="minorHAnsi"/>
        </w:rPr>
        <w:t xml:space="preserve"> </w:t>
      </w:r>
      <w:r>
        <w:rPr>
          <w:rFonts w:cstheme="minorHAnsi"/>
        </w:rPr>
        <w:t xml:space="preserve">and most of the lignin by </w:t>
      </w:r>
      <w:r w:rsidR="007744F1">
        <w:rPr>
          <w:rFonts w:cstheme="minorHAnsi"/>
        </w:rPr>
        <w:t>fragmentation and formation of</w:t>
      </w:r>
      <w:r>
        <w:rPr>
          <w:rFonts w:cstheme="minorHAnsi"/>
        </w:rPr>
        <w:t xml:space="preserve"> </w:t>
      </w:r>
      <w:proofErr w:type="spellStart"/>
      <w:r>
        <w:rPr>
          <w:rFonts w:cstheme="minorHAnsi"/>
        </w:rPr>
        <w:t>lignosulfonates</w:t>
      </w:r>
      <w:proofErr w:type="spellEnd"/>
      <w:r>
        <w:rPr>
          <w:rFonts w:cstheme="minorHAnsi"/>
        </w:rPr>
        <w:t xml:space="preserve">. The liquor is </w:t>
      </w:r>
      <w:r>
        <w:rPr>
          <w:rFonts w:cstheme="minorHAnsi"/>
        </w:rPr>
        <w:lastRenderedPageBreak/>
        <w:t xml:space="preserve">burnt afterwards for energy generation and regeneration of the </w:t>
      </w:r>
      <w:proofErr w:type="spellStart"/>
      <w:r w:rsidR="007744F1">
        <w:rPr>
          <w:rFonts w:cstheme="minorHAnsi"/>
        </w:rPr>
        <w:t>suflide</w:t>
      </w:r>
      <w:proofErr w:type="spellEnd"/>
      <w:r w:rsidR="007744F1">
        <w:rPr>
          <w:rFonts w:cstheme="minorHAnsi"/>
        </w:rPr>
        <w:t>. This and other processes for paper production are optimised for high cellulose yield and fibre strength</w:t>
      </w:r>
      <w:r w:rsidR="006C6022">
        <w:rPr>
          <w:rFonts w:cstheme="minorHAnsi"/>
        </w:rPr>
        <w:t>, the biorefinery however requires an inexpensive route to sugars that are easily fermented and a by-product stream that yields value added chemicals to increase the economic viability of the proces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486A64" w:rsidRDefault="006C6022" w:rsidP="00291EED">
      <w:pPr>
        <w:spacing w:line="360" w:lineRule="auto"/>
        <w:jc w:val="both"/>
      </w:pPr>
      <w:r>
        <w:t>The initial focus of the deconstruction process</w:t>
      </w:r>
      <w:r w:rsidR="00BD017C">
        <w:t xml:space="preserve"> in the context of the biorefinery</w:t>
      </w:r>
      <w:r>
        <w:t xml:space="preserve"> is </w:t>
      </w:r>
      <w:r w:rsidR="005407A0">
        <w:t>providing glucose for fermentation</w:t>
      </w:r>
      <w:r>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w:t>
      </w:r>
      <w:r w:rsidR="00EE69D6">
        <w:t>As seen earlier, the lignin-hemicellulose shield is resistant to chemical and biological degradation.</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rsidR="00EE69D6">
        <w:t xml:space="preserve"> Therefore, t</w:t>
      </w:r>
      <w:r>
        <w:t xml:space="preserve">o </w:t>
      </w:r>
      <w:r w:rsidR="006D5128">
        <w:t>release the cellulose</w:t>
      </w:r>
      <w:r>
        <w:t>, th</w:t>
      </w:r>
      <w:r w:rsidR="007C78A0">
        <w:t>is</w:t>
      </w:r>
      <w:r>
        <w:t xml:space="preserve"> lignin-hemicellulose</w:t>
      </w:r>
      <w:r w:rsidR="005407A0">
        <w:t xml:space="preserve"> shield must be broken up</w:t>
      </w:r>
      <w:r>
        <w:t>.</w:t>
      </w:r>
      <w:r w:rsidR="00A5601A">
        <w:t xml:space="preserve"> </w:t>
      </w:r>
      <w:r w:rsidR="00486A64">
        <w:t>Different methods are available to break up this shield. In the dilute acid treatment (DA), the hemicellulose, being the most fragile component, gets depolymerised and the derived sugars solubilised, leaving a cellulose</w:t>
      </w:r>
      <w:r w:rsidR="00265392">
        <w:t>-</w:t>
      </w:r>
      <w:r w:rsidR="00486A64">
        <w:t xml:space="preserve"> and lignin</w:t>
      </w:r>
      <w:r w:rsidR="00265392">
        <w:t>-</w:t>
      </w:r>
      <w:r w:rsidR="00486A64">
        <w:t xml:space="preserve">rich solid behind which can be hydrolysed by </w:t>
      </w:r>
      <w:proofErr w:type="spellStart"/>
      <w:r w:rsidR="00486A64">
        <w:t>cellulases</w:t>
      </w:r>
      <w:proofErr w:type="spellEnd"/>
      <w:r w:rsidR="00486A64">
        <w:t>. However, lignin and lignin fragments sticking to the cellulose deactivate the enzymes, making high enzyme loadings necessary.</w:t>
      </w:r>
      <w:r w:rsidR="007F713D">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fldChar w:fldCharType="separate"/>
      </w:r>
      <w:r w:rsidR="001D6541" w:rsidRPr="001D6541">
        <w:rPr>
          <w:noProof/>
          <w:vertAlign w:val="superscript"/>
        </w:rPr>
        <w:t>31</w:t>
      </w:r>
      <w:r w:rsidR="007F713D">
        <w:fldChar w:fldCharType="end"/>
      </w:r>
      <w:r w:rsidR="00486A64">
        <w:t xml:space="preserve"> Therefore, processes enabling biomass fractionation rather than just decomposition </w:t>
      </w:r>
      <w:r w:rsidR="00265392">
        <w:t xml:space="preserve">and removal </w:t>
      </w:r>
      <w:r w:rsidR="00486A64">
        <w:t xml:space="preserve">of one component are more promising. </w:t>
      </w:r>
      <w:r w:rsidR="001C235C">
        <w:t>This is possible using cellulose solvents, for example the</w:t>
      </w:r>
      <w:r w:rsidR="00486A64">
        <w:t xml:space="preserve"> cellulose solvent and organic solvent lignocellulose fractionation (COSLIF); the biomass is dissolved in a cellulose solvent, typically phosphoric acid. </w:t>
      </w:r>
      <w:r w:rsidR="001C235C">
        <w:t>Subsequently, t</w:t>
      </w:r>
      <w:r w:rsidR="00486A64">
        <w:t>he cellulose is regenerated as amorphous solid by adding ethanol which then can be hydrolysed by hydrolases with low enzyme loadings as most of the lignin is removed.</w:t>
      </w:r>
      <w:r w:rsidR="007F713D">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fldChar w:fldCharType="separate"/>
      </w:r>
      <w:r w:rsidR="001D6541" w:rsidRPr="001D6541">
        <w:rPr>
          <w:noProof/>
          <w:vertAlign w:val="superscript"/>
        </w:rPr>
        <w:t>31</w:t>
      </w:r>
      <w:r w:rsidR="007F713D">
        <w:fldChar w:fldCharType="end"/>
      </w:r>
      <w:r w:rsidR="001D10E9">
        <w:t xml:space="preserve"> </w:t>
      </w:r>
      <w:r w:rsidR="001C235C">
        <w:t>However, complete dissolution of biomass is not crucial for the successful outcome of a pretreatmen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1C235C">
        <w:t xml:space="preserve"> One successful example is the </w:t>
      </w:r>
      <w:proofErr w:type="spellStart"/>
      <w:r w:rsidR="001C235C">
        <w:t>organosolv</w:t>
      </w:r>
      <w:proofErr w:type="spellEnd"/>
      <w:r w:rsidR="001C235C">
        <w:t xml:space="preserve"> process where the biomass is </w:t>
      </w:r>
      <w:proofErr w:type="spellStart"/>
      <w:r w:rsidR="001C235C">
        <w:t>pretreated</w:t>
      </w:r>
      <w:proofErr w:type="spellEnd"/>
      <w:r w:rsidR="001C235C">
        <w:t xml:space="preserve"> in </w:t>
      </w:r>
      <w:bookmarkStart w:id="14" w:name="_GoBack"/>
      <w:bookmarkEnd w:id="14"/>
      <w:r w:rsidR="001C235C">
        <w:t xml:space="preserve">hot aqueous ethanol with a low concentration of acid catalyst (around 1-2%), leaving </w:t>
      </w:r>
      <w:r w:rsidR="00945346">
        <w:t>the cellulose undissolved in the pulp while removing the lignin and hydrolysed hemicellulose sugars which can be recovered from the liquid fraction and separated by precipitation of the lignin upon addition of additional water.</w:t>
      </w:r>
      <w:r w:rsidR="007F713D">
        <w:fldChar w:fldCharType="begin" w:fldLock="1"/>
      </w:r>
      <w:r w:rsidR="001D6541">
        <w:instrText>ADDIN CSL_CITATION { "citationItems" : [ { "id" : "ITEM-1", "itemData" : { "DOI" : "10.1002/bit.20905", "ISSN" : "0006-3592", "PMID" : "16523526", "abstract" : "An organosolv process involving extraction with hot aqueous ethanol has been evaluated for bioconversion of hybrid poplar to ethanol. The process resulted in fractionation of poplar chips into a cellulose-rich solids fraction, an ethanol organosolv lignin (EOL) fraction, and a water-soluble fraction containing hemicellulosic sugars, sugar breakdown products, degraded lignin, and other components. The influence of four independent process variables (temperature, time, catalyst dose, and ethanol concentration) on product yields was analyzed over a broad range using a small composite design and response surface methodology. Center point conditions for the composite design (180 degrees C, 60 min, 1.25% H(2)SO(4), and 60% ethanol), yielded a solids fraction containing approximately 88% of the cellulose present in the untreated poplar. Approximately 82% of the total cellulose in the untreated poplar was recovered as monomeric glucose after hydrolysis of the solids fraction for 24 h using a low enzyme loading (20 filter paper units of cellulase/g cellulose); approximately 85% was recovered after 48 h hydrolysis. Total recovery of xylose (soluble and insoluble) was equivalent to approximately 72% of the xylose present in untreated wood. Approximately 74% of the lignin in untreated wood was recovered as EOL. Other cooking conditions resulted in either similar or inferior product yields although the distribution of components between the various fractions differed markedly. Data analysis generated regression models that describe process responses for any combination of the four variables.", "author" : [ { "dropping-particle" : "", "family" : "Pan", "given" : "Xuejun", "non-dropping-particle" : "", "parse-names" : false, "suffix" : "" }, { "dropping-particle" : "", "family" : "Gilkes", "given" : "Neil", "non-dropping-particle" : "", "parse-names" : false, "suffix" : "" }, { "dropping-particle" : "", "family" : "Kadla", "given" : "John", "non-dropping-particle" : "", "parse-names" : false, "suffix" : "" }, { "dropping-particle" : "", "family" : "Pye", "given" : "Kendall", "non-dropping-particle" : "", "parse-names" : false, "suffix" : "" }, { "dropping-particle" : "", "family" : "Saka", "given" : "Shiro", "non-dropping-particle" : "", "parse-names" : false, "suffix" : "" }, { "dropping-particle" : "", "family" : "Gregg", "given" : "David", "non-dropping-particle" : "", "parse-names" : false, "suffix" : "" }, { "dropping-particle" : "", "family" : "Ehara", "given" : "Katsunobu", "non-dropping-particle" : "", "parse-names" : false, "suffix" : "" }, { "dropping-particle" : "", "family" : "Xie", "given" : "Dan", "non-dropping-particle" : "", "parse-names" : false, "suffix" : "" }, { "dropping-particle" : "", "family" : "Lam", "given" : "Dexter", "non-dropping-particle" : "", "parse-names" : false, "suffix" : "" }, { "dropping-particle" : "", "family" : "Saddler", "given" : "Jack", "non-dropping-particle" : "", "parse-names" : false, "suffix" : "" } ], "container-title" : "Biotechnology and bioengineering", "id" : "ITEM-1", "issue" : "5", "issued" : { "date-parts" : [ [ "2006", "8", "5" ] ] }, "note" : "organosolv with hot aqueous ethanol: fractionation into cellulose rich solid fraction, ethanol organosolv lignin fraction, water soluble fraction containing hemicellulosic sugars, other sugar breakdown products, degraded lignin and other\n1.25% H2SO4\nrecovered 85% of glucose, 72% of xylose, 74% of lignin\nextraction of lignin", "page" : "851-61", "title" : "Bioconversion of hybrid poplar to ethanol and co-products using an organosolv fractionation process: optimization of process yields.", "type" : "article-journal", "volume" : "94" }, "uris" : [ "http://www.mendeley.com/documents/?uuid=36b06fe7-a1f3-433e-992c-141994624a3d" ] } ], "mendeley" : { "previouslyFormattedCitation" : "&lt;sup&gt;32&lt;/sup&gt;" }, "properties" : { "noteIndex" : 0 }, "schema" : "https://github.com/citation-style-language/schema/raw/master/csl-citation.json" }</w:instrText>
      </w:r>
      <w:r w:rsidR="007F713D">
        <w:fldChar w:fldCharType="separate"/>
      </w:r>
      <w:r w:rsidR="001D6541" w:rsidRPr="001D6541">
        <w:rPr>
          <w:noProof/>
          <w:vertAlign w:val="superscript"/>
        </w:rPr>
        <w:t>32</w:t>
      </w:r>
      <w:r w:rsidR="007F713D">
        <w:fldChar w:fldCharType="end"/>
      </w:r>
      <w:r w:rsidR="001C235C">
        <w:t xml:space="preserve"> </w:t>
      </w:r>
    </w:p>
    <w:p w:rsidR="004428A8" w:rsidRDefault="006C6022" w:rsidP="00291EED">
      <w:pPr>
        <w:spacing w:line="360" w:lineRule="auto"/>
        <w:jc w:val="both"/>
      </w:pPr>
      <w:r>
        <w:t xml:space="preserve">In a second step, the </w:t>
      </w:r>
      <w:proofErr w:type="spellStart"/>
      <w:r>
        <w:t>sacch</w:t>
      </w:r>
      <w:r w:rsidR="006D5128">
        <w:t>a</w:t>
      </w:r>
      <w:r>
        <w:t>rification</w:t>
      </w:r>
      <w:proofErr w:type="spellEnd"/>
      <w:r>
        <w:t xml:space="preserve">, the </w:t>
      </w:r>
      <w:proofErr w:type="spellStart"/>
      <w:r>
        <w:t>glycosidic</w:t>
      </w:r>
      <w:proofErr w:type="spellEnd"/>
      <w:r>
        <w:t xml:space="preserve"> bonds are hydrolysed</w:t>
      </w:r>
      <w:r w:rsidR="004B2D3E">
        <w:t xml:space="preserve"> which </w:t>
      </w:r>
      <w:r>
        <w:t>is usually catalysed by either enzymes or chemicals</w:t>
      </w:r>
      <w:r w:rsidR="006D5128">
        <w:t>.</w:t>
      </w:r>
      <w:r w:rsidR="00D32122">
        <w:t xml:space="preserve"> </w:t>
      </w:r>
      <w:r w:rsidR="006B04C2">
        <w:t>A barrier for enzymatic hydrolysis is that n</w:t>
      </w:r>
      <w:r w:rsidR="00D32122">
        <w:t xml:space="preserve">ative cellulose exhibits a high degree of </w:t>
      </w:r>
      <w:proofErr w:type="spellStart"/>
      <w:r w:rsidR="00D32122">
        <w:t>crystallinity</w:t>
      </w:r>
      <w:proofErr w:type="spellEnd"/>
      <w:r w:rsidR="00D32122">
        <w:t xml:space="preserve"> which </w:t>
      </w:r>
      <w:r w:rsidR="006B04C2">
        <w:t>limits the substrate accessibility</w:t>
      </w:r>
      <w:r w:rsidR="00D32122">
        <w:t>. Lignocellulose pretreatments based on cellulose solvents have been shown to be more effective than traditional pretreatments in terms of overcoming this problem; the regenerated cellulose is amorphous and has a larger and more accessible surface area, increasing enzymatic hydrolysis rates.</w:t>
      </w:r>
      <w:r w:rsidR="007F713D">
        <w:fldChar w:fldCharType="begin" w:fldLock="1"/>
      </w:r>
      <w:r w:rsidR="001D6541">
        <w:instrText>ADDIN CSL_CITATION { "citationItems" : [ { "id" : "ITEM-1", "itemData" : { "DOI" : "10.1007/s10570-012-9719-z", "author" : [ { "dropping-particle" : "", "family" : "Sathitsuksanoh", "given" : "Noppadon", "non-dropping-particle" : "", "parse-names" : false, "suffix" : "" }, { "dropping-particle" : "", "family" : "Zhu", "given" : "Zhiguang", "non-dropping-particle" : "", "parse-names" : false, "suffix" : "" }, { "dropping-particle" : "", "family" : "Zhang", "given" : "YHP", "non-dropping-particle" : "", "parse-names" : false, "suffix" : "" } ], "container-title" : "Cellulose", "id" : "ITEM-1", "issued" : { "date-parts" : [ [ "2012" ] ] }, "note" : "cellulose accessibility limits hydroysis rates and glucan digestibilities\ncellulose solvent vs. organic solvent based lignocellulose fractionation using conc. phosphoric acid and bmim cl as cellulose solvents\nenzymatic glucan digestability of corn stover pretreted with phosphoric acid and bmim cl were 96 and 55% respectively\nregenerated cellulose had digestibility of 100 and 92% respectively\nrecalcitrance to biological saccharification of corn stover\nsubstrate accessibility is most important substrate parameter in enzymatic hydrolysis rate\nball milling among the most effective biomass pretreatment, but comsumes too much energy, not useful for biorefinery\ndissolution of cellulose in biomass and regeneration by adding anti solvent produces amorphous cellulose with larger surface area which increases accessibility\n\n        \nPretreatment with ILs: Add water, methanol or ethanol as antisolvent\n\n      ", "page" : "1161-1172", "title" : "Cellulose solvent-based pretreatment for corn stover and avicel: concentrated phosphoric acid versus ionic liquid [BMIM]Cl", "type" : "article-journal" }, "uris" : [ "http://www.mendeley.com/documents/?uuid=5fac7a86-bf20-4504-b113-9bd5a7896322" ] } ], "mendeley" : { "previouslyFormattedCitation" : "&lt;sup&gt;29&lt;/sup&gt;" }, "properties" : { "noteIndex" : 0 }, "schema" : "https://github.com/citation-style-language/schema/raw/master/csl-citation.json" }</w:instrText>
      </w:r>
      <w:r w:rsidR="007F713D">
        <w:fldChar w:fldCharType="separate"/>
      </w:r>
      <w:r w:rsidR="001D6541" w:rsidRPr="001D6541">
        <w:rPr>
          <w:noProof/>
          <w:vertAlign w:val="superscript"/>
        </w:rPr>
        <w:t>29</w:t>
      </w:r>
      <w:r w:rsidR="007F713D">
        <w:fldChar w:fldCharType="end"/>
      </w:r>
      <w:r w:rsidR="00A5601A">
        <w:t xml:space="preserve"> </w:t>
      </w:r>
      <w:r w:rsidR="00E8789B">
        <w:t xml:space="preserve">Although it was found that substrate accessibility and therefore the </w:t>
      </w:r>
      <w:proofErr w:type="spellStart"/>
      <w:r w:rsidR="00E8789B">
        <w:t>crystallinity</w:t>
      </w:r>
      <w:proofErr w:type="spellEnd"/>
      <w:r w:rsidR="00E8789B">
        <w:t xml:space="preserve"> of the cellulose is the most important factor </w:t>
      </w:r>
      <w:r w:rsidR="008E100B">
        <w:t>affecting the</w:t>
      </w:r>
      <w:r w:rsidR="00E8789B">
        <w:t xml:space="preserve"> enzymatic hydrolysis</w:t>
      </w:r>
      <w:r w:rsidR="008E100B">
        <w:t xml:space="preserve"> rate</w:t>
      </w:r>
      <w:r w:rsidR="00E8789B">
        <w:t>,</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A5601A">
        <w:t xml:space="preserve"> removal of lignin and lignin derived compounds is </w:t>
      </w:r>
      <w:r w:rsidR="00265392">
        <w:t xml:space="preserve">also </w:t>
      </w:r>
      <w:r w:rsidR="00A5601A">
        <w:t>important to avoid deactivation of the enzymes.</w:t>
      </w:r>
      <w:r w:rsidR="007F713D">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fldChar w:fldCharType="separate"/>
      </w:r>
      <w:r w:rsidR="001D6541" w:rsidRPr="001D6541">
        <w:rPr>
          <w:noProof/>
          <w:vertAlign w:val="superscript"/>
        </w:rPr>
        <w:t>31</w:t>
      </w:r>
      <w:r w:rsidR="007F713D">
        <w:fldChar w:fldCharType="end"/>
      </w:r>
      <w:r w:rsidR="006B04C2">
        <w:t xml:space="preserve"> </w:t>
      </w:r>
      <w:r>
        <w:t xml:space="preserve">However the broader goal of the deconstruction process is to use not only the cellulose fraction but also the sugars derived from hemicellulose and to obtain higher value </w:t>
      </w:r>
      <w:r w:rsidR="00EE69D6">
        <w:t>chemicals especially from the lignin fraction.</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6B04C2">
        <w:t xml:space="preserve"> In this sense a</w:t>
      </w:r>
      <w:r w:rsidR="004428A8">
        <w:t xml:space="preserve"> negative </w:t>
      </w:r>
      <w:r w:rsidR="004428A8">
        <w:lastRenderedPageBreak/>
        <w:t>consequence of harsh deconstruction conditions is the</w:t>
      </w:r>
      <w:r w:rsidR="00713F82">
        <w:t xml:space="preserve"> decomposition of the hemicellulose</w:t>
      </w:r>
      <w:r w:rsidR="007F713D">
        <w:fldChar w:fldCharType="begin" w:fldLock="1"/>
      </w:r>
      <w:r w:rsidR="001D6541">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fldChar w:fldCharType="separate"/>
      </w:r>
      <w:r w:rsidR="001D6541" w:rsidRPr="001D6541">
        <w:rPr>
          <w:noProof/>
          <w:vertAlign w:val="superscript"/>
        </w:rPr>
        <w:t>34</w:t>
      </w:r>
      <w:r w:rsidR="007F713D">
        <w:fldChar w:fldCharType="end"/>
      </w:r>
      <w:r w:rsidR="00713F82">
        <w:t xml:space="preserve"> and the</w:t>
      </w:r>
      <w:r w:rsidR="004428A8">
        <w:t xml:space="preserve"> occurrence of </w:t>
      </w:r>
      <w:proofErr w:type="spellStart"/>
      <w:r w:rsidR="004428A8">
        <w:t>recondensation</w:t>
      </w:r>
      <w:proofErr w:type="spellEnd"/>
      <w:r w:rsidR="004428A8">
        <w:t xml:space="preserve"> reactions</w:t>
      </w:r>
      <w:r w:rsidR="004D2C56">
        <w:t xml:space="preserve"> within the lignin fragments</w:t>
      </w:r>
      <w:r w:rsidR="004428A8">
        <w:t xml:space="preserve">; the formation of new C-C linkages </w:t>
      </w:r>
      <w:r w:rsidR="004D2C56">
        <w:t>leads to products which are difficult to catal</w:t>
      </w:r>
      <w:r w:rsidR="007567BB">
        <w:t xml:space="preserve">yse in further </w:t>
      </w:r>
      <w:r w:rsidR="00D32122">
        <w:t>conversion steps</w:t>
      </w:r>
      <w:r w:rsidR="007567BB">
        <w:t>.</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rsidR="00713F82">
        <w:t xml:space="preserve"> </w:t>
      </w:r>
    </w:p>
    <w:p w:rsidR="0047600A" w:rsidRPr="0047600A" w:rsidRDefault="006549A1" w:rsidP="00291EED">
      <w:pPr>
        <w:pStyle w:val="Heading3"/>
        <w:numPr>
          <w:ilvl w:val="2"/>
          <w:numId w:val="10"/>
        </w:numPr>
        <w:spacing w:line="360" w:lineRule="auto"/>
        <w:jc w:val="both"/>
      </w:pPr>
      <w:bookmarkStart w:id="15" w:name="_Toc372644622"/>
      <w:r>
        <w:t>Ionic liquid Pretreatment</w:t>
      </w:r>
      <w:bookmarkEnd w:id="15"/>
    </w:p>
    <w:p w:rsidR="00B613F4" w:rsidRDefault="00B613F4" w:rsidP="00A00235">
      <w:pPr>
        <w:spacing w:line="360" w:lineRule="auto"/>
        <w:jc w:val="both"/>
      </w:pPr>
      <w:r>
        <w:t>Ionic liquid pretreatment is a comparably new deconstruction technology</w:t>
      </w:r>
      <w:r w:rsidR="00063A23">
        <w:t xml:space="preserve"> offering</w:t>
      </w:r>
      <w:r w:rsidR="00032884">
        <w:t xml:space="preserve"> energy efficient</w:t>
      </w:r>
      <w:r w:rsidR="00063A23">
        <w:t xml:space="preserve"> biomass deconstruction under milder conditi</w:t>
      </w:r>
      <w:r w:rsidR="00032884">
        <w:t>ons than traditional treatments</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032884">
        <w:t xml:space="preserve"> while producing less inhibitory side products and facilitating product separation.</w:t>
      </w:r>
      <w:r w:rsidR="007F713D">
        <w:fldChar w:fldCharType="begin" w:fldLock="1"/>
      </w:r>
      <w:r w:rsidR="001D6541">
        <w:instrText>ADDIN CSL_CITATION { "citationItems" : [ { "id" : "ITEM-1", "itemData" : { "DOI" : "10.1016/j.apenergy.2011.11.031", "ISSN" : "03062619", "author" : [ { "dropping-particle" : "", "family" : "Liu", "given" : "Chun-Zhao", "non-dropping-particle" : "", "parse-names" : false, "suffix" : "" }, { "dropping-particle" : "", "family" : "Wang", "given" : "Feng", "non-dropping-particle" : "", "parse-names" : false, "suffix" : "" }, { "dropping-particle" : "", "family" : "Stiles", "given" : "Amanda R.", "non-dropping-particle" : "", "parse-names" : false, "suffix" : "" }, { "dropping-particle" : "", "family" : "Guo", "given" : "Chen", "non-dropping-particle" : "", "parse-names" : false, "suffix" : "" } ], "container-title" : "Applied Energy", "id" : "ITEM-1", "issued" : { "date-parts" : [ [ "2012", "4" ] ] }, "note" : "biodiesel from free fatty acids (94 and 95)", "page" : "406-414", "publisher" : "Elsevier Ltd", "title" : "Ionic liquids for biofuel production: Opportunities and challenges", "type" : "article-journal", "volume" : "92" }, "uris" : [ "http://www.mendeley.com/documents/?uuid=ba6732db-a203-4d31-9bbf-884a699476b4" ] } ], "mendeley" : { "previouslyFormattedCitation" : "&lt;sup&gt;35&lt;/sup&gt;" }, "properties" : { "noteIndex" : 0 }, "schema" : "https://github.com/citation-style-language/schema/raw/master/csl-citation.json" }</w:instrText>
      </w:r>
      <w:r w:rsidR="007F713D">
        <w:fldChar w:fldCharType="separate"/>
      </w:r>
      <w:r w:rsidR="001D6541" w:rsidRPr="001D6541">
        <w:rPr>
          <w:noProof/>
          <w:vertAlign w:val="superscript"/>
        </w:rPr>
        <w:t>35</w:t>
      </w:r>
      <w:r w:rsidR="007F713D">
        <w:fldChar w:fldCharType="end"/>
      </w:r>
      <w:r>
        <w:t xml:space="preserve"> </w:t>
      </w:r>
      <w:r w:rsidR="00063A23">
        <w:t>M</w:t>
      </w:r>
      <w:r>
        <w:t>a</w:t>
      </w:r>
      <w:r w:rsidR="00063A23">
        <w:t>ny different factors influence</w:t>
      </w:r>
      <w:r>
        <w:t xml:space="preserve"> the success of pretreatment of biomass such as the ionic liquid used, pretreatment temperature and time and water content, as well as the cost of the ionic liquid, the recycling step, separation techniques and the downstream processing </w:t>
      </w:r>
      <w:r w:rsidR="00063A23">
        <w:t xml:space="preserve">and </w:t>
      </w:r>
      <w:r>
        <w:t>need to be optimised in order for the process to become economically viable.</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p>
    <w:p w:rsidR="00744B6F" w:rsidRDefault="00744B6F" w:rsidP="00A00235">
      <w:pPr>
        <w:spacing w:line="360" w:lineRule="auto"/>
        <w:jc w:val="both"/>
      </w:pPr>
      <w:r>
        <w:t xml:space="preserve">Two different strategies during the ionic liquid pretreatment of lignocellulosic </w:t>
      </w:r>
      <w:r w:rsidR="00B877C8">
        <w:t>biomass are being followed:</w:t>
      </w:r>
      <w:r>
        <w:t xml:space="preserve"> processes where full dissolution of the biomass is attempted and process which deliberately only dissolve the biomass partially are used, sometimes referred to as dissolution process and </w:t>
      </w:r>
      <w:proofErr w:type="spellStart"/>
      <w:r>
        <w:t>ionosolv</w:t>
      </w:r>
      <w:proofErr w:type="spellEnd"/>
      <w:r>
        <w:t xml:space="preserve"> process respectively.</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764403" w:rsidRDefault="00764403" w:rsidP="00A00235">
      <w:pPr>
        <w:pStyle w:val="Heading4"/>
        <w:numPr>
          <w:ilvl w:val="3"/>
          <w:numId w:val="10"/>
        </w:numPr>
        <w:spacing w:line="360" w:lineRule="auto"/>
        <w:jc w:val="both"/>
      </w:pPr>
      <w:r>
        <w:t>Dissolution Process</w:t>
      </w:r>
    </w:p>
    <w:p w:rsidR="0063596B" w:rsidRDefault="00B877C8" w:rsidP="00A00235">
      <w:pPr>
        <w:spacing w:line="360" w:lineRule="auto"/>
        <w:jc w:val="both"/>
      </w:pPr>
      <w:r>
        <w:t xml:space="preserve">Full dissolution of biomass has been observed for a range of mainly </w:t>
      </w:r>
      <w:proofErr w:type="spellStart"/>
      <w:r>
        <w:t>dialkylimidazolium</w:t>
      </w:r>
      <w:proofErr w:type="spellEnd"/>
      <w:r>
        <w:t xml:space="preserve"> based ionic liquids</w:t>
      </w:r>
      <w:r w:rsidR="008C2B4E">
        <w:fldChar w:fldCharType="begin" w:fldLock="1"/>
      </w:r>
      <w:r w:rsidR="001D6541">
        <w:instrText>ADDIN CSL_CITATION { "citationItems" : [ { "id" : "ITEM-1", "itemData" : { "DOI" : "10.1021/jf071692e", "ISSN" : "0021-8561", "PMID" : "17907779", "abstract" : "The present paper demonstrates that both hardwoods and softwoods are readily soluble in various imidazolium-based ionic liquids (ILs) under gentle conditions. More specifically, a variety of ionic liquids can only partially dissolve wood chips, whereas ionic liquids such as 1-butyl-3-methylimidazolium chloride and 1-allyl-3-methylimidazolium chloride have good solvating power for Norway spruce sawdust and Norway spruce and Southern pine thermomechanical pulp (TMP) fibers. Despite the fact that the obtained solutions were not fully clear, these ionic liquids provided solutions which permitted the complete acetylation of the wood. Alternatively, transparent amber solutions of wood could be obtained when the dissolution of the same lignocellulosic samples was attempted in 1-benzyl-3-methylimidazolium chloride. This realization was based on a designed augmented interaction of the aromatic character of the cation of the ionic liquid with the lignin in the wood. After dissolution, wood can be regenerated as an amorphous mixture of its original components. The cellulose of the regenerated wood can be efficiently digested to glucose by a cellulase enzymatic hydrolysis treatment. Furthermore, completely acetylated wood was found to be readily soluble in chloroform, allowing, for the first time, detailed proton nuclear magnetic resonance (NMR) spectra and NMR diffusion measurements to be made. It was thus demonstrated that the dissolution of wood in ionic liquids now offers a variety of new possibilities for its structural and macromolecular characterization, without the prior isolation of its individual components. Furthermore, considering the relatively wide solubility and compatibility of ionic liquids with many organic or inorganic functional chemicals or polymers, it is envisaged that this research could create a variety of new strategies for converting abundant woody biomass to valuable biofuels, chemicals, and novel functional composite biomaterials.", "author" : [ { "dropping-particle" : "", "family" : "Kilpel\u00e4inen", "given" : "Ilkka", "non-dropping-particle" : "", "parse-names" : false, "suffix" : "" }, { "dropping-particle" : "", "family" : "Xie", "given" : "Haibo", "non-dropping-particle" : "", "parse-names" : false, "suffix" : "" }, { "dropping-particle" : "", "family" : "King", "given" : "Alistair", "non-dropping-particle" : "", "parse-names" : false, "suffix" : "" }, { "dropping-particle" : "", "family" : "Granstrom", "given" : "Mari", "non-dropping-particle" : "", "parse-names" : false, "suffix" : "" }, { "dropping-particle" : "", "family" : "Heikkinen", "given" : "Sami", "non-dropping-particle" : "", "parse-names" : false, "suffix" : "" }, { "dropping-particle" : "", "family" : "Argyropoulos", "given" : "Dimitris S", "non-dropping-particle" : "", "parse-names" : false, "suffix" : "" } ], "container-title" : "Journal of agricultural and food chemistry", "id" : "ITEM-1", "issue" : "22", "issued" : { "date-parts" : [ [ "2007", "10", "31" ] ] }, "page" : "9142-8", "title" : "Dissolution of wood in ionic liquids.", "type" : "article-journal", "volume" : "55" }, "uris" : [ "http://www.mendeley.com/documents/?uuid=f2729e9a-266d-4000-a8e3-2284dd23c27b" ] } ], "mendeley" : { "previouslyFormattedCitation" : "&lt;sup&gt;36&lt;/sup&gt;" }, "properties" : { "noteIndex" : 0 }, "schema" : "https://github.com/citation-style-language/schema/raw/master/csl-citation.json" }</w:instrText>
      </w:r>
      <w:r w:rsidR="008C2B4E">
        <w:fldChar w:fldCharType="separate"/>
      </w:r>
      <w:r w:rsidR="001D6541" w:rsidRPr="001D6541">
        <w:rPr>
          <w:noProof/>
          <w:vertAlign w:val="superscript"/>
        </w:rPr>
        <w:t>36</w:t>
      </w:r>
      <w:r w:rsidR="008C2B4E">
        <w:fldChar w:fldCharType="end"/>
      </w:r>
      <w:r>
        <w:t xml:space="preserve"> with [EMIM][acetate] being the most commonly used.</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id" : "ITEM-2", "itemData" : { "DOI" : "10.1016/j.biortech.2011.10.062", "ISSN" : "1873-2976", "PMID" : "22079688", "abstract" : "Fractionation of lignocellulosic biomass is an attractive solution to develop an economically viable biorefinery by providing a saccharide fraction to produce fuels and a lignin stream that can be converted into high value products such as carbon fibers. In this study, the analysis of ionic liquid-activated biomass demonstrates that in addition of decreasing crystallinity, the selected ILs (1-butyl-3-methylimidazolium acetate, 1-butyl-3-methylimidazolium chloride and 1-ethyl-3-methylimidazolium acetate) deacetylate Yellow poplar under mild conditions (dissolution at 60-80 \u00b0C), and lower the degradation temperature of each biomass polymeric component, thereby reducing the recalcitrance of biomass. Among the three tested ILs, 1-ethyl-3-methylimidazolium acetate performed the best, providing a strong linear relationship between the level of deacetylation and the rate of enzymatic saccharification for Yellow poplar.", "author" : [ { "dropping-particle" : "", "family" : "Labb\u00e9", "given" : "Nicole", "non-dropping-particle" : "", "parse-names" : false, "suffix" : "" }, { "dropping-particle" : "", "family" : "Kline", "given" : "Lindsey M", "non-dropping-particle" : "", "parse-names" : false, "suffix" : "" }, { "dropping-particle" : "", "family" : "Moens", "given" : "Luc", "non-dropping-particle" : "", "parse-names" : false, "suffix" : "" }, { "dropping-particle" : "", "family" : "Kim", "given" : "Keonhee", "non-dropping-particle" : "", "parse-names" : false, "suffix" : "" }, { "dropping-particle" : "", "family" : "Kim", "given" : "Pyoung Chung", "non-dropping-particle" : "", "parse-names" : false, "suffix" : "" }, { "dropping-particle" : "", "family" : "Hayes", "given" : "Douglas G", "non-dropping-particle" : "", "parse-names" : false, "suffix" : "" } ], "container-title" : "Bioresource technology", "id" : "ITEM-2", "issued" : { "date-parts" : [ [ "2012", "1" ] ] }, "page" : "701-7", "title" : "Activation of lignocellulosic biomass by ionic liquid for biorefinery fractionation.", "type" : "article-journal", "volume" : "104" }, "uris" : [ "http://www.mendeley.com/documents/?uuid=dedf716d-822f-4fc9-aa3e-4fb81adbfda3" ] }, { "id" : "ITEM-3", "itemData" : { "DOI" : "10.1039/c2gc16362d", "ISSN" : "1463-9262", "author" : [ { "dropping-particle" : "", "family" : "Torr", "given" : "Kirk M.", "non-dropping-particle" : "", "parse-names" : false, "suffix" : "" }, { "dropping-particle" : "", "family" : "Love", "given" : "Karen T.", "non-dropping-particle" : "", "parse-names" : false, "suffix" : "" }, { "dropping-particle" : "", "family" : "\u00c7etinkol", "given" : "\u00d6zg\u00fcl P.", "non-dropping-particle" : "", "parse-names" : false, "suffix" : "" }, { "dropping-particle" : "", "family" : "Donaldson", "given" : "Lloyd a.", "non-dropping-particle" : "", "parse-names" : false, "suffix" : "" }, { "dropping-particle" : "", "family" : "George", "given" : "Anthe", "non-dropping-particle" : "", "parse-names" : false, "suffix" : "" }, { "dropping-particle" : "", "family" : "Holmes", "given" : "Bradley M.", "non-dropping-particle" : "", "parse-names" : false, "suffix" : "" }, { "dropping-particle" : "", "family" : "Simmons", "given" : "Blake a.", "non-dropping-particle" : "", "parse-names" : false, "suffix" : "" } ], "container-title" : "Green Chemistry", "id" : "ITEM-3", "issue" : "3", "issued" : { "date-parts" : [ [ "2012" ] ] }, "page" : "778", "title" : "The impact of ionic liquid pretreatment on the chemistry and enzymatic digestibility of Pinus radiata compression wood", "type" : "article-journal", "volume" : "14" }, "uris" : [ "http://www.mendeley.com/documents/?uuid=5d30f3c7-144a-4471-bdea-571f7c532de3" ] }, { "id" : "ITEM-4", "itemData" : { "DOI" : "10.1002/bit.22179", "ISSN" : "1097-0290", "PMID" : "19090482", "abstract" : "Lignocellulose represents a key sustainable source of biomass for transformation into biofuels and bio-based products. Unfortunately, lignocellulosic biomass is highly recalcitrant to biotransformation, both microbial and enzymatic, which limits its use and prevents economically viable conversion into value-added products. As a result, effective pretreatment strategies are necessary, which invariably involves high energy processing or results in the degradation of key components of lignocellulose. In this work, the ionic liquid, 1-ethyl-3-methylimidazolium acetate ([Emim][CH3COO]), was used as a pretreatment solvent to extract lignin from wood flour. The cellulose in the pretreated wood flour becomes far less crystalline without undergoing solubilization. When 40% of the lignin was removed, the cellulose crystallinity index dropped below 45, resulting in &gt; 90% of the cellulose in wood flour to be hydrolyzed by Trichoderma viride cellulase. [Emim] [CH3COO] was easily reused, thereby resulting in a highly concentrated solution of chemically unmodified lignin, which may serve as a valuable source of a polyaromatic material as a value-added product.", "author" : [ { "dropping-particle" : "", "family" : "Lee", "given" : "Sang Hyun", "non-dropping-particle" : "", "parse-names" : false, "suffix" : "" }, { "dropping-particle" : "V", "family" : "Doherty", "given" : "Thomas", "non-dropping-particle" : "", "parse-names" : false, "suffix" : "" }, { "dropping-particle" : "", "family" : "Linhardt", "given" : "Robert J", "non-dropping-particle" : "", "parse-names" : false, "suffix" : "" }, { "dropping-particle" : "", "family" : "Dordick", "given" : "Jonathan S", "non-dropping-particle" : "", "parse-names" : false, "suffix" : "" } ], "container-title" : "Biotechnology and bioengineering", "id" : "ITEM-4", "issue" : "5", "issued" : { "date-parts" : [ [ "2009", "4", "1" ] ] }, "page" : "1368-76", "title" : "Ionic liquid-mediated selective extraction of lignin from wood leading to enhanced enzymatic cellulose hydrolysis.", "type" : "article-journal", "volume" : "102" }, "uris" : [ "http://www.mendeley.com/documents/?uuid=26cc46ca-aef2-45ae-8caf-ede0a6fbf819" ] } ], "mendeley" : { "previouslyFormattedCitation" : "&lt;sup&gt;3,37\u201339&lt;/sup&gt;" }, "properties" : { "noteIndex" : 0 }, "schema" : "https://github.com/citation-style-language/schema/raw/master/csl-citation.json" }</w:instrText>
      </w:r>
      <w:r w:rsidR="007F713D">
        <w:fldChar w:fldCharType="separate"/>
      </w:r>
      <w:r w:rsidR="001D6541" w:rsidRPr="001D6541">
        <w:rPr>
          <w:noProof/>
          <w:vertAlign w:val="superscript"/>
        </w:rPr>
        <w:t>3,37–39</w:t>
      </w:r>
      <w:r w:rsidR="007F713D">
        <w:fldChar w:fldCharType="end"/>
      </w:r>
      <w:r>
        <w:t xml:space="preserve"> It was found that the hydrogen bond basicity </w:t>
      </w:r>
      <w:r w:rsidRPr="00231202">
        <w:rPr>
          <w:rFonts w:cstheme="minorHAnsi"/>
        </w:rPr>
        <w:t>β</w:t>
      </w:r>
      <w:r>
        <w:t xml:space="preserve"> is governing the dissolution ability of ionic liquids. </w:t>
      </w:r>
      <w:r w:rsidR="008076B0">
        <w:t>Fractions of the</w:t>
      </w:r>
      <w:r w:rsidR="00CE7134">
        <w:t xml:space="preserve"> biomass</w:t>
      </w:r>
      <w:r>
        <w:t xml:space="preserve"> </w:t>
      </w:r>
      <w:r w:rsidR="008076B0">
        <w:t>are</w:t>
      </w:r>
      <w:r>
        <w:t xml:space="preserve"> </w:t>
      </w:r>
      <w:proofErr w:type="spellStart"/>
      <w:r>
        <w:t>reprecipitated</w:t>
      </w:r>
      <w:proofErr w:type="spellEnd"/>
      <w:r>
        <w:t xml:space="preserve"> upon addition of </w:t>
      </w:r>
      <w:r w:rsidR="008076B0">
        <w:t>different</w:t>
      </w:r>
      <w:r>
        <w:t xml:space="preserve"> </w:t>
      </w:r>
      <w:proofErr w:type="spellStart"/>
      <w:r>
        <w:t>antisolvent</w:t>
      </w:r>
      <w:r w:rsidR="008076B0">
        <w:t>s</w:t>
      </w:r>
      <w:proofErr w:type="spellEnd"/>
      <w:r w:rsidR="008076B0">
        <w:t xml:space="preserve"> including</w:t>
      </w:r>
      <w:r>
        <w:t xml:space="preserve"> water</w:t>
      </w:r>
      <w:r w:rsidR="00B31D56">
        <w:t xml:space="preserve"> (neutral, acidic or basic)</w:t>
      </w:r>
      <w:r>
        <w:t xml:space="preserve">, acetone, ethanol </w:t>
      </w:r>
      <w:r w:rsidR="008076B0">
        <w:t>and</w:t>
      </w:r>
      <w:r>
        <w:t xml:space="preserve"> methanol</w:t>
      </w:r>
      <w:r w:rsidR="008076B0">
        <w:t>. The first fraction is typically</w:t>
      </w:r>
      <w:r w:rsidR="00CE7134">
        <w:t xml:space="preserve"> enriched in cellulose, however </w:t>
      </w:r>
      <w:r w:rsidR="008E100B">
        <w:t>no</w:t>
      </w:r>
      <w:r w:rsidR="00CE7134">
        <w:t xml:space="preserve"> full delignification is achieved</w:t>
      </w:r>
      <w:r w:rsidR="007F713D">
        <w:fldChar w:fldCharType="begin" w:fldLock="1"/>
      </w:r>
      <w:r w:rsidR="001D6541">
        <w:instrText>ADDIN CSL_CITATION { "citationItems" : [ { "id" : "ITEM-1", "itemData" : { "DOI" : "10.1039/b918787a", "ISSN" : "1463-9262", "author" : [ { "dropping-particle" : "", "family" : "Brandt", "given" : "Agnieszka", "non-dropping-particle" : "", "parse-names" : false, "suffix" : "" }, { "dropping-particle" : "", "family" : "Hallett", "given" : "Jason P.",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4", "issued" : { "date-parts" : [ [ "2010" ] ] }, "note" : "anion impacts ability to swell wood chips and dissolve biomass\nILs that dissolve cellulose also dissolve lignocellulose\nbeta correlated with swelling and dissolution of lignocellulose\ntemperature dependent, better at higher T\nbmim acetate most effective at swelling and dissolving (high beta)\n\n      ", "page" : "672", "title" : "The effect of the ionic liquid anion in the pretreatment of pine wood chips", "type" : "article-journal", "volume" : "12" }, "uris" : [ "http://www.mendeley.com/documents/?uuid=a904b91b-f898-487c-91b1-b00f5d945fb8" ] } ], "mendeley" : { "previouslyFormattedCitation" : "&lt;sup&gt;40&lt;/sup&gt;" }, "properties" : { "noteIndex" : 0 }, "schema" : "https://github.com/citation-style-language/schema/raw/master/csl-citation.json" }</w:instrText>
      </w:r>
      <w:r w:rsidR="007F713D">
        <w:fldChar w:fldCharType="separate"/>
      </w:r>
      <w:r w:rsidR="001D6541" w:rsidRPr="001D6541">
        <w:rPr>
          <w:noProof/>
          <w:vertAlign w:val="superscript"/>
        </w:rPr>
        <w:t>40</w:t>
      </w:r>
      <w:r w:rsidR="007F713D">
        <w:fldChar w:fldCharType="end"/>
      </w:r>
      <w:r w:rsidR="00B31D56">
        <w:t xml:space="preserve"> and under some conditions only the hemicellulose and none of the lignin is removed.</w:t>
      </w:r>
      <w:r w:rsidR="007F713D">
        <w:fldChar w:fldCharType="begin" w:fldLock="1"/>
      </w:r>
      <w:r w:rsidR="001D6541">
        <w:instrText>ADDIN CSL_CITATION { "citationItems" : [ { "id" : "ITEM-1", "itemData" : { "DOI" : "10.1039/c2gc16362d", "ISSN" : "1463-9262", "author" : [ { "dropping-particle" : "", "family" : "Torr", "given" : "Kirk M.", "non-dropping-particle" : "", "parse-names" : false, "suffix" : "" }, { "dropping-particle" : "", "family" : "Love", "given" : "Karen T.", "non-dropping-particle" : "", "parse-names" : false, "suffix" : "" }, { "dropping-particle" : "", "family" : "\u00c7etinkol", "given" : "\u00d6zg\u00fcl P.", "non-dropping-particle" : "", "parse-names" : false, "suffix" : "" }, { "dropping-particle" : "", "family" : "Donaldson", "given" : "Lloyd a.", "non-dropping-particle" : "", "parse-names" : false, "suffix" : "" }, { "dropping-particle" : "", "family" : "George", "given" : "Anthe", "non-dropping-particle" : "", "parse-names" : false, "suffix" : "" }, { "dropping-particle" : "", "family" : "Holmes", "given" : "Bradley M.", "non-dropping-particle" : "", "parse-names" : false, "suffix" : "" }, { "dropping-particle" : "", "family" : "Simmons", "given" : "Blake a.", "non-dropping-particle" : "", "parse-names" : false, "suffix" : "" } ], "container-title" : "Green Chemistry", "id" : "ITEM-1", "issue" : "3", "issued" : { "date-parts" : [ [ "2012" ] ] }, "page" : "778", "title" : "The impact of ionic liquid pretreatment on the chemistry and enzymatic digestibility of Pinus radiata compression wood", "type" : "article-journal", "volume" : "14" }, "uris" : [ "http://www.mendeley.com/documents/?uuid=5d30f3c7-144a-4471-bdea-571f7c532de3" ] } ], "mendeley" : { "previouslyFormattedCitation" : "&lt;sup&gt;38&lt;/sup&gt;" }, "properties" : { "noteIndex" : 0 }, "schema" : "https://github.com/citation-style-language/schema/raw/master/csl-citation.json" }</w:instrText>
      </w:r>
      <w:r w:rsidR="007F713D">
        <w:fldChar w:fldCharType="separate"/>
      </w:r>
      <w:r w:rsidR="001D6541" w:rsidRPr="001D6541">
        <w:rPr>
          <w:noProof/>
          <w:vertAlign w:val="superscript"/>
        </w:rPr>
        <w:t>38</w:t>
      </w:r>
      <w:r w:rsidR="007F713D">
        <w:fldChar w:fldCharType="end"/>
      </w:r>
      <w:r>
        <w:t xml:space="preserve"> </w:t>
      </w:r>
      <w:r w:rsidR="008076B0">
        <w:t>Further fractions are hemicellulose and lignin rich.</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8076B0">
        <w:t xml:space="preserve"> </w:t>
      </w:r>
      <w:r>
        <w:t xml:space="preserve">The regenerated cellulose exhibits better digestibility </w:t>
      </w:r>
      <w:r w:rsidR="00B20AA7">
        <w:t xml:space="preserve">(ca. 50 times higher enzymatic hydrolysis rate) </w:t>
      </w:r>
      <w:r>
        <w:t>due to less crystallinty</w:t>
      </w:r>
      <w:r w:rsidR="007F713D">
        <w:fldChar w:fldCharType="begin" w:fldLock="1"/>
      </w:r>
      <w:r w:rsidR="001D6541">
        <w:instrText>ADDIN CSL_CITATION { "citationItems" : [ { "id" : "ITEM-1", "itemData" : { "DOI" : "10.1016/j.biortech.2011.10.062", "ISSN" : "1873-2976", "PMID" : "22079688", "abstract" : "Fractionation of lignocellulosic biomass is an attractive solution to develop an economically viable biorefinery by providing a saccharide fraction to produce fuels and a lignin stream that can be converted into high value products such as carbon fibers. In this study, the analysis of ionic liquid-activated biomass demonstrates that in addition of decreasing crystallinity, the selected ILs (1-butyl-3-methylimidazolium acetate, 1-butyl-3-methylimidazolium chloride and 1-ethyl-3-methylimidazolium acetate) deacetylate Yellow poplar under mild conditions (dissolution at 60-80 \u00b0C), and lower the degradation temperature of each biomass polymeric component, thereby reducing the recalcitrance of biomass. Among the three tested ILs, 1-ethyl-3-methylimidazolium acetate performed the best, providing a strong linear relationship between the level of deacetylation and the rate of enzymatic saccharification for Yellow poplar.", "author" : [ { "dropping-particle" : "", "family" : "Labb\u00e9", "given" : "Nicole", "non-dropping-particle" : "", "parse-names" : false, "suffix" : "" }, { "dropping-particle" : "", "family" : "Kline", "given" : "Lindsey M", "non-dropping-particle" : "", "parse-names" : false, "suffix" : "" }, { "dropping-particle" : "", "family" : "Moens", "given" : "Luc", "non-dropping-particle" : "", "parse-names" : false, "suffix" : "" }, { "dropping-particle" : "", "family" : "Kim", "given" : "Keonhee", "non-dropping-particle" : "", "parse-names" : false, "suffix" : "" }, { "dropping-particle" : "", "family" : "Kim", "given" : "Pyoung Chung", "non-dropping-particle" : "", "parse-names" : false, "suffix" : "" }, { "dropping-particle" : "", "family" : "Hayes", "given" : "Douglas G", "non-dropping-particle" : "", "parse-names" : false, "suffix" : "" } ], "container-title" : "Bioresource technology", "id" : "ITEM-1", "issued" : { "date-parts" : [ [ "2012", "1" ] ] }, "page" : "701-7", "title" : "Activation of lignocellulosic biomass by ionic liquid for biorefinery fractionation.", "type" : "article-journal", "volume" : "104" }, "uris" : [ "http://www.mendeley.com/documents/?uuid=dedf716d-822f-4fc9-aa3e-4fb81adbfda3" ] }, { "id" : "ITEM-2", "itemData" : { "DOI" : "10.1016/j.apenergy.2011.11.031", "ISSN" : "03062619", "author" : [ { "dropping-particle" : "", "family" : "Liu", "given" : "Chun-Zhao", "non-dropping-particle" : "", "parse-names" : false, "suffix" : "" }, { "dropping-particle" : "", "family" : "Wang", "given" : "Feng", "non-dropping-particle" : "", "parse-names" : false, "suffix" : "" }, { "dropping-particle" : "", "family" : "Stiles", "given" : "Amanda R.", "non-dropping-particle" : "", "parse-names" : false, "suffix" : "" }, { "dropping-particle" : "", "family" : "Guo", "given" : "Chen", "non-dropping-particle" : "", "parse-names" : false, "suffix" : "" } ], "container-title" : "Applied Energy", "id" : "ITEM-2", "issued" : { "date-parts" : [ [ "2012", "4" ] ] }, "note" : "biodiesel from free fatty acids (94 and 95)", "page" : "406-414", "publisher" : "Elsevier Ltd", "title" : "Ionic liquids for biofuel production: Opportunities and challenges", "type" : "article-journal", "volume" : "92" }, "uris" : [ "http://www.mendeley.com/documents/?uuid=ba6732db-a203-4d31-9bbf-884a699476b4" ] } ], "mendeley" : { "previouslyFormattedCitation" : "&lt;sup&gt;37,35&lt;/sup&gt;" }, "properties" : { "noteIndex" : 0 }, "schema" : "https://github.com/citation-style-language/schema/raw/master/csl-citation.json" }</w:instrText>
      </w:r>
      <w:r w:rsidR="007F713D">
        <w:fldChar w:fldCharType="separate"/>
      </w:r>
      <w:r w:rsidR="001D6541" w:rsidRPr="001D6541">
        <w:rPr>
          <w:noProof/>
          <w:vertAlign w:val="superscript"/>
        </w:rPr>
        <w:t>37,35</w:t>
      </w:r>
      <w:r w:rsidR="007F713D">
        <w:fldChar w:fldCharType="end"/>
      </w:r>
      <w:r>
        <w:t xml:space="preserve"> </w:t>
      </w:r>
      <w:r w:rsidR="005901E9">
        <w:t>and lower thermal stability</w:t>
      </w:r>
      <w:r w:rsidR="007F713D">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fldChar w:fldCharType="separate"/>
      </w:r>
      <w:r w:rsidR="001D6541" w:rsidRPr="001D6541">
        <w:rPr>
          <w:noProof/>
          <w:vertAlign w:val="superscript"/>
        </w:rPr>
        <w:t>2</w:t>
      </w:r>
      <w:r w:rsidR="007F713D">
        <w:fldChar w:fldCharType="end"/>
      </w:r>
      <w:r w:rsidR="005901E9">
        <w:t xml:space="preserve"> </w:t>
      </w:r>
      <w:r>
        <w:t>but the exact outcome is dependent on the type of biomass and the ionic liquid used as well as pretreatment time and temperature, water content of the biomass and the ionic liquid and particle size and loading of the biomass</w:t>
      </w:r>
      <w:r w:rsidR="007F713D">
        <w:fldChar w:fldCharType="begin" w:fldLock="1"/>
      </w:r>
      <w:r w:rsidR="001D6541">
        <w:instrText>ADDIN CSL_CITATION { "citationItems" : [ { "id" : "ITEM-1", "itemData" : { "DOI" : "10.1007/s10570-012-9719-z", "author" : [ { "dropping-particle" : "", "family" : "Sathitsuksanoh", "given" : "Noppadon", "non-dropping-particle" : "", "parse-names" : false, "suffix" : "" }, { "dropping-particle" : "", "family" : "Zhu", "given" : "Zhiguang", "non-dropping-particle" : "", "parse-names" : false, "suffix" : "" }, { "dropping-particle" : "", "family" : "Zhang", "given" : "YHP", "non-dropping-particle" : "", "parse-names" : false, "suffix" : "" } ], "container-title" : "Cellulose", "id" : "ITEM-1", "issued" : { "date-parts" : [ [ "2012" ] ] }, "note" : "cellulose accessibility limits hydroysis rates and glucan digestibilities\ncellulose solvent vs. organic solvent based lignocellulose fractionation using conc. phosphoric acid and bmim cl as cellulose solvents\nenzymatic glucan digestability of corn stover pretreted with phosphoric acid and bmim cl were 96 and 55% respectively\nregenerated cellulose had digestibility of 100 and 92% respectively\nrecalcitrance to biological saccharification of corn stover\nsubstrate accessibility is most important substrate parameter in enzymatic hydrolysis rate\nball milling among the most effective biomass pretreatment, but comsumes too much energy, not useful for biorefinery\ndissolution of cellulose in biomass and regeneration by adding anti solvent produces amorphous cellulose with larger surface area which increases accessibility\n\n        \nPretreatment with ILs: Add water, methanol or ethanol as antisolvent\n\n      ", "page" : "1161-1172", "title" : "Cellulose solvent-based pretreatment for corn stover and avicel: concentrated phosphoric acid versus ionic liquid [BMIM]Cl", "type" : "article-journal" }, "uris" : [ "http://www.mendeley.com/documents/?uuid=5fac7a86-bf20-4504-b113-9bd5a7896322" ] } ], "mendeley" : { "previouslyFormattedCitation" : "&lt;sup&gt;29&lt;/sup&gt;" }, "properties" : { "noteIndex" : 0 }, "schema" : "https://github.com/citation-style-language/schema/raw/master/csl-citation.json" }</w:instrText>
      </w:r>
      <w:r w:rsidR="007F713D">
        <w:fldChar w:fldCharType="separate"/>
      </w:r>
      <w:r w:rsidR="001D6541" w:rsidRPr="001D6541">
        <w:rPr>
          <w:noProof/>
          <w:vertAlign w:val="superscript"/>
        </w:rPr>
        <w:t>29</w:t>
      </w:r>
      <w:r w:rsidR="007F713D">
        <w:fldChar w:fldCharType="end"/>
      </w:r>
      <w:r>
        <w:t xml:space="preserve"> as they have effects on the delignification and degradation reactions.</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proofErr w:type="gramStart"/>
      <w:r w:rsidR="001D6541" w:rsidRPr="001D6541">
        <w:rPr>
          <w:noProof/>
          <w:vertAlign w:val="superscript"/>
        </w:rPr>
        <w:t>3</w:t>
      </w:r>
      <w:r w:rsidR="007F713D">
        <w:fldChar w:fldCharType="end"/>
      </w:r>
      <w:r>
        <w:t xml:space="preserve"> </w:t>
      </w:r>
      <w:r w:rsidR="0063596B">
        <w:t>Important for a successful dissolution of biomass in ionic liquids is the absence of water</w:t>
      </w:r>
      <w:r w:rsidR="00FA414B">
        <w:t>,</w:t>
      </w:r>
      <w:r w:rsidR="0063596B">
        <w:t xml:space="preserve"> which acts as a potent </w:t>
      </w:r>
      <w:proofErr w:type="spellStart"/>
      <w:r w:rsidR="0063596B">
        <w:t>antisolvent</w:t>
      </w:r>
      <w:proofErr w:type="spellEnd"/>
      <w:r w:rsidR="0063596B">
        <w:t xml:space="preserve"> </w:t>
      </w:r>
      <w:r w:rsidR="00CE7134">
        <w:t xml:space="preserve">for </w:t>
      </w:r>
      <w:r w:rsidR="0063596B">
        <w:t>especially cellulose.</w:t>
      </w:r>
      <w:proofErr w:type="gramEnd"/>
      <w:r w:rsidR="0063596B">
        <w:t xml:space="preserve"> Water </w:t>
      </w:r>
      <w:r w:rsidR="00CE7134">
        <w:t>originating</w:t>
      </w:r>
      <w:r w:rsidR="0063596B">
        <w:t xml:space="preserve"> f</w:t>
      </w:r>
      <w:r w:rsidR="00CE7134">
        <w:t>rom the biomass or absorbed by hygroscopic ionic liquids from the atmosphere can inhibit dissolution, making an energy intensive drying step necessary.</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p>
    <w:p w:rsidR="00231202" w:rsidRDefault="00231202" w:rsidP="00A00235">
      <w:pPr>
        <w:spacing w:line="360" w:lineRule="auto"/>
        <w:jc w:val="both"/>
      </w:pPr>
      <w:r>
        <w:t>Typically pretreatment is run at temperatures between 90 and 160</w:t>
      </w:r>
      <w:r w:rsidRPr="00231202">
        <w:rPr>
          <w:rFonts w:cstheme="minorHAnsi"/>
        </w:rPr>
        <w:t>°</w:t>
      </w:r>
      <w:r>
        <w:t>C for 3 to 16 hour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w:t>
      </w:r>
      <w:r w:rsidR="0063596B">
        <w:t xml:space="preserve">Delignification is more effective at higher temperatures and longer pretreatment times, increasing </w:t>
      </w:r>
      <w:r w:rsidR="0063596B">
        <w:lastRenderedPageBreak/>
        <w:t>the cellulose content of the recovered biomass. However glucose and x</w:t>
      </w:r>
      <w:r>
        <w:t>ylose degradation</w:t>
      </w:r>
      <w:r w:rsidR="0063596B">
        <w:t xml:space="preserve"> also increases</w:t>
      </w:r>
      <w:r>
        <w:t xml:space="preserve"> </w:t>
      </w:r>
      <w:r w:rsidR="0063596B">
        <w:t xml:space="preserve">under harsher conditions, decreasing the overall recovered mass. </w:t>
      </w:r>
      <w:r w:rsidR="00723621">
        <w:t xml:space="preserve">Main degradation products are furfurals from hemicellulose and </w:t>
      </w:r>
      <w:proofErr w:type="spellStart"/>
      <w:r w:rsidR="00723621">
        <w:t>hydroxymethylfurfural</w:t>
      </w:r>
      <w:proofErr w:type="spellEnd"/>
      <w:r w:rsidR="00723621">
        <w:t xml:space="preserve"> (HMF) from glucose.</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723621">
        <w:t xml:space="preserve"> </w:t>
      </w:r>
      <w:r w:rsidR="0063596B">
        <w:t>Furthermore, xylose is significantly more easily hydrolysed and degrades under conditions optimised for cellulose yield; p</w:t>
      </w:r>
      <w:r>
        <w:t>retreatment is therefore impossible to optimise for both</w:t>
      </w:r>
      <w:r w:rsidR="0063596B">
        <w:t xml:space="preserve"> xylose and glucose</w:t>
      </w:r>
      <w:r w:rsidR="005A1BA1">
        <w:t xml:space="preserve"> simultaneously</w:t>
      </w:r>
      <w:r>
        <w:t>.</w:t>
      </w:r>
      <w:r w:rsidR="007F713D">
        <w:fldChar w:fldCharType="begin" w:fldLock="1"/>
      </w:r>
      <w:r w:rsidR="001D6541">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fldChar w:fldCharType="separate"/>
      </w:r>
      <w:r w:rsidR="001D6541" w:rsidRPr="001D6541">
        <w:rPr>
          <w:noProof/>
          <w:vertAlign w:val="superscript"/>
        </w:rPr>
        <w:t>34</w:t>
      </w:r>
      <w:r w:rsidR="007F713D">
        <w:fldChar w:fldCharType="end"/>
      </w:r>
      <w:r>
        <w:t xml:space="preserve"> </w:t>
      </w:r>
    </w:p>
    <w:p w:rsidR="00B877C8" w:rsidRDefault="00231202" w:rsidP="00A00235">
      <w:pPr>
        <w:spacing w:line="360" w:lineRule="auto"/>
        <w:jc w:val="both"/>
      </w:pPr>
      <w:r>
        <w:t>While [EMIM</w:t>
      </w:r>
      <w:proofErr w:type="gramStart"/>
      <w:r>
        <w:t>][</w:t>
      </w:r>
      <w:proofErr w:type="gramEnd"/>
      <w:r>
        <w:t xml:space="preserve">acetate] is up to date the </w:t>
      </w:r>
      <w:r w:rsidR="000B6F03">
        <w:t>most effective</w:t>
      </w:r>
      <w:r>
        <w:t xml:space="preserve"> known ionic liquid for biomass dissolution, it is also very expensive. </w:t>
      </w:r>
      <w:r w:rsidR="000B6F03">
        <w:t xml:space="preserve">To </w:t>
      </w:r>
      <w:r w:rsidR="0063596B">
        <w:t>increase</w:t>
      </w:r>
      <w:r w:rsidR="000B6F03">
        <w:t xml:space="preserve"> the effectiveness of cheaper ionic liquids such as [BMIM][</w:t>
      </w:r>
      <w:proofErr w:type="spellStart"/>
      <w:r w:rsidR="000B6F03">
        <w:t>Cl</w:t>
      </w:r>
      <w:proofErr w:type="spellEnd"/>
      <w:r w:rsidR="000B6F03">
        <w:t>]</w:t>
      </w:r>
      <w:r w:rsidR="0063596B">
        <w:t xml:space="preserve"> to a similar level</w:t>
      </w:r>
      <w:r w:rsidR="000B6F03">
        <w:t xml:space="preserve">, acid catalysts such as </w:t>
      </w:r>
      <w:proofErr w:type="spellStart"/>
      <w:r w:rsidR="000B6F03">
        <w:t>Amberlyst</w:t>
      </w:r>
      <w:proofErr w:type="spellEnd"/>
      <w:r w:rsidR="000B6F03">
        <w:t xml:space="preserve"> 15 can be added to the pretreatment mixtures.</w:t>
      </w:r>
      <w:r w:rsidR="007F713D">
        <w:fldChar w:fldCharType="begin" w:fldLock="1"/>
      </w:r>
      <w:r w:rsidR="001D6541">
        <w:instrText>ADDIN CSL_CITATION { "citationItems" : [ { "id" : "ITEM-1", "itemData" : { "DOI" : "10.1039/c3gc37086k", "ISSN" : "1463-9262", "author" : [ { "dropping-particle" : "", "family" : "Groff", "given" : "Dan", "non-dropping-particle" : "", "parse-names" : false, "suffix" : "" }, { "dropping-particle" : "", "family" : "George", "given" : "Anthe", "non-dropping-particle" : "", "parse-names" : false, "suffix" : "" }, { "dropping-particle" : "", "family" : "Sun", "given" : "Ning", "non-dropping-particle" : "", "parse-names" : false, "suffix" : "" }, { "dropping-particle" : "", "family" : "Sathitsuksanoh", "given" : "Noppadon", "non-dropping-particle" : "", "parse-names" : false, "suffix" : "" }, { "dropping-particle" : "", "family" : "Bokinsky", "given" : "Gregory", "non-dropping-particle" : "", "parse-names" : false, "suffix" : "" }, { "dropping-particle" : "", "family" : "Simmons", "given" : "Blake A.", "non-dropping-particle" : "", "parse-names" : false, "suffix" : "" }, { "dropping-particle" : "", "family" : "Holmes", "given" : "Bradley M.", "non-dropping-particle" : "", "parse-names" : false, "suffix" : "" }, { "dropping-particle" : "", "family" : "Keasling", "given" : "Jay D.", "non-dropping-particle" : "", "parse-names" : false, "suffix" : "" } ], "container-title" : "Green Chemistry", "id" : "ITEM-1", "issue" : "5", "issued" : { "date-parts" : [ [ "2013" ] ] }, "note" : "acid catalyst (amberlyst 15, protic acid resin)\nionic liquid pretreatment of switchgrass\nemim acetate best so far, but very expensive\nbmim cl a lot cheaper (60x times cheaper) but not as effective\nrecycled bmim cl reused 5 times without loss of pretreatment activity (ref. 14)\naddition of acid catalyst to imporve performance of cheaper ILs\namberlyst 15, catalyses hydrolysis of ether linkages btwn adjacent glucose molecules in cellulose, reducing chain length\nHCl and H2SO4 also used as acid cat but more toxic than amberlyst 15\nbmim cl, acid treatment at 100C for 1-3h (3h best), similar sugar release as with emim acetate pretreatment and 10x better than compared to bmim cl without acid\n99% less enzyme loading required with amberlyst 15 than without\nconversion of celluolse and xylan to chemicals (e.g. free fatty acids) with bacteria(consolidated bioprocessing (CBP)) IL pretreated biomass only carbon source, production of free sugars from biomass required for cell growth (happenes directly with the bacteria, no need for prior hydrolysis)\nimproved 18times\nSimultaneous saccharification and fermentation (SSF)", "page" : "1264", "title" : "Acid enhanced ionic liquid pretreatment of biomass", "type" : "article-journal", "volume" : "15" }, "uris" : [ "http://www.mendeley.com/documents/?uuid=ef765d43-77fa-4cb1-9305-1124f5aab015" ] } ], "mendeley" : { "previouslyFormattedCitation" : "&lt;sup&gt;43&lt;/sup&gt;" }, "properties" : { "noteIndex" : 0 }, "schema" : "https://github.com/citation-style-language/schema/raw/master/csl-citation.json" }</w:instrText>
      </w:r>
      <w:r w:rsidR="007F713D">
        <w:fldChar w:fldCharType="separate"/>
      </w:r>
      <w:r w:rsidR="001D6541" w:rsidRPr="001D6541">
        <w:rPr>
          <w:noProof/>
          <w:vertAlign w:val="superscript"/>
        </w:rPr>
        <w:t>43</w:t>
      </w:r>
      <w:r w:rsidR="007F713D">
        <w:fldChar w:fldCharType="end"/>
      </w:r>
    </w:p>
    <w:p w:rsidR="00DE2AAA" w:rsidRDefault="00DE2AAA" w:rsidP="00A00235">
      <w:pPr>
        <w:spacing w:line="360" w:lineRule="auto"/>
        <w:jc w:val="both"/>
      </w:pPr>
      <w:r>
        <w:t>Another factor influencing the yield of biomass pretreatment is the biomass loading. For an industrial process, high loadings would be desirable, however decreasing delignification with more than 15wt% biomass were observe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764403" w:rsidRDefault="00764403" w:rsidP="00A00235">
      <w:pPr>
        <w:pStyle w:val="Heading4"/>
        <w:numPr>
          <w:ilvl w:val="3"/>
          <w:numId w:val="10"/>
        </w:numPr>
        <w:spacing w:line="360" w:lineRule="auto"/>
        <w:jc w:val="both"/>
      </w:pPr>
      <w:proofErr w:type="spellStart"/>
      <w:r>
        <w:t>Ionosolv</w:t>
      </w:r>
      <w:proofErr w:type="spellEnd"/>
      <w:r>
        <w:t xml:space="preserve"> Process</w:t>
      </w:r>
    </w:p>
    <w:p w:rsidR="006126D3" w:rsidRDefault="00CE7134" w:rsidP="00A00235">
      <w:pPr>
        <w:spacing w:line="360" w:lineRule="auto"/>
        <w:jc w:val="both"/>
      </w:pPr>
      <w:r>
        <w:t xml:space="preserve">During the </w:t>
      </w:r>
      <w:proofErr w:type="spellStart"/>
      <w:r>
        <w:t>ionosolv</w:t>
      </w:r>
      <w:proofErr w:type="spellEnd"/>
      <w:r>
        <w:t xml:space="preserve"> process, similar to the </w:t>
      </w:r>
      <w:proofErr w:type="spellStart"/>
      <w:r>
        <w:t>organosolv</w:t>
      </w:r>
      <w:proofErr w:type="spellEnd"/>
      <w:r>
        <w:t xml:space="preserve"> process, not full but partial dissolution of the biomass is aimed for. </w:t>
      </w:r>
      <w:r w:rsidR="001D0E0A" w:rsidRPr="00B9469A">
        <w:t xml:space="preserve">Almost full delignification </w:t>
      </w:r>
      <w:r w:rsidR="00E1493D">
        <w:t xml:space="preserve">of </w:t>
      </w:r>
      <w:proofErr w:type="spellStart"/>
      <w:r w:rsidR="00E1493D">
        <w:t>miscanthus</w:t>
      </w:r>
      <w:proofErr w:type="spellEnd"/>
      <w:r w:rsidR="00E1493D">
        <w:t xml:space="preserve"> </w:t>
      </w:r>
      <w:r w:rsidR="001D0E0A" w:rsidRPr="00B9469A">
        <w:t xml:space="preserve">was reported by Brandt </w:t>
      </w:r>
      <w:r w:rsidR="001D0E0A" w:rsidRPr="00E1493D">
        <w:rPr>
          <w:i/>
        </w:rPr>
        <w:t>et al.</w:t>
      </w:r>
      <w:r w:rsidR="007F713D" w:rsidRPr="00B9469A">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rsidRPr="00B9469A">
        <w:fldChar w:fldCharType="separate"/>
      </w:r>
      <w:r w:rsidR="001D6541" w:rsidRPr="001D6541">
        <w:rPr>
          <w:noProof/>
          <w:vertAlign w:val="superscript"/>
        </w:rPr>
        <w:t>1</w:t>
      </w:r>
      <w:r w:rsidR="007F713D" w:rsidRPr="00B9469A">
        <w:fldChar w:fldCharType="end"/>
      </w:r>
      <w:r w:rsidR="001D0E0A" w:rsidRPr="00B9469A">
        <w:t xml:space="preserve"> </w:t>
      </w:r>
      <w:r w:rsidR="00B9469A">
        <w:t>using [BMIM][MeSO</w:t>
      </w:r>
      <w:r w:rsidR="00B9469A">
        <w:rPr>
          <w:vertAlign w:val="subscript"/>
        </w:rPr>
        <w:t>4</w:t>
      </w:r>
      <w:r w:rsidR="00B9469A">
        <w:t>], [HBIM][HSO</w:t>
      </w:r>
      <w:r w:rsidR="00B9469A">
        <w:rPr>
          <w:vertAlign w:val="subscript"/>
        </w:rPr>
        <w:t>4</w:t>
      </w:r>
      <w:r w:rsidR="00B9469A">
        <w:t>] and [BMIM][HSO</w:t>
      </w:r>
      <w:r w:rsidR="00B9469A">
        <w:rPr>
          <w:vertAlign w:val="subscript"/>
        </w:rPr>
        <w:t>4</w:t>
      </w:r>
      <w:r w:rsidR="00B9469A">
        <w:t xml:space="preserve">] which they  </w:t>
      </w:r>
      <w:r w:rsidR="00B9469A" w:rsidRPr="00B9469A">
        <w:t>attributed</w:t>
      </w:r>
      <w:r w:rsidR="0004414E" w:rsidRPr="00B9469A">
        <w:t xml:space="preserve"> to the somewhat nucleophilic character of the </w:t>
      </w:r>
      <w:r w:rsidR="009D5B19" w:rsidRPr="00B9469A">
        <w:t>neutral</w:t>
      </w:r>
      <w:r w:rsidR="0004414E" w:rsidRPr="00B9469A">
        <w:t xml:space="preserve"> or acidic anions which can act as catalysts or reactants during the </w:t>
      </w:r>
      <w:r w:rsidR="00C352C1">
        <w:t>de</w:t>
      </w:r>
      <w:r w:rsidR="0004414E" w:rsidRPr="00B9469A">
        <w:t>lignification</w:t>
      </w:r>
      <w:r w:rsidR="0004414E">
        <w:t>, however the undissolved cellulose is still crystalline</w:t>
      </w:r>
      <w:r w:rsidR="0048757C">
        <w:t xml:space="preserve"> and digestibility is thus not enhanced</w:t>
      </w:r>
      <w:r w:rsidR="0004414E">
        <w:t>.</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04414E">
        <w:t xml:space="preserve"> </w:t>
      </w:r>
      <w:r w:rsidR="00C352C1">
        <w:t xml:space="preserve">In their </w:t>
      </w:r>
      <w:proofErr w:type="spellStart"/>
      <w:r w:rsidR="0004414E">
        <w:t>ionosolv</w:t>
      </w:r>
      <w:proofErr w:type="spellEnd"/>
      <w:r w:rsidR="0004414E">
        <w:t xml:space="preserve"> process ca. </w:t>
      </w:r>
      <w:r w:rsidR="00AD000D">
        <w:t>1</w:t>
      </w:r>
      <w:r w:rsidR="0004414E">
        <w:t>0</w:t>
      </w:r>
      <w:r w:rsidR="00AD000D">
        <w:t>-40</w:t>
      </w:r>
      <w:r w:rsidR="0004414E">
        <w:t>% of water</w:t>
      </w:r>
      <w:r w:rsidR="00C352C1">
        <w:t xml:space="preserve"> is required</w:t>
      </w:r>
      <w:r w:rsidR="00AD000D">
        <w:t>; pretreatment with [BMIM</w:t>
      </w:r>
      <w:proofErr w:type="gramStart"/>
      <w:r w:rsidR="00AD000D">
        <w:t>][</w:t>
      </w:r>
      <w:proofErr w:type="gramEnd"/>
      <w:r w:rsidR="00AD000D">
        <w:t>MeSO</w:t>
      </w:r>
      <w:r w:rsidR="00AD000D">
        <w:rPr>
          <w:vertAlign w:val="subscript"/>
        </w:rPr>
        <w:t>4</w:t>
      </w:r>
      <w:r w:rsidR="00AD000D">
        <w:t>] for example released a maximum of 92% of the glucose with 10% water present. However the recovered ionic liquid contained a remarkable amount of [HSO</w:t>
      </w:r>
      <w:r w:rsidR="00AD000D">
        <w:rPr>
          <w:vertAlign w:val="subscript"/>
        </w:rPr>
        <w:t>4</w:t>
      </w:r>
      <w:r w:rsidR="00AD000D">
        <w:t>]</w:t>
      </w:r>
      <w:r w:rsidR="00AD000D">
        <w:rPr>
          <w:vertAlign w:val="superscript"/>
        </w:rPr>
        <w:t>-</w:t>
      </w:r>
      <w:r w:rsidR="00AD000D">
        <w:t xml:space="preserve"> ions, suggesting partial hydrolysis of the </w:t>
      </w:r>
      <w:proofErr w:type="spellStart"/>
      <w:r w:rsidR="00AD000D">
        <w:t>methylsulfate</w:t>
      </w:r>
      <w:proofErr w:type="spellEnd"/>
      <w:r w:rsidR="00AD000D">
        <w:t xml:space="preserve"> anion under pretreatment conditions.</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9D5B19">
        <w:t xml:space="preserve"> </w:t>
      </w:r>
      <w:proofErr w:type="spellStart"/>
      <w:r w:rsidR="00F84318">
        <w:t>Diedericks</w:t>
      </w:r>
      <w:proofErr w:type="spellEnd"/>
      <w:r w:rsidR="00F84318">
        <w:t xml:space="preserve"> et </w:t>
      </w:r>
      <w:r w:rsidR="00F84318" w:rsidRPr="00F84318">
        <w:rPr>
          <w:i/>
        </w:rPr>
        <w:t>al.</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F84318">
        <w:t xml:space="preserve"> </w:t>
      </w:r>
      <w:r w:rsidR="005A1BA1">
        <w:t xml:space="preserve">reported only incomplete lignin removal </w:t>
      </w:r>
      <w:r w:rsidR="00E1493D">
        <w:t xml:space="preserve">from sugar cane bagasse </w:t>
      </w:r>
      <w:r w:rsidR="005A1BA1">
        <w:t xml:space="preserve">with </w:t>
      </w:r>
      <w:r w:rsidR="00151091" w:rsidRPr="005A1BA1">
        <w:t>[BMIM</w:t>
      </w:r>
      <w:proofErr w:type="gramStart"/>
      <w:r w:rsidR="00151091" w:rsidRPr="005A1BA1">
        <w:t>][</w:t>
      </w:r>
      <w:proofErr w:type="gramEnd"/>
      <w:r w:rsidR="00151091" w:rsidRPr="005A1BA1">
        <w:t>MeSO</w:t>
      </w:r>
      <w:r w:rsidR="00151091" w:rsidRPr="005A1BA1">
        <w:rPr>
          <w:vertAlign w:val="subscript"/>
        </w:rPr>
        <w:t>4</w:t>
      </w:r>
      <w:r w:rsidR="00151091" w:rsidRPr="005A1BA1">
        <w:t xml:space="preserve">], </w:t>
      </w:r>
      <w:r w:rsidR="005A1BA1">
        <w:t>however fully digestible glucose was obtained after 2 hours at 150</w:t>
      </w:r>
      <w:r w:rsidR="005A1BA1">
        <w:rPr>
          <w:rFonts w:cstheme="minorHAnsi"/>
        </w:rPr>
        <w:t>°C without additional water. Adding H</w:t>
      </w:r>
      <w:r w:rsidR="005A1BA1">
        <w:rPr>
          <w:rFonts w:cstheme="minorHAnsi"/>
          <w:vertAlign w:val="subscript"/>
        </w:rPr>
        <w:t>2</w:t>
      </w:r>
      <w:r w:rsidR="005A1BA1">
        <w:rPr>
          <w:rFonts w:cstheme="minorHAnsi"/>
        </w:rPr>
        <w:t>SO</w:t>
      </w:r>
      <w:r w:rsidR="005A1BA1">
        <w:rPr>
          <w:rFonts w:cstheme="minorHAnsi"/>
          <w:vertAlign w:val="subscript"/>
        </w:rPr>
        <w:t>4</w:t>
      </w:r>
      <w:r w:rsidR="005A1BA1">
        <w:rPr>
          <w:rFonts w:cstheme="minorHAnsi"/>
        </w:rPr>
        <w:t xml:space="preserve"> as an acid catalyst did not increase the glucose digestibility but led to the enhanced formation of </w:t>
      </w:r>
      <w:proofErr w:type="spellStart"/>
      <w:r w:rsidR="005A1BA1">
        <w:rPr>
          <w:rFonts w:cstheme="minorHAnsi"/>
        </w:rPr>
        <w:t>byproducts</w:t>
      </w:r>
      <w:proofErr w:type="spellEnd"/>
      <w:r w:rsidR="005A1BA1">
        <w:rPr>
          <w:rFonts w:cstheme="minorHAnsi"/>
        </w:rPr>
        <w:t xml:space="preserve"> such as acetic acid, HMF and furfural.</w:t>
      </w:r>
      <w:r w:rsidR="00151091">
        <w:t xml:space="preserve"> </w:t>
      </w:r>
      <w:r w:rsidR="005A1BA1">
        <w:t xml:space="preserve">Brandt et </w:t>
      </w:r>
      <w:r w:rsidR="005A1BA1" w:rsidRPr="005A1BA1">
        <w:rPr>
          <w:i/>
        </w:rPr>
        <w:t>a</w:t>
      </w:r>
      <w:r w:rsidR="005A1BA1">
        <w:rPr>
          <w:i/>
        </w:rPr>
        <w:t>.</w:t>
      </w:r>
      <w:r w:rsidR="005A1BA1" w:rsidRPr="005A1BA1">
        <w:rPr>
          <w:i/>
        </w:rPr>
        <w:t>l</w:t>
      </w:r>
      <w:r w:rsidR="007F713D">
        <w:rPr>
          <w:i/>
        </w:rPr>
        <w:fldChar w:fldCharType="begin" w:fldLock="1"/>
      </w:r>
      <w:r w:rsidR="001D6541">
        <w:rPr>
          <w:i/>
        </w:rPr>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rPr>
          <w:i/>
        </w:rPr>
        <w:fldChar w:fldCharType="separate"/>
      </w:r>
      <w:r w:rsidR="001D6541" w:rsidRPr="001D6541">
        <w:rPr>
          <w:noProof/>
          <w:vertAlign w:val="superscript"/>
        </w:rPr>
        <w:t>42</w:t>
      </w:r>
      <w:r w:rsidR="007F713D">
        <w:rPr>
          <w:i/>
        </w:rPr>
        <w:fldChar w:fldCharType="end"/>
      </w:r>
      <w:r w:rsidR="005A1BA1">
        <w:t xml:space="preserve"> a</w:t>
      </w:r>
      <w:r w:rsidR="009D5B19">
        <w:t xml:space="preserve">lso </w:t>
      </w:r>
      <w:r w:rsidR="005A1BA1">
        <w:t>employed the</w:t>
      </w:r>
      <w:r w:rsidR="00723621">
        <w:t xml:space="preserve"> </w:t>
      </w:r>
      <w:r w:rsidR="009D5B19">
        <w:t xml:space="preserve">cheaper </w:t>
      </w:r>
      <w:r w:rsidR="00723621">
        <w:t xml:space="preserve">acid-base based </w:t>
      </w:r>
      <w:r w:rsidR="009D5B19">
        <w:t>ionic liquid</w:t>
      </w:r>
      <w:r w:rsidR="00723621">
        <w:t>, [HBIM][HSO</w:t>
      </w:r>
      <w:r w:rsidR="00723621">
        <w:rPr>
          <w:vertAlign w:val="subscript"/>
        </w:rPr>
        <w:t>4</w:t>
      </w:r>
      <w:r w:rsidR="00723621">
        <w:t xml:space="preserve">], </w:t>
      </w:r>
      <w:r w:rsidR="005A1BA1">
        <w:t>and were</w:t>
      </w:r>
      <w:r w:rsidR="00723621">
        <w:t xml:space="preserve"> able to fractionate lignocellulose; the more acidic nature of this ionic liquid </w:t>
      </w:r>
      <w:r w:rsidR="00AB6CBB">
        <w:t xml:space="preserve">seemed to degrade cellulose </w:t>
      </w:r>
      <w:r w:rsidR="003C2BDF">
        <w:t>to a higher extent</w:t>
      </w:r>
      <w:r w:rsidR="00AB6CBB">
        <w:t xml:space="preserve"> than [BMIM] ionic liquids if only 5</w:t>
      </w:r>
      <w:r w:rsidR="00D714C7">
        <w:t>wt% water were present, leading to the formation of the water-insoluble carbohydrate degradation product pseudo-lignin. The effect was more pronounced if the pretreatment was prolonged from 4 to 20 hours.</w:t>
      </w:r>
      <w:r w:rsidR="004A121C">
        <w:t xml:space="preserve"> A similar effect was reported for the use of a mixture of </w:t>
      </w:r>
      <w:proofErr w:type="spellStart"/>
      <w:r w:rsidR="004A121C">
        <w:t>alkylbenzenesulfonate</w:t>
      </w:r>
      <w:proofErr w:type="spellEnd"/>
      <w:r w:rsidR="004A121C">
        <w:t xml:space="preserve"> ionic liquids ([EMIM][ABS]) for the pretreatment of sugarcane bagasse.</w:t>
      </w:r>
      <w:r w:rsidR="007F713D">
        <w:fldChar w:fldCharType="begin" w:fldLock="1"/>
      </w:r>
      <w:r w:rsidR="001D6541">
        <w:instrText>ADDIN CSL_CITATION { "citationItems" : [ { "id" : "ITEM-1",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1", "issue" : "3", "issued" : { "date-parts" : [ [ "2009" ] ] }, "page" : "339", "title" : "Extraction of lignin from lignocellulose at atmospheric pressure using alkylbenzenesulfonate ionic liquid", "type" : "article-journal", "volume" : "11" }, "uris" : [ "http://www.mendeley.com/documents/?uuid=a252ff19-ae96-489b-a9cf-bed93c108075" ] } ], "mendeley" : { "previouslyFormattedCitation" : "&lt;sup&gt;44&lt;/sup&gt;" }, "properties" : { "noteIndex" : 0 }, "schema" : "https://github.com/citation-style-language/schema/raw/master/csl-citation.json" }</w:instrText>
      </w:r>
      <w:r w:rsidR="007F713D">
        <w:fldChar w:fldCharType="separate"/>
      </w:r>
      <w:r w:rsidR="001D6541" w:rsidRPr="001D6541">
        <w:rPr>
          <w:noProof/>
          <w:vertAlign w:val="superscript"/>
        </w:rPr>
        <w:t>44</w:t>
      </w:r>
      <w:r w:rsidR="007F713D">
        <w:fldChar w:fldCharType="end"/>
      </w:r>
    </w:p>
    <w:p w:rsidR="00410D2A" w:rsidRPr="00410D2A" w:rsidRDefault="00410D2A" w:rsidP="00A00235">
      <w:pPr>
        <w:pStyle w:val="Heading4"/>
        <w:numPr>
          <w:ilvl w:val="3"/>
          <w:numId w:val="10"/>
        </w:numPr>
        <w:spacing w:line="360" w:lineRule="auto"/>
        <w:jc w:val="both"/>
      </w:pPr>
      <w:r>
        <w:lastRenderedPageBreak/>
        <w:t>Ionic Liquid Stability and Recycling</w:t>
      </w:r>
    </w:p>
    <w:p w:rsidR="00A36FFD" w:rsidRDefault="005A1BA1" w:rsidP="00A00235">
      <w:pPr>
        <w:spacing w:line="360" w:lineRule="auto"/>
        <w:jc w:val="both"/>
      </w:pPr>
      <w:r>
        <w:t>In order</w:t>
      </w:r>
      <w:r w:rsidR="003C2BDF">
        <w:t xml:space="preserve"> to make ionic liquid pretreatment economically viable, the ionic liquids need to be r</w:t>
      </w:r>
      <w:r w:rsidR="006126D3">
        <w:t xml:space="preserve">ecycled after the process. There are some accounts of reuse of ionic liquids after </w:t>
      </w:r>
      <w:r>
        <w:t>one or several</w:t>
      </w:r>
      <w:r w:rsidR="006126D3">
        <w:t xml:space="preserve"> pretreatment cycle without any loss in activity</w:t>
      </w:r>
      <w:r w:rsidR="002D3C6A">
        <w:t>, delignification efficiency</w:t>
      </w:r>
      <w:r w:rsidR="006126D3">
        <w:t xml:space="preserve"> or </w:t>
      </w:r>
      <w:proofErr w:type="spellStart"/>
      <w:r w:rsidR="006126D3">
        <w:t>saccharifiaction</w:t>
      </w:r>
      <w:proofErr w:type="spellEnd"/>
      <w:r w:rsidR="006126D3">
        <w:t xml:space="preserve"> yiel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id" : "ITEM-2",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2", "issue" : "3", "issued" : { "date-parts" : [ [ "2009" ] ] }, "page" : "339", "title" : "Extraction of lignin from lignocellulose at atmospheric pressure using alkylbenzenesulfonate ionic liquid", "type" : "article-journal", "volume" : "11" }, "uris" : [ "http://www.mendeley.com/documents/?uuid=a252ff19-ae96-489b-a9cf-bed93c108075" ] } ], "mendeley" : { "previouslyFormattedCitation" : "&lt;sup&gt;1,44&lt;/sup&gt;" }, "properties" : { "noteIndex" : 0 }, "schema" : "https://github.com/citation-style-language/schema/raw/master/csl-citation.json" }</w:instrText>
      </w:r>
      <w:r w:rsidR="007F713D">
        <w:fldChar w:fldCharType="separate"/>
      </w:r>
      <w:r w:rsidR="001D6541" w:rsidRPr="001D6541">
        <w:rPr>
          <w:noProof/>
          <w:vertAlign w:val="superscript"/>
        </w:rPr>
        <w:t>1,44</w:t>
      </w:r>
      <w:r w:rsidR="007F713D">
        <w:fldChar w:fldCharType="end"/>
      </w:r>
      <w:r w:rsidR="006126D3">
        <w:t xml:space="preserve"> However, many other publications indicate the opposite, with decreasing delignification and </w:t>
      </w:r>
      <w:proofErr w:type="spellStart"/>
      <w:r w:rsidR="006126D3">
        <w:t>saccharification</w:t>
      </w:r>
      <w:proofErr w:type="spellEnd"/>
      <w:r w:rsidR="006126D3">
        <w:t xml:space="preserve"> yields, accompanied by a build-up of various degradation products in the ionic liqui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id" : "ITEM-2", "itemData" : { "DOI" : "10.1021/ie901560p", "ISSN" : "0888-5885", "author" : [ { "dropping-particle" : "", "family" : "Li", "given" : "Bin", "non-dropping-particle" : "", "parse-names" : false, "suffix" : "" }, { "dropping-particle" : "", "family" : "Asikkala", "given" : "Janne", "non-dropping-particle" : "", "parse-names" : false, "suffix" : "" }, { "dropping-particle" : "", "family" : "Filpponen", "given" : "Ilari", "non-dropping-particle" : "", "parse-names" : false, "suffix" : "" }, { "dropping-particle" : "", "family" : "Argyropoulos", "given" : "Dimitris S.", "non-dropping-particle" : "", "parse-names" : false, "suffix" : "" } ], "container-title" : "Industrial &amp; Engineering Chemistry Research", "id" : "ITEM-2", "issue" : "5", "issued" : { "date-parts" : [ [ "2010", "3", "3" ] ] }, "note" : "1-allyl-3-methylimidazolium chloride (amim cl)\n\n        \n31P NMR for analysis of remaining components\nEMIM acetate not v stable in wood dissolution (naturally occuring acids in wood protonate acetate)\n\n        \nnearly quantitative recycling of IL, delignification decreasing, glucose yield decreasing ", "page" : "2477-2484", "title" : "Factors Affecting Wood Dissolution and Regeneration of Ionic Liquids", "type" : "article-journal", "volume" : "49" }, "uris" : [ "http://www.mendeley.com/documents/?uuid=92c6a7c4-c974-4695-8722-fcf774e8da1c" ] } ], "mendeley" : { "previouslyFormattedCitation" : "&lt;sup&gt;1,45&lt;/sup&gt;" }, "properties" : { "noteIndex" : 0 }, "schema" : "https://github.com/citation-style-language/schema/raw/master/csl-citation.json" }</w:instrText>
      </w:r>
      <w:r w:rsidR="007F713D">
        <w:fldChar w:fldCharType="separate"/>
      </w:r>
      <w:r w:rsidR="001D6541" w:rsidRPr="001D6541">
        <w:rPr>
          <w:noProof/>
          <w:vertAlign w:val="superscript"/>
        </w:rPr>
        <w:t>1,45</w:t>
      </w:r>
      <w:r w:rsidR="007F713D">
        <w:fldChar w:fldCharType="end"/>
      </w:r>
      <w:r w:rsidR="0088251E">
        <w:t xml:space="preserve"> </w:t>
      </w:r>
      <w:r w:rsidR="008D428F">
        <w:t>Distillation is one possible recycling route; the distillation of [</w:t>
      </w:r>
      <w:r w:rsidR="00A36FFD">
        <w:t>EMIM</w:t>
      </w:r>
      <w:r w:rsidR="008D428F">
        <w:t>][acetate] has been reported, however it requires very low pressure (ca. 0.03 mbar) and temperatures of around 150</w:t>
      </w:r>
      <w:r w:rsidR="008D428F">
        <w:rPr>
          <w:rFonts w:cstheme="minorHAnsi"/>
        </w:rPr>
        <w:t>°</w:t>
      </w:r>
      <w:r w:rsidR="008D428F">
        <w:t>C.</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rsidR="008D428F">
        <w:t xml:space="preserve"> </w:t>
      </w:r>
      <w:r w:rsidR="00A36FFD">
        <w:t>Ion-exclusion chromatography was successfully employed to separate sugars and HMF from [EMIM]</w:t>
      </w:r>
      <w:r w:rsidR="00D319CF">
        <w:t>[</w:t>
      </w:r>
      <w:proofErr w:type="spellStart"/>
      <w:r w:rsidR="00A36FFD">
        <w:t>Cl</w:t>
      </w:r>
      <w:proofErr w:type="spellEnd"/>
      <w:r w:rsidR="00D319CF">
        <w:t>] where more than 95% of the ionic liquid and 94 and 88% of glucose and xylose were recovered respectively.</w:t>
      </w:r>
      <w:r w:rsidR="007F713D">
        <w:fldChar w:fldCharType="begin" w:fldLock="1"/>
      </w:r>
      <w:r w:rsidR="001D6541">
        <w:instrText>ADDIN CSL_CITATION { "citationItems" : [ { "id" : "ITEM-1", "itemData" : { "DOI" : "10.1073/pnas.0912073107", "ISSN" : "1091-6490", "PMID" : "20194793", "abstract" : "Abundant plant biomass has the potential to become a sustainable source of fuels and chemicals. Realizing this potential requires the economical conversion of recalcitrant lignocellulose into useful intermediates, such as sugars. We report a high-yielding chemical process for the hydrolysis of biomass into monosaccharides. Adding water gradually to a chloride ionic liquid-containing catalytic acid leads to a nearly 90% yield of glucose from cellulose and 70-80% yield of sugars from untreated corn stover. Ion-exclusion chromatography allows recovery of the ionic liquid and delivers sugar feedstocks that support the vigorous growth of ethanologenic microbes. This simple chemical process, which requires neither an edible plant nor a cellulase, could enable crude biomass to be the sole source of carbon for a scalable biorefinery.", "author" : [ { "dropping-particle" : "", "family" : "Binder", "given" : "Joseph B", "non-dropping-particle" : "", "parse-names" : false, "suffix" : "" }, { "dropping-particle" : "", "family" : "Raines", "given" : "Ronald T", "non-dropping-particle" : "", "parse-names" : false, "suffix" : "" } ], "container-title" : "Proceedings of the National Academy of Sciences of the United States of America", "id" : "ITEM-1", "issue" : "10", "issued" : { "date-parts" : [ [ "2010", "3", "9" ] ] }, "page" : "4516-21", "title" : "Fermentable sugars by chemical hydrolysis of biomass.", "type" : "article-journal", "volume" : "107" }, "uris" : [ "http://www.mendeley.com/documents/?uuid=87b56a60-01a0-4649-8623-7cd8c3c5594e" ] } ], "mendeley" : { "previouslyFormattedCitation" : "&lt;sup&gt;47&lt;/sup&gt;" }, "properties" : { "noteIndex" : 0 }, "schema" : "https://github.com/citation-style-language/schema/raw/master/csl-citation.json" }</w:instrText>
      </w:r>
      <w:r w:rsidR="007F713D">
        <w:fldChar w:fldCharType="separate"/>
      </w:r>
      <w:r w:rsidR="001D6541" w:rsidRPr="001D6541">
        <w:rPr>
          <w:noProof/>
          <w:vertAlign w:val="superscript"/>
        </w:rPr>
        <w:t>47</w:t>
      </w:r>
      <w:r w:rsidR="007F713D">
        <w:fldChar w:fldCharType="end"/>
      </w:r>
      <w:r w:rsidR="00A36FFD">
        <w:t xml:space="preserve">  </w:t>
      </w:r>
    </w:p>
    <w:p w:rsidR="00DE2AAA" w:rsidRPr="00291EED" w:rsidRDefault="0088251E" w:rsidP="00A00235">
      <w:pPr>
        <w:spacing w:line="360" w:lineRule="auto"/>
        <w:jc w:val="both"/>
      </w:pPr>
      <w:r>
        <w:t>T</w:t>
      </w:r>
      <w:r w:rsidR="004250A1">
        <w:t>he stability of the ionic liquids under pretreatment conditions is crucial. The ability of an ionic liquid to dissolve cellulose and potentially biomass has been shown to correlate inversely to the thermal stability of these ionic liquids.</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t xml:space="preserve"> Some ionic liquids and especially [EMIM][acetate] are not long-term stable at the temperatures used during pretreatment, making the viability of their use questionabl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4250A1">
        <w:t xml:space="preserve"> Furthermore, as the basicity of the ionic liquid increases, the reactivity towards solutes incre</w:t>
      </w:r>
      <w:r>
        <w:t>ases as well. [EMIM][acetate] was shown to react with r</w:t>
      </w:r>
      <w:r w:rsidR="00291EED">
        <w:t>educing end groups of cellulose</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rsidR="00291EED">
        <w:t xml:space="preserve"> while, as mentioned before, acidic and neutral [MeSO</w:t>
      </w:r>
      <w:r w:rsidR="00291EED">
        <w:rPr>
          <w:vertAlign w:val="subscript"/>
        </w:rPr>
        <w:t>4</w:t>
      </w:r>
      <w:r w:rsidR="00291EED">
        <w:t>] and [HSO</w:t>
      </w:r>
      <w:r w:rsidR="00291EED">
        <w:rPr>
          <w:vertAlign w:val="subscript"/>
        </w:rPr>
        <w:t>4</w:t>
      </w:r>
      <w:r w:rsidR="00291EED">
        <w:t>] ionic liquids are suspected to react with lignin,</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291EED">
        <w:t xml:space="preserve"> which makes full recycling of the ionic liquid impossible.</w:t>
      </w:r>
    </w:p>
    <w:p w:rsidR="00C96779" w:rsidRDefault="00C96779" w:rsidP="00A00235">
      <w:pPr>
        <w:pStyle w:val="Heading4"/>
        <w:numPr>
          <w:ilvl w:val="3"/>
          <w:numId w:val="10"/>
        </w:numPr>
        <w:spacing w:line="360" w:lineRule="auto"/>
        <w:jc w:val="both"/>
      </w:pPr>
      <w:r>
        <w:t>Hydrolysis</w:t>
      </w:r>
    </w:p>
    <w:p w:rsidR="00C96779" w:rsidRDefault="00DA551C" w:rsidP="00A00235">
      <w:pPr>
        <w:spacing w:line="360" w:lineRule="auto"/>
        <w:jc w:val="both"/>
        <w:rPr>
          <w:rFonts w:cstheme="minorHAnsi"/>
          <w:lang w:val="de-DE" w:eastAsia="de-DE"/>
        </w:rPr>
      </w:pPr>
      <w:r>
        <w:t>After the pretreatment step, the now vulnerable cellulose needs to be hydrolysed to fermentable sugars. This is either done by acid catalysis</w:t>
      </w:r>
      <w:r w:rsidR="007F713D">
        <w:fldChar w:fldCharType="begin" w:fldLock="1"/>
      </w:r>
      <w:r w:rsidR="001D6541">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fldChar w:fldCharType="separate"/>
      </w:r>
      <w:r w:rsidR="001D6541" w:rsidRPr="001D6541">
        <w:rPr>
          <w:noProof/>
          <w:vertAlign w:val="superscript"/>
        </w:rPr>
        <w:t>34</w:t>
      </w:r>
      <w:r w:rsidR="007F713D">
        <w:fldChar w:fldCharType="end"/>
      </w:r>
      <w:r>
        <w:t xml:space="preserve"> or with the aid of enyzmes</w:t>
      </w:r>
      <w:r w:rsidR="00924783">
        <w:t>.</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r>
        <w:t xml:space="preserve"> </w:t>
      </w:r>
      <w:r w:rsidR="00B613F4">
        <w:t>Enzymes are often preferred due to higher selectivity</w:t>
      </w:r>
      <w:r w:rsidR="00924783">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B613F4">
        <w:t xml:space="preserve"> however they </w:t>
      </w:r>
      <w:r w:rsidR="00C63574">
        <w:t>are costly</w:t>
      </w:r>
      <w:r w:rsidR="00B0680D">
        <w:t xml:space="preserve"> (they constitute up to one third of the production costs of ethanol from cellulose)</w:t>
      </w:r>
      <w:r w:rsidR="007F713D">
        <w:fldChar w:fldCharType="begin" w:fldLock="1"/>
      </w:r>
      <w:r w:rsidR="001D6541">
        <w:instrText>ADDIN CSL_CITATION { "citationItems" : [ { "id" : "ITEM-1", "itemData" : { "DOI" : "10.1073/pnas.0912073107", "ISSN" : "1091-6490", "PMID" : "20194793", "abstract" : "Abundant plant biomass has the potential to become a sustainable source of fuels and chemicals. Realizing this potential requires the economical conversion of recalcitrant lignocellulose into useful intermediates, such as sugars. We report a high-yielding chemical process for the hydrolysis of biomass into monosaccharides. Adding water gradually to a chloride ionic liquid-containing catalytic acid leads to a nearly 90% yield of glucose from cellulose and 70-80% yield of sugars from untreated corn stover. Ion-exclusion chromatography allows recovery of the ionic liquid and delivers sugar feedstocks that support the vigorous growth of ethanologenic microbes. This simple chemical process, which requires neither an edible plant nor a cellulase, could enable crude biomass to be the sole source of carbon for a scalable biorefinery.", "author" : [ { "dropping-particle" : "", "family" : "Binder", "given" : "Joseph B", "non-dropping-particle" : "", "parse-names" : false, "suffix" : "" }, { "dropping-particle" : "", "family" : "Raines", "given" : "Ronald T", "non-dropping-particle" : "", "parse-names" : false, "suffix" : "" } ], "container-title" : "Proceedings of the National Academy of Sciences of the United States of America", "id" : "ITEM-1", "issue" : "10", "issued" : { "date-parts" : [ [ "2010", "3", "9" ] ] }, "page" : "4516-21", "title" : "Fermentable sugars by chemical hydrolysis of biomass.", "type" : "article-journal", "volume" : "107" }, "uris" : [ "http://www.mendeley.com/documents/?uuid=87b56a60-01a0-4649-8623-7cd8c3c5594e" ] } ], "mendeley" : { "previouslyFormattedCitation" : "&lt;sup&gt;47&lt;/sup&gt;" }, "properties" : { "noteIndex" : 0 }, "schema" : "https://github.com/citation-style-language/schema/raw/master/csl-citation.json" }</w:instrText>
      </w:r>
      <w:r w:rsidR="007F713D">
        <w:fldChar w:fldCharType="separate"/>
      </w:r>
      <w:r w:rsidR="001D6541" w:rsidRPr="001D6541">
        <w:rPr>
          <w:noProof/>
          <w:vertAlign w:val="superscript"/>
        </w:rPr>
        <w:t>47</w:t>
      </w:r>
      <w:r w:rsidR="007F713D">
        <w:fldChar w:fldCharType="end"/>
      </w:r>
      <w:r w:rsidR="00C63574">
        <w:t xml:space="preserve"> and </w:t>
      </w:r>
      <w:r w:rsidR="00B613F4">
        <w:t xml:space="preserve">often not tolerant towards the ionic liquids used in the pretreatment step and thorough washing to remove residual ionic liquid is required, resulting in high water consumption which is not compatible with an industrial </w:t>
      </w:r>
      <w:r w:rsidR="002A7717">
        <w:t>scale-up</w:t>
      </w:r>
      <w:r w:rsidR="00B613F4">
        <w:t>.</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r w:rsidR="00B613F4">
        <w:t xml:space="preserve"> </w:t>
      </w:r>
      <w:r w:rsidR="002A7717">
        <w:t>Only r</w:t>
      </w:r>
      <w:r w:rsidR="00B613F4">
        <w:t xml:space="preserve">ecently </w:t>
      </w:r>
      <w:r w:rsidR="002A7717">
        <w:t xml:space="preserve">developed </w:t>
      </w:r>
      <w:proofErr w:type="spellStart"/>
      <w:r w:rsidR="002A7717">
        <w:t>thermostable</w:t>
      </w:r>
      <w:proofErr w:type="spellEnd"/>
      <w:r w:rsidR="002A7717">
        <w:t xml:space="preserve"> ionic liquid tolerant enzymes have been successfully applied in a one-pot process of biomass deconstruction and hydrolysis; after a pretreatment of </w:t>
      </w:r>
      <w:proofErr w:type="spellStart"/>
      <w:r w:rsidR="002A7717">
        <w:t>switchgrass</w:t>
      </w:r>
      <w:proofErr w:type="spellEnd"/>
      <w:r w:rsidR="002A7717">
        <w:t xml:space="preserve"> with [EMIM][acetate] the pretreatment mixture was diluted with water to 10wt% ionic liquid and the enzyme cocktail added. 81.2% of the glucose and 87.4% of the xylose were released as mono- and oligomers after </w:t>
      </w:r>
      <w:proofErr w:type="spellStart"/>
      <w:r w:rsidR="002A7717">
        <w:t>saccharification</w:t>
      </w:r>
      <w:proofErr w:type="spellEnd"/>
      <w:r w:rsidR="002A7717">
        <w:t xml:space="preserve"> for 72 h </w:t>
      </w:r>
      <w:r w:rsidR="002A7717" w:rsidRPr="002A7717">
        <w:rPr>
          <w:rFonts w:cstheme="minorHAnsi"/>
        </w:rPr>
        <w:t>at 70</w:t>
      </w:r>
      <w:r w:rsidR="002A7717" w:rsidRPr="002A7717">
        <w:rPr>
          <w:rFonts w:cstheme="minorHAnsi"/>
          <w:lang w:val="de-DE" w:eastAsia="de-DE"/>
        </w:rPr>
        <w:t>°C</w:t>
      </w:r>
      <w:r w:rsidR="00C96779">
        <w:rPr>
          <w:rFonts w:cstheme="minorHAnsi"/>
          <w:lang w:val="de-DE" w:eastAsia="de-DE"/>
        </w:rPr>
        <w:t xml:space="preserve"> with 5.75 mg/g enzyme loading.</w:t>
      </w:r>
      <w:r w:rsidR="00600EED">
        <w:rPr>
          <w:rFonts w:cstheme="minorHAnsi"/>
          <w:lang w:val="de-DE" w:eastAsia="de-DE"/>
        </w:rPr>
        <w:t xml:space="preserve"> The optimum pretreatment conditions for this one-pot process were found to differ from the optimum conditions determind for </w:t>
      </w:r>
      <w:r w:rsidR="0092396F">
        <w:rPr>
          <w:rFonts w:cstheme="minorHAnsi"/>
          <w:lang w:val="de-DE" w:eastAsia="de-DE"/>
        </w:rPr>
        <w:t>traditional ionic liquid pretreatments; around 3 h at 160</w:t>
      </w:r>
      <w:r w:rsidR="0092396F" w:rsidRPr="002A7717">
        <w:rPr>
          <w:rFonts w:cstheme="minorHAnsi"/>
          <w:lang w:val="de-DE" w:eastAsia="de-DE"/>
        </w:rPr>
        <w:t>°C</w:t>
      </w:r>
      <w:r w:rsidR="0092396F">
        <w:rPr>
          <w:rFonts w:cstheme="minorHAnsi"/>
          <w:lang w:val="de-DE" w:eastAsia="de-DE"/>
        </w:rPr>
        <w:t xml:space="preserve"> was shown to result in the highest glucose yield while xylose yield was maximal after 3 h at 140</w:t>
      </w:r>
      <w:r w:rsidR="0092396F" w:rsidRPr="002A7717">
        <w:rPr>
          <w:rFonts w:cstheme="minorHAnsi"/>
          <w:lang w:val="de-DE" w:eastAsia="de-DE"/>
        </w:rPr>
        <w:t>°C</w:t>
      </w:r>
      <w:r w:rsidR="0092396F">
        <w:rPr>
          <w:rFonts w:cstheme="minorHAnsi"/>
          <w:lang w:val="de-DE" w:eastAsia="de-DE"/>
        </w:rPr>
        <w:t xml:space="preserve">. Longer pretreatment times </w:t>
      </w:r>
      <w:r w:rsidR="0092396F">
        <w:rPr>
          <w:rFonts w:cstheme="minorHAnsi"/>
          <w:lang w:val="de-DE" w:eastAsia="de-DE"/>
        </w:rPr>
        <w:lastRenderedPageBreak/>
        <w:t>result in lower sugar yields due to the enhanced formation of inhibitory degradation products while shorter treatment times do not break up the lignin-hemicellulose shield effectively enough.</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3</w:t>
      </w:r>
      <w:r w:rsidR="007F713D">
        <w:rPr>
          <w:rFonts w:cstheme="minorHAnsi"/>
          <w:lang w:val="de-DE" w:eastAsia="de-DE"/>
        </w:rPr>
        <w:fldChar w:fldCharType="end"/>
      </w:r>
      <w:r w:rsidR="00C96779">
        <w:rPr>
          <w:rFonts w:cstheme="minorHAnsi"/>
          <w:lang w:val="de-DE" w:eastAsia="de-DE"/>
        </w:rPr>
        <w:t xml:space="preserve"> </w:t>
      </w:r>
    </w:p>
    <w:p w:rsidR="00C96779" w:rsidRPr="00C96779" w:rsidRDefault="00C96779" w:rsidP="00A00235">
      <w:pPr>
        <w:spacing w:line="360" w:lineRule="auto"/>
        <w:jc w:val="both"/>
        <w:rPr>
          <w:rFonts w:cstheme="minorHAnsi"/>
          <w:lang w:val="de-DE" w:eastAsia="de-DE"/>
        </w:rPr>
      </w:pPr>
      <w:r>
        <w:rPr>
          <w:rFonts w:cstheme="minorHAnsi"/>
          <w:lang w:val="de-DE" w:eastAsia="de-DE"/>
        </w:rPr>
        <w:t>Alternatively acid hydrolysis can be used to produce fermentable sugars fr</w:t>
      </w:r>
      <w:r w:rsidR="00C63574">
        <w:rPr>
          <w:rFonts w:cstheme="minorHAnsi"/>
          <w:lang w:val="de-DE" w:eastAsia="de-DE"/>
        </w:rPr>
        <w:t>om cellulose and hemicellulose.</w:t>
      </w:r>
      <w:r w:rsidR="00600EED">
        <w:rPr>
          <w:rFonts w:cstheme="minorHAnsi"/>
          <w:lang w:val="de-DE" w:eastAsia="de-DE"/>
        </w:rPr>
        <w:t xml:space="preserve"> </w:t>
      </w:r>
      <w:r w:rsidR="008B1C57">
        <w:rPr>
          <w:rFonts w:cstheme="minorHAnsi"/>
          <w:lang w:val="de-DE" w:eastAsia="de-DE"/>
        </w:rPr>
        <w:t>Acidic ionic liquids can be employed, however better sugar yields are obtained when an acid is added to the ionic liquid biomass mixture, such as hydrochloric acid, sulfuric acid, nitric acid or maleic acid.</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039/b711512a", "ISSN" : "1463-9262", "author" : [ { "dropping-particle" : "", "family" : "Li", "given" : "Changzhi", "non-dropping-particle" : "", "parse-names" : false, "suffix" : "" }, { "dropping-particle" : "", "family" : "Wang", "given" : "Qian", "non-dropping-particle" : "", "parse-names" : false, "suffix" : "" }, { "dropping-particle" : "", "family" : "Zhao", "given" : "Zongbao K.", "non-dropping-particle" : "", "parse-names" : false, "suffix" : "" } ], "container-title" : "Green Chemistry", "id" : "ITEM-1", "issue" : "2", "issued" : { "date-parts" : [ [ "2008" ] ] }, "page" : "177", "title" : "Acid in ionic liquid: An efficient system for hydrolysis of lignocellulose", "type" : "article-journal", "volume" : "10" }, "uris" : [ "http://www.mendeley.com/documents/?uuid=1d59d581-6fb2-4f96-8743-cb18b9a26b31" ] } ], "mendeley" : { "previouslyFormattedCitation" : "&lt;sup&gt;48&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48</w:t>
      </w:r>
      <w:r w:rsidR="007F713D">
        <w:rPr>
          <w:rFonts w:cstheme="minorHAnsi"/>
          <w:lang w:val="de-DE" w:eastAsia="de-DE"/>
        </w:rPr>
        <w:fldChar w:fldCharType="end"/>
      </w:r>
      <w:r w:rsidR="008B1C57">
        <w:rPr>
          <w:rFonts w:cstheme="minorHAnsi"/>
          <w:lang w:val="de-DE" w:eastAsia="de-DE"/>
        </w:rPr>
        <w:t xml:space="preserve"> Best sugar yields (66%) for the hydrolysis of corn stalk were obtained when using [BMIM][Cl] in combination with HCl. </w:t>
      </w:r>
      <w:r w:rsidR="00600EED">
        <w:rPr>
          <w:rFonts w:cstheme="minorHAnsi"/>
          <w:lang w:val="de-DE" w:eastAsia="de-DE"/>
        </w:rPr>
        <w:t>After biomass dissolution in [BMIM][Cl], addition of water and HCl leads to the hydrolysis of cellulose and hemicellulose.</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34</w:t>
      </w:r>
      <w:r w:rsidR="007F713D">
        <w:rPr>
          <w:rFonts w:cstheme="minorHAnsi"/>
          <w:lang w:val="de-DE" w:eastAsia="de-DE"/>
        </w:rPr>
        <w:fldChar w:fldCharType="end"/>
      </w:r>
      <w:r w:rsidR="00600EED">
        <w:rPr>
          <w:rFonts w:cstheme="minorHAnsi"/>
          <w:lang w:val="de-DE" w:eastAsia="de-DE"/>
        </w:rPr>
        <w:t xml:space="preserve"> The produced sugars can be recovered from the ionic liquid by extraction with high concentrated NaOH solution, resultin</w:t>
      </w:r>
      <w:r w:rsidR="007D15CF">
        <w:rPr>
          <w:rFonts w:cstheme="minorHAnsi"/>
          <w:lang w:val="de-DE" w:eastAsia="de-DE"/>
        </w:rPr>
        <w:t>g</w:t>
      </w:r>
      <w:r w:rsidR="00600EED">
        <w:rPr>
          <w:rFonts w:cstheme="minorHAnsi"/>
          <w:lang w:val="de-DE" w:eastAsia="de-DE"/>
        </w:rPr>
        <w:t xml:space="preserve"> in a phase separation between the ionic liquid phase and the aqueous phase. </w:t>
      </w:r>
      <w:r w:rsidR="007C5F98">
        <w:rPr>
          <w:rFonts w:cstheme="minorHAnsi"/>
          <w:lang w:val="de-DE" w:eastAsia="de-DE"/>
        </w:rPr>
        <w:t>54% of glucose was recovered after a pretreatment of 160</w:t>
      </w:r>
      <w:r w:rsidR="007C5F98" w:rsidRPr="002A7717">
        <w:rPr>
          <w:rFonts w:cstheme="minorHAnsi"/>
          <w:lang w:val="de-DE" w:eastAsia="de-DE"/>
        </w:rPr>
        <w:t>°C</w:t>
      </w:r>
      <w:r w:rsidR="007C5F98">
        <w:rPr>
          <w:rFonts w:cstheme="minorHAnsi"/>
          <w:lang w:val="de-DE" w:eastAsia="de-DE"/>
        </w:rPr>
        <w:t xml:space="preserve"> for 1.5 h and hydrolysis with HCl at 105</w:t>
      </w:r>
      <w:r w:rsidR="007C5F98" w:rsidRPr="002A7717">
        <w:rPr>
          <w:rFonts w:cstheme="minorHAnsi"/>
          <w:lang w:val="de-DE" w:eastAsia="de-DE"/>
        </w:rPr>
        <w:t>°C</w:t>
      </w:r>
      <w:r w:rsidR="007C5F98">
        <w:rPr>
          <w:rFonts w:cstheme="minorHAnsi"/>
          <w:lang w:val="de-DE" w:eastAsia="de-DE"/>
        </w:rPr>
        <w:t xml:space="preserve"> for 2.5 h and 88% of xylose after 6 h pretreatment at 105</w:t>
      </w:r>
      <w:r w:rsidR="007C5F98" w:rsidRPr="002A7717">
        <w:rPr>
          <w:rFonts w:cstheme="minorHAnsi"/>
          <w:lang w:val="de-DE" w:eastAsia="de-DE"/>
        </w:rPr>
        <w:t>°C</w:t>
      </w:r>
      <w:r w:rsidR="007C5F98">
        <w:rPr>
          <w:rFonts w:cstheme="minorHAnsi"/>
          <w:lang w:val="de-DE" w:eastAsia="de-DE"/>
        </w:rPr>
        <w:t xml:space="preserve"> and subsequent hydroysis for 1.5 h at the same temperature.</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34</w:t>
      </w:r>
      <w:r w:rsidR="007F713D">
        <w:rPr>
          <w:rFonts w:cstheme="minorHAnsi"/>
          <w:lang w:val="de-DE" w:eastAsia="de-DE"/>
        </w:rPr>
        <w:fldChar w:fldCharType="end"/>
      </w:r>
      <w:r w:rsidR="00B0680D">
        <w:rPr>
          <w:rFonts w:cstheme="minorHAnsi"/>
          <w:lang w:val="de-DE" w:eastAsia="de-DE"/>
        </w:rPr>
        <w:t xml:space="preserve"> The addition of water was found to be crucial for the pretreatment and hydrolysis of corn stover in [EMIM][Cl] catalysed </w:t>
      </w:r>
      <w:r w:rsidR="00662DE0">
        <w:rPr>
          <w:rFonts w:cstheme="minorHAnsi"/>
          <w:lang w:val="de-DE" w:eastAsia="de-DE"/>
        </w:rPr>
        <w:t>by</w:t>
      </w:r>
      <w:r w:rsidR="00B0680D">
        <w:rPr>
          <w:rFonts w:cstheme="minorHAnsi"/>
          <w:lang w:val="de-DE" w:eastAsia="de-DE"/>
        </w:rPr>
        <w:t xml:space="preserve"> HCl; the sugars were found to be dehydrated to HMF and furfural in the absence of water under acidic conditions.</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073/pnas.0912073107", "ISSN" : "1091-6490", "PMID" : "20194793", "abstract" : "Abundant plant biomass has the potential to become a sustainable source of fuels and chemicals. Realizing this potential requires the economical conversion of recalcitrant lignocellulose into useful intermediates, such as sugars. We report a high-yielding chemical process for the hydrolysis of biomass into monosaccharides. Adding water gradually to a chloride ionic liquid-containing catalytic acid leads to a nearly 90% yield of glucose from cellulose and 70-80% yield of sugars from untreated corn stover. Ion-exclusion chromatography allows recovery of the ionic liquid and delivers sugar feedstocks that support the vigorous growth of ethanologenic microbes. This simple chemical process, which requires neither an edible plant nor a cellulase, could enable crude biomass to be the sole source of carbon for a scalable biorefinery.", "author" : [ { "dropping-particle" : "", "family" : "Binder", "given" : "Joseph B", "non-dropping-particle" : "", "parse-names" : false, "suffix" : "" }, { "dropping-particle" : "", "family" : "Raines", "given" : "Ronald T", "non-dropping-particle" : "", "parse-names" : false, "suffix" : "" } ], "container-title" : "Proceedings of the National Academy of Sciences of the United States of America", "id" : "ITEM-1", "issue" : "10", "issued" : { "date-parts" : [ [ "2010", "3", "9" ] ] }, "page" : "4516-21", "title" : "Fermentable sugars by chemical hydrolysis of biomass.", "type" : "article-journal", "volume" : "107" }, "uris" : [ "http://www.mendeley.com/documents/?uuid=87b56a60-01a0-4649-8623-7cd8c3c5594e" ] } ], "mendeley" : { "previouslyFormattedCitation" : "&lt;sup&gt;47&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47</w:t>
      </w:r>
      <w:r w:rsidR="007F713D">
        <w:rPr>
          <w:rFonts w:cstheme="minorHAnsi"/>
          <w:lang w:val="de-DE" w:eastAsia="de-DE"/>
        </w:rPr>
        <w:fldChar w:fldCharType="end"/>
      </w:r>
    </w:p>
    <w:p w:rsidR="006549A1" w:rsidRDefault="006549A1" w:rsidP="00A00235">
      <w:pPr>
        <w:pStyle w:val="Heading4"/>
        <w:numPr>
          <w:ilvl w:val="3"/>
          <w:numId w:val="10"/>
        </w:numPr>
        <w:spacing w:line="360" w:lineRule="auto"/>
        <w:jc w:val="both"/>
      </w:pPr>
      <w:r>
        <w:t xml:space="preserve">Effect of </w:t>
      </w:r>
      <w:proofErr w:type="spellStart"/>
      <w:r>
        <w:t>Cations</w:t>
      </w:r>
      <w:proofErr w:type="spellEnd"/>
      <w:r>
        <w:t xml:space="preserve"> and Anions</w:t>
      </w:r>
      <w:r w:rsidR="00060FF5">
        <w:t xml:space="preserve"> and the Choice of the Ionic Liquid</w:t>
      </w:r>
    </w:p>
    <w:p w:rsidR="0012175F" w:rsidRDefault="00A02AE5" w:rsidP="00A00235">
      <w:pPr>
        <w:spacing w:line="360" w:lineRule="auto"/>
        <w:jc w:val="both"/>
      </w:pPr>
      <w:r>
        <w:t>As discussed earlier, s</w:t>
      </w:r>
      <w:r w:rsidR="002C03B8">
        <w:t>ome ionic liquids</w:t>
      </w:r>
      <w:r w:rsidR="00060FF5">
        <w:t xml:space="preserve"> and especially di </w:t>
      </w:r>
      <w:proofErr w:type="spellStart"/>
      <w:r w:rsidR="00060FF5">
        <w:t>aklkyl</w:t>
      </w:r>
      <w:proofErr w:type="spellEnd"/>
      <w:r w:rsidR="00060FF5">
        <w:t xml:space="preserve"> </w:t>
      </w:r>
      <w:proofErr w:type="spellStart"/>
      <w:r w:rsidR="00060FF5">
        <w:t>imidazolium</w:t>
      </w:r>
      <w:proofErr w:type="spellEnd"/>
      <w:r w:rsidR="00060FF5">
        <w:t xml:space="preserve"> based ones</w:t>
      </w:r>
      <w:r w:rsidR="002C03B8">
        <w:t xml:space="preserve"> </w:t>
      </w:r>
      <w:r>
        <w:t>have the ability to dissolve cellulose and lignocellulosic biomass</w:t>
      </w:r>
      <w:r w:rsidR="002C03B8">
        <w:t xml:space="preserve">, </w:t>
      </w:r>
      <w:r>
        <w:t>where cellulose dissolving ionic liquids generally also dissolve lignocellulose and the basicity</w:t>
      </w:r>
      <w:r w:rsidR="00060FF5">
        <w:t xml:space="preserve"> </w:t>
      </w:r>
      <w:r w:rsidR="00060FF5">
        <w:rPr>
          <w:rFonts w:cstheme="minorHAnsi"/>
        </w:rPr>
        <w:t>β</w:t>
      </w:r>
      <w:r>
        <w:t xml:space="preserve"> of the anion plays the most important role.</w:t>
      </w:r>
      <w:r w:rsidR="002C1217">
        <w:t xml:space="preserve"> </w:t>
      </w:r>
      <w:r>
        <w:t xml:space="preserve">For </w:t>
      </w:r>
      <w:r w:rsidR="00374498">
        <w:t>carboxylate anions</w:t>
      </w:r>
      <w:r>
        <w:t xml:space="preserve"> it was found that longer alkyl chains on the </w:t>
      </w:r>
      <w:proofErr w:type="spellStart"/>
      <w:r>
        <w:t>imidazolim</w:t>
      </w:r>
      <w:proofErr w:type="spellEnd"/>
      <w:r>
        <w:t xml:space="preserve"> </w:t>
      </w:r>
      <w:proofErr w:type="spellStart"/>
      <w:r>
        <w:t>cation</w:t>
      </w:r>
      <w:proofErr w:type="spellEnd"/>
      <w:r>
        <w:t xml:space="preserve"> reduce the ability to dissolve cellulose.</w:t>
      </w:r>
      <w:r w:rsidR="002C1217">
        <w:t xml:space="preserve"> Further also hydroxyl groups </w:t>
      </w:r>
      <w:r w:rsidR="00060FF5">
        <w:t xml:space="preserve">on </w:t>
      </w:r>
      <w:r w:rsidR="002C1217">
        <w:t xml:space="preserve">alkyl chains lower the solubility of cellulose and </w:t>
      </w:r>
      <w:proofErr w:type="spellStart"/>
      <w:r w:rsidR="002C1217">
        <w:t>protic</w:t>
      </w:r>
      <w:proofErr w:type="spellEnd"/>
      <w:r w:rsidR="002C1217">
        <w:t xml:space="preserve"> ionic liquids</w:t>
      </w:r>
      <w:r w:rsidR="001B518E">
        <w:t xml:space="preserve"> are reported to</w:t>
      </w:r>
      <w:r w:rsidR="002C1217">
        <w:t xml:space="preserve"> not exhibit the ability to effectively dissolve biomass.</w:t>
      </w:r>
      <w:r w:rsidR="00374498">
        <w:t xml:space="preserve"> </w:t>
      </w:r>
      <w:r w:rsidR="00F362E9">
        <w:t xml:space="preserve">Ionic liquids with high </w:t>
      </w:r>
      <w:r w:rsidR="00F362E9">
        <w:rPr>
          <w:rFonts w:cstheme="minorHAnsi"/>
        </w:rPr>
        <w:t>β</w:t>
      </w:r>
      <w:r w:rsidR="002C1217">
        <w:t xml:space="preserve"> values </w:t>
      </w:r>
      <w:r w:rsidR="0012175F">
        <w:t>are generally more hygroscopic and thus absorb more water from the atmosphere which can prevent cellulose solubilisation</w:t>
      </w:r>
      <w:r w:rsidR="00060FF5">
        <w:t xml:space="preserve"> or requires thorough drying</w:t>
      </w:r>
      <w:r w:rsidR="0012175F">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A227BC">
        <w:t xml:space="preserve"> </w:t>
      </w:r>
      <w:r w:rsidR="00FA414B">
        <w:t>Lopes et al.</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FA414B">
        <w:t xml:space="preserve"> reported the macroscopic dissolution of wheat straw in the acidic ionic liquid [BMIM</w:t>
      </w:r>
      <w:proofErr w:type="gramStart"/>
      <w:r w:rsidR="00FA414B">
        <w:t>][</w:t>
      </w:r>
      <w:proofErr w:type="gramEnd"/>
      <w:r w:rsidR="00FA414B">
        <w:t>HSO</w:t>
      </w:r>
      <w:r w:rsidR="00FA414B">
        <w:rPr>
          <w:vertAlign w:val="subscript"/>
        </w:rPr>
        <w:t>4</w:t>
      </w:r>
      <w:r w:rsidR="00FA414B">
        <w:t>] and suspect a different dissolution mechanism as for basic ionic liquids.</w:t>
      </w:r>
    </w:p>
    <w:p w:rsidR="00192071" w:rsidRDefault="00A227BC" w:rsidP="00A00235">
      <w:pPr>
        <w:spacing w:line="360" w:lineRule="auto"/>
        <w:jc w:val="both"/>
      </w:pPr>
      <w:r>
        <w:t xml:space="preserve">More neutral or acidic ionic liquids, such as </w:t>
      </w:r>
      <w:proofErr w:type="spellStart"/>
      <w:r>
        <w:t>dialkyl</w:t>
      </w:r>
      <w:proofErr w:type="spellEnd"/>
      <w:r>
        <w:t xml:space="preserve"> </w:t>
      </w:r>
      <w:proofErr w:type="spellStart"/>
      <w:r>
        <w:t>imidazolium</w:t>
      </w:r>
      <w:proofErr w:type="spellEnd"/>
      <w:r>
        <w:t xml:space="preserve"> </w:t>
      </w:r>
      <w:proofErr w:type="spellStart"/>
      <w:r>
        <w:t>alkylsulphates</w:t>
      </w:r>
      <w:proofErr w:type="spellEnd"/>
      <w:r>
        <w:t xml:space="preserve"> </w:t>
      </w:r>
      <w:r w:rsidR="00063A23">
        <w:t xml:space="preserve">and </w:t>
      </w:r>
      <w:proofErr w:type="spellStart"/>
      <w:r w:rsidR="00063A23">
        <w:t>sulphonates</w:t>
      </w:r>
      <w:proofErr w:type="spellEnd"/>
      <w:r w:rsidR="00063A23">
        <w:t xml:space="preserve"> </w:t>
      </w:r>
      <w:r>
        <w:t>and hydrogen sulphates and [HBIM</w:t>
      </w:r>
      <w:proofErr w:type="gramStart"/>
      <w:r>
        <w:t>][</w:t>
      </w:r>
      <w:proofErr w:type="gramEnd"/>
      <w:r>
        <w:t>HSO</w:t>
      </w:r>
      <w:r>
        <w:rPr>
          <w:vertAlign w:val="subscript"/>
        </w:rPr>
        <w:t>4</w:t>
      </w:r>
      <w:r>
        <w:t xml:space="preserve">], </w:t>
      </w:r>
      <w:r w:rsidR="0012175F">
        <w:t xml:space="preserve">which do not </w:t>
      </w:r>
      <w:r w:rsidR="001B518E">
        <w:t xml:space="preserve">generally </w:t>
      </w:r>
      <w:r w:rsidR="0012175F">
        <w:t xml:space="preserve">dissolve cellulose were found to be </w:t>
      </w:r>
      <w:r w:rsidR="007E7538">
        <w:t>better</w:t>
      </w:r>
      <w:r w:rsidR="0012175F">
        <w:t xml:space="preserve"> </w:t>
      </w:r>
      <w:proofErr w:type="spellStart"/>
      <w:r w:rsidR="0012175F">
        <w:t>delignifiers</w:t>
      </w:r>
      <w:proofErr w:type="spellEnd"/>
      <w:r w:rsidR="007E7538">
        <w:t xml:space="preserve"> than cellulose solvents.</w:t>
      </w:r>
      <w:r w:rsidR="0012175F">
        <w:t xml:space="preserve"> </w:t>
      </w:r>
      <w:r w:rsidR="007E7538">
        <w:t>T</w:t>
      </w:r>
      <w:r w:rsidR="0012175F">
        <w:t xml:space="preserve">he anions </w:t>
      </w:r>
      <w:r>
        <w:t>act as nucleophiles and lead to a fragmentation of the lignin and hemicellulose</w:t>
      </w:r>
      <w:r w:rsidR="007E7538">
        <w:t>, giving high purity cellulose fractions</w:t>
      </w:r>
      <w:r>
        <w:t>.</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id" : "ITEM-2",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2",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41,33&lt;/sup&gt;" }, "properties" : { "noteIndex" : 0 }, "schema" : "https://github.com/citation-style-language/schema/raw/master/csl-citation.json" }</w:instrText>
      </w:r>
      <w:r w:rsidR="007F713D">
        <w:fldChar w:fldCharType="separate"/>
      </w:r>
      <w:r w:rsidR="001D6541" w:rsidRPr="001D6541">
        <w:rPr>
          <w:noProof/>
          <w:vertAlign w:val="superscript"/>
        </w:rPr>
        <w:t>41,33</w:t>
      </w:r>
      <w:r w:rsidR="007F713D">
        <w:fldChar w:fldCharType="end"/>
      </w:r>
      <w:r>
        <w:t xml:space="preserve"> But no</w:t>
      </w:r>
      <w:r w:rsidR="007E7538">
        <w:t>t</w:t>
      </w:r>
      <w:r>
        <w:t xml:space="preserve"> only these neutral or acidic ionic liquids are able to react with the biomass, also carboxylate ionic liquids are known to covalently interact with cellulose.</w:t>
      </w:r>
      <w:r w:rsidR="007F713D">
        <w:fldChar w:fldCharType="begin" w:fldLock="1"/>
      </w:r>
      <w:r w:rsidR="001D6541">
        <w:instrText>ADDIN CSL_CITATION { "citationItems" : [ { "id" : "ITEM-1", "itemData" : { "DOI" : "10.1039/c3gc41273c", "ISSN" : "1463-9262", "author" : [ { "dropping-particle" : "", "family" : "Kyll\u00f6nen", "given" : "Lasse", "non-dropping-particle" : "", "parse-names" : false, "suffix" : "" }, { "dropping-particle" : "", "family" : "Parviainen", "given" : "Arno", "non-dropping-particle" : "", "parse-names" : false, "suffix" : "" }, { "dropping-particle" : "", "family" : "Deb", "given" : "Somdatta", "non-dropping-particle" : "", "parse-names" : false, "suffix" : "" }, { "dropping-particle" : "", "family" : "Lawoko", "given" : "Martin", "non-dropping-particle" : "", "parse-names" : false, "suffix" : "" }, { "dropping-particle" : "", "family" : "Gorlov", "given" : "Mikhail", "non-dropping-particle" : "", "parse-names" : false, "suffix" : "" }, { "dropping-particle" : "", "family" : "Kilpel\u00e4inen", "given" : "Ilkka", "non-dropping-particle" : "", "parse-names" : false, "suffix" : "" }, { "dropping-particle" : "", "family" : "King", "given" : "Alistair W. T.", "non-dropping-particle" : "", "parse-names" : false, "suffix" : "" } ], "container-title" : "Green Chemistry", "id" : "ITEM-1", "issue" : "9", "issued" : { "date-parts" : [ [ "2013" ] ] }, "note" : "complete dissolution vs partial dissolution/extraction vs wood liquefaction vs swelling of wood vs fibrillation vs disintegration vs fractionation upon treatment of wood with cellulose-dissolving ILs\ncellulose dissolving ILs=/=wood dissolving ILs\nemim EtSO4: sulfate/water mixtures\n19P NMR to identify OH groups\nbasic IL might not be necessary for efficient modification of substrate, do not have to be able to dissolve cellulose; due to swelling of lignin rich portions of fragmented LCC matrix, allowing reactive dissolution\n\n      ", "page" : "2374", "title" : "On the solubility of wood in non-derivatising ionic liquids", "type" : "article-journal", "volume" : "15" }, "uris" : [ "http://www.mendeley.com/documents/?uuid=04e9faef-7c10-4482-a559-80099e99fa22" ] } ], "mendeley" : { "previouslyFormattedCitation" : "&lt;sup&gt;49&lt;/sup&gt;" }, "properties" : { "noteIndex" : 0 }, "schema" : "https://github.com/citation-style-language/schema/raw/master/csl-citation.json" }</w:instrText>
      </w:r>
      <w:r w:rsidR="007F713D">
        <w:fldChar w:fldCharType="separate"/>
      </w:r>
      <w:r w:rsidR="001D6541" w:rsidRPr="001D6541">
        <w:rPr>
          <w:noProof/>
          <w:vertAlign w:val="superscript"/>
        </w:rPr>
        <w:t>49</w:t>
      </w:r>
      <w:r w:rsidR="007F713D">
        <w:fldChar w:fldCharType="end"/>
      </w:r>
      <w:r w:rsidR="007E7538">
        <w:t xml:space="preserve"> </w:t>
      </w:r>
      <w:r w:rsidR="00C32A0D">
        <w:t xml:space="preserve">A consequence of the use of acidic ionic liquids is the conversion of </w:t>
      </w:r>
      <w:proofErr w:type="spellStart"/>
      <w:r w:rsidR="00C32A0D">
        <w:t>monosaccharides</w:t>
      </w:r>
      <w:proofErr w:type="spellEnd"/>
      <w:r w:rsidR="00C32A0D">
        <w:t xml:space="preserve"> to furfurals and HMF, evidenced by the absence of glucose and </w:t>
      </w:r>
      <w:r w:rsidR="00C32A0D">
        <w:lastRenderedPageBreak/>
        <w:t>xylose in the ionic liquids liquor</w:t>
      </w:r>
      <w:r w:rsidR="00063A23">
        <w:t>s</w:t>
      </w:r>
      <w:r w:rsidR="00C32A0D">
        <w:t>.</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242D1A">
        <w:t xml:space="preserve"> Further no acidification of the ionic liquid medium is required for the precipitation of lignin when working with acidic ionic liquids which otherwise impedes the recyclability of the ionic liquid.</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p>
    <w:p w:rsidR="00C32A0D" w:rsidRPr="00E1493D" w:rsidRDefault="004F7455" w:rsidP="00A00235">
      <w:pPr>
        <w:spacing w:line="360" w:lineRule="auto"/>
        <w:jc w:val="both"/>
      </w:pPr>
      <w:r>
        <w:t>The anion of the ionic liquid in use is in most cases the deciding factor for pulp composition and mass loss and therefore glucose and xylose yield. While Brandt et al.</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t xml:space="preserve"> found best glucose yields with [BMIM] </w:t>
      </w:r>
      <w:r w:rsidR="00242D1A">
        <w:t xml:space="preserve">ionic liquids </w:t>
      </w:r>
      <w:r>
        <w:t>with [MeSO</w:t>
      </w:r>
      <w:r>
        <w:rPr>
          <w:vertAlign w:val="subscript"/>
        </w:rPr>
        <w:t>3</w:t>
      </w:r>
      <w:r>
        <w:t>] and [HSO</w:t>
      </w:r>
      <w:r>
        <w:rPr>
          <w:vertAlign w:val="subscript"/>
        </w:rPr>
        <w:t>4</w:t>
      </w:r>
      <w:r>
        <w:t>] anions</w:t>
      </w:r>
      <w:r w:rsidR="00242D1A">
        <w:t xml:space="preserve"> and 20wt% water</w:t>
      </w:r>
      <w:r w:rsidR="00E1493D">
        <w:t xml:space="preserve"> for the pretreatment of </w:t>
      </w:r>
      <w:proofErr w:type="spellStart"/>
      <w:r w:rsidR="00E1493D">
        <w:t>miscanthus</w:t>
      </w:r>
      <w:proofErr w:type="spellEnd"/>
      <w:r>
        <w:t>, xylose yields were low compared to pretreatment with [EMIM</w:t>
      </w:r>
      <w:proofErr w:type="gramStart"/>
      <w:r>
        <w:t>][</w:t>
      </w:r>
      <w:proofErr w:type="gramEnd"/>
      <w:r>
        <w:t>acetate]</w:t>
      </w:r>
      <w:r w:rsidR="00242D1A">
        <w:t xml:space="preserve"> with 20wt% water</w:t>
      </w:r>
      <w:r>
        <w:t xml:space="preserve">, indicating that the sulphate and </w:t>
      </w:r>
      <w:proofErr w:type="spellStart"/>
      <w:r>
        <w:t>sulphonate</w:t>
      </w:r>
      <w:proofErr w:type="spellEnd"/>
      <w:r>
        <w:t xml:space="preserve"> anions promote decomposition of hemicellulose and xylose. Pretreatment with </w:t>
      </w:r>
      <w:r w:rsidR="00242D1A">
        <w:t>[BMIM</w:t>
      </w:r>
      <w:proofErr w:type="gramStart"/>
      <w:r w:rsidR="00242D1A">
        <w:t>][</w:t>
      </w:r>
      <w:proofErr w:type="spellStart"/>
      <w:proofErr w:type="gramEnd"/>
      <w:r w:rsidR="00242D1A">
        <w:t>Cl</w:t>
      </w:r>
      <w:proofErr w:type="spellEnd"/>
      <w:r w:rsidR="00242D1A">
        <w:t>] and [BMIM][</w:t>
      </w:r>
      <w:proofErr w:type="spellStart"/>
      <w:r w:rsidR="00242D1A">
        <w:t>OTf</w:t>
      </w:r>
      <w:proofErr w:type="spellEnd"/>
      <w:r w:rsidR="00242D1A">
        <w:t xml:space="preserve">] with 20wt% water yielded very little sugars after fermentation. </w:t>
      </w:r>
      <w:r w:rsidR="00C32A0D">
        <w:t>When [BMIM][DCA] and [BMIM][SCN] were used for the pretreatment of wheat straw, only partial dissolution was obtained.</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C32A0D">
        <w:t xml:space="preserve"> The regenerated material was in both cases found to be enriched in carbohydrates. Both ionic liquids were found to be unable to cleave ester bonds between lignin and hemicellulose</w:t>
      </w:r>
      <w:r w:rsidR="00456387">
        <w:t xml:space="preserve"> and thus the lignin-rich fraction still contained a considerable amount of carbohydrates</w:t>
      </w:r>
      <w:r w:rsidR="00C32A0D">
        <w:t>, however the precipitated cellulose was of high purity</w:t>
      </w:r>
      <w:r w:rsidR="00192071">
        <w:t xml:space="preserve"> (87wt%)</w:t>
      </w:r>
      <w:r w:rsidR="00C32A0D">
        <w:t xml:space="preserve">. </w:t>
      </w:r>
      <w:r w:rsidR="00E1493D">
        <w:t xml:space="preserve">Lopes et </w:t>
      </w:r>
      <w:r w:rsidR="00E1493D" w:rsidRPr="00E1493D">
        <w:rPr>
          <w:i/>
        </w:rPr>
        <w:t>al.</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E1493D">
        <w:t xml:space="preserve"> reported the use of [BMIM</w:t>
      </w:r>
      <w:proofErr w:type="gramStart"/>
      <w:r w:rsidR="00E1493D">
        <w:t>][</w:t>
      </w:r>
      <w:proofErr w:type="gramEnd"/>
      <w:r w:rsidR="00E1493D">
        <w:t>HSO</w:t>
      </w:r>
      <w:r w:rsidR="00E1493D">
        <w:rPr>
          <w:vertAlign w:val="subscript"/>
        </w:rPr>
        <w:t>4</w:t>
      </w:r>
      <w:r w:rsidR="00E1493D">
        <w:t>] for the pretreatment of wheat straw at 120</w:t>
      </w:r>
      <w:r w:rsidR="00E1493D">
        <w:rPr>
          <w:rFonts w:cstheme="minorHAnsi"/>
        </w:rPr>
        <w:t>°</w:t>
      </w:r>
      <w:r w:rsidR="00E1493D">
        <w:t>C for 6 hours which resulted in a very pure lignin fraction without any detectable carbohydrates, and a cellulose fraction with only 3.1wt% lignin content.</w:t>
      </w:r>
    </w:p>
    <w:p w:rsidR="001711E1" w:rsidRDefault="00063A23" w:rsidP="00A00235">
      <w:pPr>
        <w:spacing w:line="360" w:lineRule="auto"/>
        <w:jc w:val="both"/>
      </w:pPr>
      <w:r>
        <w:t>Despite the differences in delignification and by-product formation, the stability</w:t>
      </w:r>
      <w:r w:rsidR="001711E1">
        <w:t>, recyclability</w:t>
      </w:r>
      <w:r>
        <w:t xml:space="preserve"> and costs of ionic liquids are important for an industrial application. Generally </w:t>
      </w:r>
      <w:proofErr w:type="spellStart"/>
      <w:r>
        <w:t>monoalkylated</w:t>
      </w:r>
      <w:proofErr w:type="spellEnd"/>
      <w:r>
        <w:t xml:space="preserve"> </w:t>
      </w:r>
      <w:proofErr w:type="spellStart"/>
      <w:r>
        <w:t>imidazolium</w:t>
      </w:r>
      <w:proofErr w:type="spellEnd"/>
      <w:r>
        <w:t xml:space="preserve"> </w:t>
      </w:r>
      <w:proofErr w:type="spellStart"/>
      <w:r w:rsidR="004F7455">
        <w:t>cations</w:t>
      </w:r>
      <w:proofErr w:type="spellEnd"/>
      <w:r w:rsidR="004F7455">
        <w:t xml:space="preserve"> are cheaper to produce</w:t>
      </w:r>
      <w:r w:rsidR="00242D1A">
        <w:t xml:space="preserve"> as they can be produced in an acid-base reaction</w:t>
      </w:r>
      <w:r w:rsidR="004F7455">
        <w:t>.</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4F7455">
        <w:t xml:space="preserve"> </w:t>
      </w:r>
      <w:r w:rsidR="00242D1A">
        <w:t xml:space="preserve">Further </w:t>
      </w:r>
      <w:proofErr w:type="spellStart"/>
      <w:r w:rsidR="00242D1A">
        <w:t>protic</w:t>
      </w:r>
      <w:proofErr w:type="spellEnd"/>
      <w:r w:rsidR="00242D1A">
        <w:t xml:space="preserve"> ionic liquids are more easily recycled as they are distillable</w:t>
      </w:r>
      <w:r w:rsidR="00242D1A" w:rsidRPr="00291EED">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1711E1">
        <w:t xml:space="preserve"> </w:t>
      </w:r>
      <w:proofErr w:type="spellStart"/>
      <w:r w:rsidR="00291EED">
        <w:t>Alkylsulfate</w:t>
      </w:r>
      <w:proofErr w:type="spellEnd"/>
      <w:r w:rsidR="00291EED">
        <w:t xml:space="preserve"> ionic liquids were shown to be more thermally stable than acetates</w:t>
      </w:r>
      <w:r w:rsidR="00F43623">
        <w:t xml:space="preserve"> or chlorides,</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rsidR="00F43623">
        <w:t xml:space="preserve"> which could potentially make them more suitable for an industrial process.</w:t>
      </w:r>
    </w:p>
    <w:p w:rsidR="004006BA" w:rsidRDefault="002E655F" w:rsidP="00A00235">
      <w:pPr>
        <w:pStyle w:val="Heading4"/>
        <w:numPr>
          <w:ilvl w:val="3"/>
          <w:numId w:val="10"/>
        </w:numPr>
        <w:spacing w:line="360" w:lineRule="auto"/>
        <w:jc w:val="both"/>
      </w:pPr>
      <w:r>
        <w:t>Fate of L</w:t>
      </w:r>
      <w:r w:rsidR="006549A1">
        <w:t>ignin</w:t>
      </w:r>
    </w:p>
    <w:p w:rsidR="00542DE8" w:rsidRDefault="00001979" w:rsidP="00A00235">
      <w:pPr>
        <w:spacing w:line="360" w:lineRule="auto"/>
        <w:jc w:val="both"/>
      </w:pPr>
      <w:r>
        <w:t xml:space="preserve">While the cellulose is in most cases recovered as a single fraction, there are different streams </w:t>
      </w:r>
      <w:r w:rsidR="00BF393A">
        <w:t xml:space="preserve">from which lignin can be recovered </w:t>
      </w:r>
      <w:r w:rsidR="00775D35">
        <w:t>during pretreatment.</w:t>
      </w:r>
      <w:r w:rsidR="00484AA5">
        <w:t xml:space="preserve"> During ionic liquid pretreatment with [EMIM</w:t>
      </w:r>
      <w:proofErr w:type="gramStart"/>
      <w:r w:rsidR="00484AA5">
        <w:t>][</w:t>
      </w:r>
      <w:proofErr w:type="gramEnd"/>
      <w:r w:rsidR="00484AA5">
        <w:t xml:space="preserve">acetate], the recovered biomass still contains some lignin which can be isolated after </w:t>
      </w:r>
      <w:proofErr w:type="spellStart"/>
      <w:r w:rsidR="00484AA5">
        <w:t>saccharification</w:t>
      </w:r>
      <w:proofErr w:type="spellEnd"/>
      <w:r w:rsidR="00484AA5">
        <w:t xml:space="preserve"> and was found to have similar molecular weight and </w:t>
      </w:r>
      <w:proofErr w:type="spellStart"/>
      <w:r w:rsidR="00484AA5">
        <w:t>polydispersity</w:t>
      </w:r>
      <w:proofErr w:type="spellEnd"/>
      <w:r w:rsidR="00484AA5">
        <w:t xml:space="preserve"> as lignin before pretreatment. The molecular weight as well as the overall amount of lignin present in this </w:t>
      </w:r>
      <w:r w:rsidR="00B72515">
        <w:t xml:space="preserve">solid </w:t>
      </w:r>
      <w:r w:rsidR="00484AA5">
        <w:t>fraction decrease</w:t>
      </w:r>
      <w:r w:rsidR="00B72515">
        <w:t>s</w:t>
      </w:r>
      <w:r w:rsidR="00484AA5">
        <w:t xml:space="preserve"> with higher pretreatment temperature due to enhanced delignification at higher temperature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r w:rsidR="001D6541" w:rsidRPr="001D6541">
        <w:rPr>
          <w:noProof/>
          <w:vertAlign w:val="superscript"/>
        </w:rPr>
        <w:t>5</w:t>
      </w:r>
      <w:r w:rsidR="007F713D">
        <w:fldChar w:fldCharType="end"/>
      </w:r>
      <w:r w:rsidR="00B72515">
        <w:t xml:space="preserve"> Brandt et al.</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B72515">
        <w:t xml:space="preserve"> found that when working with [BMIM][HSO</w:t>
      </w:r>
      <w:r w:rsidR="00B72515">
        <w:rPr>
          <w:vertAlign w:val="subscript"/>
        </w:rPr>
        <w:t>4</w:t>
      </w:r>
      <w:r w:rsidR="00B72515">
        <w:t>] and [BMIM][MeSO</w:t>
      </w:r>
      <w:r w:rsidR="00B72515">
        <w:rPr>
          <w:vertAlign w:val="subscript"/>
        </w:rPr>
        <w:t>4</w:t>
      </w:r>
      <w:r w:rsidR="00B72515">
        <w:t>] more of the lignin could be kept in solution when the recovered biomass was washed with methanol instead of water and thus the lignin content in the recovered biomass decreased.</w:t>
      </w:r>
    </w:p>
    <w:p w:rsidR="00B4690E" w:rsidRDefault="00B72515" w:rsidP="00A00235">
      <w:pPr>
        <w:spacing w:line="360" w:lineRule="auto"/>
        <w:jc w:val="both"/>
      </w:pPr>
      <w:r>
        <w:lastRenderedPageBreak/>
        <w:t>During pretreatment with [EMIM</w:t>
      </w:r>
      <w:proofErr w:type="gramStart"/>
      <w:r>
        <w:t>][</w:t>
      </w:r>
      <w:proofErr w:type="gramEnd"/>
      <w:r>
        <w:t>acetate], some of the l</w:t>
      </w:r>
      <w:r w:rsidR="00542DE8">
        <w:t xml:space="preserve">ignin </w:t>
      </w:r>
      <w:r>
        <w:t>is solubilised into the ionic liquid</w:t>
      </w:r>
      <w:r w:rsidR="00542DE8">
        <w:t xml:space="preserve"> and </w:t>
      </w:r>
      <w:r>
        <w:t xml:space="preserve">can be partially </w:t>
      </w:r>
      <w:proofErr w:type="spellStart"/>
      <w:r>
        <w:t>reprecipitated</w:t>
      </w:r>
      <w:proofErr w:type="spellEnd"/>
      <w:r>
        <w:t xml:space="preserve"> upon addition of water. Higher molecular weight lignin precipitates readily while lower molecular weight fragments and oligomers stay in solution. Increasing the temperature leads to a higher amount of lignin and higher molecular weight lignin being soluble in the ionic liquid. </w:t>
      </w:r>
      <w:proofErr w:type="spellStart"/>
      <w:r>
        <w:t>Polydispersity</w:t>
      </w:r>
      <w:proofErr w:type="spellEnd"/>
      <w:r>
        <w:t xml:space="preserve"> of this fraction thus increased with increasing temperature.</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r w:rsidR="001D6541" w:rsidRPr="001D6541">
        <w:rPr>
          <w:noProof/>
          <w:vertAlign w:val="superscript"/>
        </w:rPr>
        <w:t>5</w:t>
      </w:r>
      <w:r w:rsidR="007F713D">
        <w:fldChar w:fldCharType="end"/>
      </w:r>
      <w:r>
        <w:t xml:space="preserve"> Acidification of the ionic liquid medium was found to reduce lignin solubility and enhance lignin precipitation when working with basic ionic liquids such as acetate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id" : "ITEM-2",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2",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1,2&lt;/sup&gt;" }, "properties" : { "noteIndex" : 0 }, "schema" : "https://github.com/citation-style-language/schema/raw/master/csl-citation.json" }</w:instrText>
      </w:r>
      <w:r w:rsidR="007F713D">
        <w:fldChar w:fldCharType="separate"/>
      </w:r>
      <w:r w:rsidR="001D6541" w:rsidRPr="001D6541">
        <w:rPr>
          <w:noProof/>
          <w:vertAlign w:val="superscript"/>
        </w:rPr>
        <w:t>1,2</w:t>
      </w:r>
      <w:r w:rsidR="007F713D">
        <w:fldChar w:fldCharType="end"/>
      </w:r>
      <w:r w:rsidR="004128D0">
        <w:t xml:space="preserve"> which is not necessary when acidic or neutral ionic liquids such as </w:t>
      </w:r>
      <w:r w:rsidR="00B31396">
        <w:t>[BMIM][</w:t>
      </w:r>
      <w:proofErr w:type="spellStart"/>
      <w:r w:rsidR="00B31396">
        <w:t>Cl</w:t>
      </w:r>
      <w:proofErr w:type="spellEnd"/>
      <w:r w:rsidR="00B31396">
        <w:t xml:space="preserve">], </w:t>
      </w:r>
      <w:r w:rsidR="004128D0">
        <w:t>[BMIM][HSO</w:t>
      </w:r>
      <w:r w:rsidR="004128D0">
        <w:rPr>
          <w:vertAlign w:val="subscript"/>
        </w:rPr>
        <w:t>4</w:t>
      </w:r>
      <w:r w:rsidR="004128D0">
        <w:t>] or [HMIM][HSO</w:t>
      </w:r>
      <w:r w:rsidR="004128D0">
        <w:rPr>
          <w:vertAlign w:val="subscript"/>
        </w:rPr>
        <w:t>4</w:t>
      </w:r>
      <w:r w:rsidR="004128D0">
        <w:t>] are used for the pretreatment.</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75493A">
        <w:t xml:space="preserve"> </w:t>
      </w:r>
    </w:p>
    <w:p w:rsidR="000B22BA" w:rsidRDefault="008922FE" w:rsidP="00A00235">
      <w:pPr>
        <w:spacing w:line="360" w:lineRule="auto"/>
        <w:jc w:val="both"/>
        <w:rPr>
          <w:rFonts w:cstheme="minorHAnsi"/>
        </w:rPr>
      </w:pPr>
      <w:r>
        <w:t xml:space="preserve">Pretreatment of herbaceous biomass (wheat straw and </w:t>
      </w:r>
      <w:proofErr w:type="spellStart"/>
      <w:r>
        <w:t>miscanthus</w:t>
      </w:r>
      <w:proofErr w:type="spellEnd"/>
      <w:r>
        <w:t>) with [EMIM</w:t>
      </w:r>
      <w:proofErr w:type="gramStart"/>
      <w:r>
        <w:t>][</w:t>
      </w:r>
      <w:proofErr w:type="gramEnd"/>
      <w:r>
        <w:t xml:space="preserve">acetate] lead to a decrease in </w:t>
      </w:r>
      <w:r>
        <w:rPr>
          <w:rFonts w:cstheme="minorHAnsi"/>
        </w:rPr>
        <w:t>β</w:t>
      </w:r>
      <w:r>
        <w:t xml:space="preserve">-O-4 </w:t>
      </w:r>
      <w:proofErr w:type="spellStart"/>
      <w:r>
        <w:t>interunit</w:t>
      </w:r>
      <w:proofErr w:type="spellEnd"/>
      <w:r>
        <w:t xml:space="preserve"> linkages per 100 aromatic units which was shown to be more prominent at higher pretreatment temperatures.</w:t>
      </w:r>
      <w:r w:rsidR="006C3402">
        <w:t xml:space="preserve"> Associated to the removal of </w:t>
      </w:r>
      <w:r w:rsidR="006C3402">
        <w:rPr>
          <w:rFonts w:cstheme="minorHAnsi"/>
        </w:rPr>
        <w:t>β</w:t>
      </w:r>
      <w:r w:rsidR="006C3402">
        <w:t xml:space="preserve">-O-4 linkages, an increase of </w:t>
      </w:r>
      <w:proofErr w:type="spellStart"/>
      <w:r w:rsidR="006C3402">
        <w:t>cinnamyl</w:t>
      </w:r>
      <w:proofErr w:type="spellEnd"/>
      <w:r w:rsidR="006C3402">
        <w:t xml:space="preserve"> alcohol was detectable; the cleavage of </w:t>
      </w:r>
      <w:r w:rsidR="006C3402">
        <w:rPr>
          <w:rFonts w:cstheme="minorHAnsi"/>
        </w:rPr>
        <w:t>β</w:t>
      </w:r>
      <w:r w:rsidR="006C3402">
        <w:t xml:space="preserve">-O-4 bonds results in more free </w:t>
      </w:r>
      <w:proofErr w:type="spellStart"/>
      <w:r w:rsidR="006C3402">
        <w:t>vinylic</w:t>
      </w:r>
      <w:proofErr w:type="spellEnd"/>
      <w:r w:rsidR="006C3402">
        <w:t xml:space="preserve"> units, such as </w:t>
      </w:r>
      <w:proofErr w:type="spellStart"/>
      <w:r w:rsidR="006C3402">
        <w:t>cinnamyl</w:t>
      </w:r>
      <w:proofErr w:type="spellEnd"/>
      <w:r w:rsidR="006C3402">
        <w:t xml:space="preserve"> alcohols.</w:t>
      </w:r>
      <w:r>
        <w:t xml:space="preserve"> </w:t>
      </w:r>
      <w:proofErr w:type="spellStart"/>
      <w:r>
        <w:t>Dibenzodioxocin</w:t>
      </w:r>
      <w:proofErr w:type="spellEnd"/>
      <w:r>
        <w:t xml:space="preserve"> linkages, which are associated with branching of lignin, were undetectable in the extracted lignin and strongly reduced in the regenerated biomass, ind</w:t>
      </w:r>
      <w:r w:rsidR="005022B6">
        <w:t>icating the removal of branches.</w:t>
      </w:r>
      <w:r w:rsidR="006C3402">
        <w:t xml:space="preserve"> The G/S ratio was only slightly affected, independent of the pretreatment temperature. A decrease in </w:t>
      </w:r>
      <w:proofErr w:type="spellStart"/>
      <w:r w:rsidR="006C3402" w:rsidRPr="006C3402">
        <w:rPr>
          <w:i/>
        </w:rPr>
        <w:t>p</w:t>
      </w:r>
      <w:r w:rsidR="006C3402">
        <w:t>CA</w:t>
      </w:r>
      <w:proofErr w:type="spellEnd"/>
      <w:r w:rsidR="006C3402">
        <w:t xml:space="preserve"> and F was found, indicating the cleavage of LCC bonds and thus the removal of hemicellulose from the lignin. The effect was more pronounced for higher temperatures and was stronger for wheat straw compared to </w:t>
      </w:r>
      <w:proofErr w:type="spellStart"/>
      <w:r w:rsidR="006C3402">
        <w:t>miscanthus</w:t>
      </w:r>
      <w:proofErr w:type="spellEnd"/>
      <w:r w:rsidR="006C3402">
        <w:t>.</w:t>
      </w:r>
      <w:r w:rsidR="00D93E12">
        <w:t xml:space="preserve"> For a softwood (pine), only a smaller amount of the </w:t>
      </w:r>
      <w:r w:rsidR="00D93E12">
        <w:rPr>
          <w:rFonts w:cstheme="minorHAnsi"/>
        </w:rPr>
        <w:t>β</w:t>
      </w:r>
      <w:r w:rsidR="00D93E12">
        <w:t xml:space="preserve">-O-4 linkages were removed after pretreatment </w:t>
      </w:r>
      <w:r w:rsidR="00281D14">
        <w:t>with</w:t>
      </w:r>
      <w:r w:rsidR="00D93E12">
        <w:t xml:space="preserve"> [</w:t>
      </w:r>
      <w:r w:rsidR="00386DF2">
        <w:t>EMIM</w:t>
      </w:r>
      <w:proofErr w:type="gramStart"/>
      <w:r w:rsidR="00D93E12">
        <w:t>][</w:t>
      </w:r>
      <w:proofErr w:type="gramEnd"/>
      <w:r w:rsidR="00D93E12">
        <w:t xml:space="preserve">acetate] and using a higher pretreatment temperature (120 </w:t>
      </w:r>
      <w:proofErr w:type="spellStart"/>
      <w:r w:rsidR="00D93E12">
        <w:t>vs</w:t>
      </w:r>
      <w:proofErr w:type="spellEnd"/>
      <w:r w:rsidR="00D93E12">
        <w:t xml:space="preserve"> 160</w:t>
      </w:r>
      <w:r w:rsidR="00D93E12">
        <w:rPr>
          <w:rFonts w:cstheme="minorHAnsi"/>
        </w:rPr>
        <w:t>°C</w:t>
      </w:r>
      <w:r w:rsidR="00D93E12">
        <w:t>) only enhanced the removal slightly.</w:t>
      </w:r>
      <w:r w:rsidR="004250A1">
        <w:t xml:space="preserve"> </w:t>
      </w:r>
      <w:r w:rsidR="004250A1" w:rsidRPr="004250A1">
        <w:t xml:space="preserve">No </w:t>
      </w:r>
      <w:proofErr w:type="spellStart"/>
      <w:r w:rsidR="004250A1" w:rsidRPr="004250A1">
        <w:t>recondensation</w:t>
      </w:r>
      <w:proofErr w:type="spellEnd"/>
      <w:r w:rsidR="004250A1" w:rsidRPr="004250A1">
        <w:t xml:space="preserve"> reactions were reported for pretreatment of </w:t>
      </w:r>
      <w:proofErr w:type="spellStart"/>
      <w:r w:rsidR="004250A1" w:rsidRPr="004250A1">
        <w:t>miscanthus</w:t>
      </w:r>
      <w:proofErr w:type="spellEnd"/>
      <w:r w:rsidR="004250A1" w:rsidRPr="004250A1">
        <w:t>, wheat straw and pine with [</w:t>
      </w:r>
      <w:r w:rsidR="00386DF2">
        <w:t>EMIM</w:t>
      </w:r>
      <w:r w:rsidR="004250A1" w:rsidRPr="004250A1">
        <w:t>][acetate] at 120 and 160</w:t>
      </w:r>
      <w:r w:rsidR="004250A1" w:rsidRPr="004250A1">
        <w:rPr>
          <w:rFonts w:cstheme="minorHAnsi"/>
        </w:rPr>
        <w:t>°C.</w:t>
      </w:r>
      <w:r w:rsidR="007F713D" w:rsidRPr="004250A1">
        <w:rPr>
          <w:rFonts w:cstheme="minorHAnsi"/>
        </w:rPr>
        <w:fldChar w:fldCharType="begin" w:fldLock="1"/>
      </w:r>
      <w:r w:rsidR="001D6541">
        <w:rPr>
          <w:rFonts w:cstheme="minorHAnsi"/>
        </w:rPr>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rsidRPr="004250A1">
        <w:rPr>
          <w:rFonts w:cstheme="minorHAnsi"/>
        </w:rPr>
        <w:fldChar w:fldCharType="separate"/>
      </w:r>
      <w:r w:rsidR="001D6541" w:rsidRPr="001D6541">
        <w:rPr>
          <w:rFonts w:cstheme="minorHAnsi"/>
          <w:noProof/>
          <w:vertAlign w:val="superscript"/>
        </w:rPr>
        <w:t>5</w:t>
      </w:r>
      <w:r w:rsidR="007F713D" w:rsidRPr="004250A1">
        <w:rPr>
          <w:rFonts w:cstheme="minorHAnsi"/>
        </w:rPr>
        <w:fldChar w:fldCharType="end"/>
      </w:r>
      <w:r w:rsidR="0075493A">
        <w:rPr>
          <w:rFonts w:cstheme="minorHAnsi"/>
        </w:rPr>
        <w:t xml:space="preserve"> While native lignin might contain small amount of carbonyl groups, a sharp increase in carbonyls was found </w:t>
      </w:r>
      <w:r w:rsidR="00EB2B54">
        <w:rPr>
          <w:rFonts w:cstheme="minorHAnsi"/>
        </w:rPr>
        <w:t>for the lignin isolated from</w:t>
      </w:r>
      <w:r w:rsidR="0075493A">
        <w:rPr>
          <w:rFonts w:cstheme="minorHAnsi"/>
        </w:rPr>
        <w:t xml:space="preserve"> the pretreatment of sugarcane bagasse with </w:t>
      </w:r>
      <w:r w:rsidR="0075493A">
        <w:t>[EMIM][ABS]</w:t>
      </w:r>
      <w:r w:rsidR="00EB2B54">
        <w:t xml:space="preserve">, indicating that oxidation takes place during pretreatment. Further, the use of[EMIM][ABS] lead to a partial </w:t>
      </w:r>
      <w:proofErr w:type="spellStart"/>
      <w:r w:rsidR="00EB2B54">
        <w:t>sulfonation</w:t>
      </w:r>
      <w:proofErr w:type="spellEnd"/>
      <w:r w:rsidR="00EB2B54">
        <w:t xml:space="preserve"> of the extracted lignin as evidenced by elemental analysis.</w:t>
      </w:r>
      <w:r w:rsidR="007F713D">
        <w:fldChar w:fldCharType="begin" w:fldLock="1"/>
      </w:r>
      <w:r w:rsidR="001D6541">
        <w:instrText>ADDIN CSL_CITATION { "citationItems" : [ { "id" : "ITEM-1",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1", "issue" : "3", "issued" : { "date-parts" : [ [ "2009" ] ] }, "page" : "339", "title" : "Extraction of lignin from lignocellulose at atmospheric pressure using alkylbenzenesulfonate ionic liquid", "type" : "article-journal", "volume" : "11" }, "uris" : [ "http://www.mendeley.com/documents/?uuid=a252ff19-ae96-489b-a9cf-bed93c108075" ] } ], "mendeley" : { "previouslyFormattedCitation" : "&lt;sup&gt;44&lt;/sup&gt;" }, "properties" : { "noteIndex" : 0 }, "schema" : "https://github.com/citation-style-language/schema/raw/master/csl-citation.json" }</w:instrText>
      </w:r>
      <w:r w:rsidR="007F713D">
        <w:fldChar w:fldCharType="separate"/>
      </w:r>
      <w:r w:rsidR="001D6541" w:rsidRPr="001D6541">
        <w:rPr>
          <w:noProof/>
          <w:vertAlign w:val="superscript"/>
        </w:rPr>
        <w:t>44</w:t>
      </w:r>
      <w:r w:rsidR="007F713D">
        <w:fldChar w:fldCharType="end"/>
      </w:r>
      <w:r w:rsidR="00EB2B54" w:rsidRPr="00281D14">
        <w:rPr>
          <w:rFonts w:cstheme="minorHAnsi"/>
        </w:rPr>
        <w:t xml:space="preserve"> </w:t>
      </w:r>
      <w:r w:rsidR="00A36FFD">
        <w:rPr>
          <w:rFonts w:cstheme="minorHAnsi"/>
        </w:rPr>
        <w:t>When yellow pine wood was treated with [HMIM][</w:t>
      </w:r>
      <w:proofErr w:type="spellStart"/>
      <w:r w:rsidR="00A36FFD">
        <w:rPr>
          <w:rFonts w:cstheme="minorHAnsi"/>
        </w:rPr>
        <w:t>Cl</w:t>
      </w:r>
      <w:proofErr w:type="spellEnd"/>
      <w:r w:rsidR="00A36FFD">
        <w:rPr>
          <w:rFonts w:cstheme="minorHAnsi"/>
        </w:rPr>
        <w:t>], the lignin fragments after pretreatment increase in molecular weight when the temperature is increased from 110 to 150</w:t>
      </w:r>
      <w:r w:rsidR="00A36FFD" w:rsidRPr="004250A1">
        <w:rPr>
          <w:rFonts w:cstheme="minorHAnsi"/>
        </w:rPr>
        <w:t>°C</w:t>
      </w:r>
      <w:r w:rsidR="00A36FFD">
        <w:rPr>
          <w:rFonts w:cstheme="minorHAnsi"/>
        </w:rPr>
        <w:t xml:space="preserve">, indicating that under these more acidic conditions </w:t>
      </w:r>
      <w:proofErr w:type="spellStart"/>
      <w:r w:rsidR="00A36FFD">
        <w:rPr>
          <w:rFonts w:cstheme="minorHAnsi"/>
        </w:rPr>
        <w:t>recondensation</w:t>
      </w:r>
      <w:proofErr w:type="spellEnd"/>
      <w:r w:rsidR="00A36FFD">
        <w:rPr>
          <w:rFonts w:cstheme="minorHAnsi"/>
        </w:rPr>
        <w:t xml:space="preserve"> reactions of lignin take place.</w:t>
      </w:r>
      <w:r w:rsidR="007F713D">
        <w:rPr>
          <w:rFonts w:cstheme="minorHAnsi"/>
        </w:rPr>
        <w:fldChar w:fldCharType="begin" w:fldLock="1"/>
      </w:r>
      <w:r w:rsidR="001D6541">
        <w:rPr>
          <w:rFonts w:cstheme="minorHAnsi"/>
        </w:rPr>
        <w:instrText>ADDIN CSL_CITATION { "citationItems" : [ { "id" : "ITEM-1", "itemData" : { "DOI" : "10.1016/j.biortech.2013.01.081", "ISSN" : "1873-2976", "PMID" : "23500560", "abstract" : "The acidic ionic liquid 1-H-3-methylimidazolium chloride can effectively pretreat yellow pine wood chips under mild conditions for enzymatic saccharification. Wood samples were treated at temperatures between 110 and 150\u00b0C for up to 5 h in the ionic liquid and three fractions collected; a cellulose rich fraction, lignin, and an aqueous fraction. This treatment caused the hemicellulose and the lignin to be degraded and dissolved from the cell walls of the pine wood. The lignin was depolymerized and subsequently dissolved in the ionic liquid. This process occurred more quickly at higher temperatures, although at the highest temperatures tested, significant cellulose degradation also occurred. The cellulose rich fraction was saccharified using cellulase from Trichoderma viride, with longer pretreatment times at 130\u00b0C resulting in higher glucose yields.", "author" : [ { "dropping-particle" : "", "family" : "Cox", "given" : "Blair J", "non-dropping-particle" : "", "parse-names" : false, "suffix" : "" }, { "dropping-particle" : "", "family" : "Ekerdt", "given" : "John G", "non-dropping-particle" : "", "parse-names" : false, "suffix" : "" } ], "container-title" : "Bioresource technology", "id" : "ITEM-1", "issued" : { "date-parts" : [ [ "2013", "4" ] ] }, "page" : "59-65", "publisher" : "Elsevier Ltd", "title" : "Pretreatment of yellow pine in an acidic ionic liquid: extraction of hemicellulose and lignin to facilitate enzymatic digestion.", "type" : "article-journal", "volume" : "134" }, "uris" : [ "http://www.mendeley.com/documents/?uuid=4321d372-bd91-44e1-a360-ec71767026ae" ] } ], "mendeley" : { "previouslyFormattedCitation" : "&lt;sup&gt;50&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50</w:t>
      </w:r>
      <w:r w:rsidR="007F713D">
        <w:rPr>
          <w:rFonts w:cstheme="minorHAnsi"/>
        </w:rPr>
        <w:fldChar w:fldCharType="end"/>
      </w:r>
      <w:r w:rsidR="00A36FFD">
        <w:rPr>
          <w:rFonts w:cstheme="minorHAnsi"/>
        </w:rPr>
        <w:t xml:space="preserve"> </w:t>
      </w:r>
    </w:p>
    <w:p w:rsidR="0075493A" w:rsidRPr="00281D14" w:rsidRDefault="000B22BA" w:rsidP="00A00235">
      <w:pPr>
        <w:spacing w:line="360" w:lineRule="auto"/>
        <w:jc w:val="both"/>
        <w:rPr>
          <w:rFonts w:cstheme="minorHAnsi"/>
        </w:rPr>
      </w:pPr>
      <w:proofErr w:type="spellStart"/>
      <w:r>
        <w:rPr>
          <w:rFonts w:cstheme="minorHAnsi"/>
        </w:rPr>
        <w:t>Thermogravimetric</w:t>
      </w:r>
      <w:proofErr w:type="spellEnd"/>
      <w:r>
        <w:rPr>
          <w:rFonts w:cstheme="minorHAnsi"/>
        </w:rPr>
        <w:t xml:space="preserve"> analysis has shown that lignin after ionic liquid pretreatment with [EMIM][acetate] has lower thermal stability than lignin from e.g. </w:t>
      </w:r>
      <w:proofErr w:type="spellStart"/>
      <w:r>
        <w:rPr>
          <w:rFonts w:cstheme="minorHAnsi"/>
        </w:rPr>
        <w:t>organosolv</w:t>
      </w:r>
      <w:proofErr w:type="spellEnd"/>
      <w:r>
        <w:rPr>
          <w:rFonts w:cstheme="minorHAnsi"/>
        </w:rPr>
        <w:t xml:space="preserve"> pretreatment but higher stability than lignin from milled wood.</w:t>
      </w:r>
      <w:r w:rsidR="00386DF2">
        <w:rPr>
          <w:rFonts w:cstheme="minorHAnsi"/>
        </w:rPr>
        <w:fldChar w:fldCharType="begin" w:fldLock="1"/>
      </w:r>
      <w:r w:rsidR="001D6541">
        <w:rPr>
          <w:rFonts w:cstheme="minorHAnsi"/>
        </w:rPr>
        <w:instrText>ADDIN CSL_CITATION { "citationItems" : [ { "id" : "ITEM-1", "itemData" : { "DOI" : "10.1016/j.polymdegradstab.2013.06.008", "ISSN" : "01413910", "author" : [ { "dropping-particle" : "", "family" : "Kim", "given" : "Jae-Young", "non-dropping-particle" : "", "parse-names" : false, "suffix" : "" }, { "dropping-particle" : "", "family" : "Oh", "given" : "Shinyoung", "non-dropping-particle" : "", "parse-names" : false, "suffix" : "" }, { "dropping-particle" : "", "family" : "Hwang", "given" : "Hyewon", "non-dropping-particle" : "", "parse-names" : false, "suffix" : "" }, { "dropping-particle" : "", "family" : "Kim", "given" : "Ung-Jin", "non-dropping-particle" : "", "parse-names" : false, "suffix" : "" }, { "dropping-particle" : "", "family" : "Choi", "given" : "Joon Weon", "non-dropping-particle" : "", "parse-names" : false, "suffix" : "" } ], "container-title" : "Polymer Degradation and Stability", "id" : "ITEM-1", "issue" : "9", "issued" : { "date-parts" : [ [ "2013", "9" ] ] }, "note" : "Organosolv lignin and Klason lignin have a lot of condensation products from phenolic groups--&gt; higher thermal stability (TGA)\n\n      ", "page" : "1671-1678", "publisher" : "Elsevier Ltd", "title" : "Structural features and thermal degradation properties of various lignin macromolecules obtained from poplar wood (Populus albaglandulosa)", "type" : "article-journal", "volume" : "98" }, "uris" : [ "http://www.mendeley.com/documents/?uuid=185d84c6-f5ca-43a4-918a-d77a3afd70df" ] } ], "mendeley" : { "previouslyFormattedCitation" : "&lt;sup&gt;51&lt;/sup&gt;" }, "properties" : { "noteIndex" : 0 }, "schema" : "https://github.com/citation-style-language/schema/raw/master/csl-citation.json" }</w:instrText>
      </w:r>
      <w:r w:rsidR="00386DF2">
        <w:rPr>
          <w:rFonts w:cstheme="minorHAnsi"/>
        </w:rPr>
        <w:fldChar w:fldCharType="separate"/>
      </w:r>
      <w:r w:rsidR="001D6541" w:rsidRPr="001D6541">
        <w:rPr>
          <w:rFonts w:cstheme="minorHAnsi"/>
          <w:noProof/>
          <w:vertAlign w:val="superscript"/>
        </w:rPr>
        <w:t>51</w:t>
      </w:r>
      <w:r w:rsidR="00386DF2">
        <w:rPr>
          <w:rFonts w:cstheme="minorHAnsi"/>
        </w:rPr>
        <w:fldChar w:fldCharType="end"/>
      </w:r>
    </w:p>
    <w:p w:rsidR="00775D35" w:rsidRDefault="004250A1" w:rsidP="00A00235">
      <w:pPr>
        <w:spacing w:line="360" w:lineRule="auto"/>
        <w:jc w:val="both"/>
      </w:pPr>
      <w:r>
        <w:lastRenderedPageBreak/>
        <w:t>While lignin is readily isolated from the recovered biomass after hydrolysis,</w:t>
      </w:r>
      <w:r w:rsidR="007F713D">
        <w:fldChar w:fldCharType="begin" w:fldLock="1"/>
      </w:r>
      <w:r w:rsidR="001D6541">
        <w:instrText>ADDIN CSL_CITATION { "citationItems" : [ { "id" : "ITEM-1", "itemData" : { "DOI" : "10.1039/c2gc16362d", "ISSN" : "1463-9262", "author" : [ { "dropping-particle" : "", "family" : "Torr", "given" : "Kirk M.", "non-dropping-particle" : "", "parse-names" : false, "suffix" : "" }, { "dropping-particle" : "", "family" : "Love", "given" : "Karen T.", "non-dropping-particle" : "", "parse-names" : false, "suffix" : "" }, { "dropping-particle" : "", "family" : "\u00c7etinkol", "given" : "\u00d6zg\u00fcl P.", "non-dropping-particle" : "", "parse-names" : false, "suffix" : "" }, { "dropping-particle" : "", "family" : "Donaldson", "given" : "Lloyd a.", "non-dropping-particle" : "", "parse-names" : false, "suffix" : "" }, { "dropping-particle" : "", "family" : "George", "given" : "Anthe", "non-dropping-particle" : "", "parse-names" : false, "suffix" : "" }, { "dropping-particle" : "", "family" : "Holmes", "given" : "Bradley M.", "non-dropping-particle" : "", "parse-names" : false, "suffix" : "" }, { "dropping-particle" : "", "family" : "Simmons", "given" : "Blake a.", "non-dropping-particle" : "", "parse-names" : false, "suffix" : "" } ], "container-title" : "Green Chemistry", "id" : "ITEM-1", "issue" : "3", "issued" : { "date-parts" : [ [ "2012" ] ] }, "page" : "778", "title" : "The impact of ionic liquid pretreatment on the chemistry and enzymatic digestibility of Pinus radiata compression wood", "type" : "article-journal", "volume" : "14" }, "uris" : [ "http://www.mendeley.com/documents/?uuid=5d30f3c7-144a-4471-bdea-571f7c532de3" ] } ], "mendeley" : { "previouslyFormattedCitation" : "&lt;sup&gt;38&lt;/sup&gt;" }, "properties" : { "noteIndex" : 0 }, "schema" : "https://github.com/citation-style-language/schema/raw/master/csl-citation.json" }</w:instrText>
      </w:r>
      <w:r w:rsidR="007F713D">
        <w:fldChar w:fldCharType="separate"/>
      </w:r>
      <w:r w:rsidR="001D6541" w:rsidRPr="001D6541">
        <w:rPr>
          <w:noProof/>
          <w:vertAlign w:val="superscript"/>
        </w:rPr>
        <w:t>38</w:t>
      </w:r>
      <w:r w:rsidR="007F713D">
        <w:fldChar w:fldCharType="end"/>
      </w:r>
      <w:r>
        <w:t xml:space="preserve"> it is difficult to fully extract it from the ionic liquid due to strong </w:t>
      </w:r>
      <w:r>
        <w:rPr>
          <w:rFonts w:cstheme="minorHAnsi"/>
        </w:rPr>
        <w:t>π</w:t>
      </w:r>
      <w:r>
        <w:t>-</w:t>
      </w:r>
      <w:r>
        <w:rPr>
          <w:rFonts w:cstheme="minorHAnsi"/>
        </w:rPr>
        <w:t>π</w:t>
      </w:r>
      <w:r>
        <w:t xml:space="preserve"> interactions between aromatic lignin mono- and oligomers and the ionic liquid cation.</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p>
    <w:p w:rsidR="0024016A" w:rsidRPr="007E0EE6" w:rsidRDefault="006549A1" w:rsidP="00A00235">
      <w:pPr>
        <w:pStyle w:val="Heading5"/>
        <w:numPr>
          <w:ilvl w:val="4"/>
          <w:numId w:val="10"/>
        </w:numPr>
        <w:spacing w:line="360" w:lineRule="auto"/>
        <w:jc w:val="both"/>
      </w:pPr>
      <w:r>
        <w:t xml:space="preserve">Lignin </w:t>
      </w:r>
      <w:r w:rsidR="0057567A">
        <w:t>C</w:t>
      </w:r>
      <w:r>
        <w:t>haracterisation</w:t>
      </w:r>
    </w:p>
    <w:p w:rsidR="00F37319" w:rsidRDefault="005E231F" w:rsidP="00A00235">
      <w:pPr>
        <w:spacing w:line="360" w:lineRule="auto"/>
        <w:jc w:val="both"/>
      </w:pPr>
      <w:r w:rsidRPr="0024016A">
        <w:t xml:space="preserve">As discussed </w:t>
      </w:r>
      <w:r w:rsidR="007E0EE6">
        <w:t>earlier</w:t>
      </w:r>
      <w:r w:rsidRPr="0024016A">
        <w:t xml:space="preserve">, lignin as </w:t>
      </w:r>
      <w:r w:rsidR="0024016A" w:rsidRPr="0024016A">
        <w:t xml:space="preserve">a polymer is very heterogeneous, which makes quantitative structural analysis very challenging. </w:t>
      </w:r>
      <w:r w:rsidR="00F37319">
        <w:t xml:space="preserve">There are several </w:t>
      </w:r>
      <w:r w:rsidR="000E0F1C">
        <w:t>wet chemistry methods</w:t>
      </w:r>
      <w:r w:rsidR="002B4F02">
        <w:t>,</w:t>
      </w:r>
      <w:r w:rsidR="000E0F1C">
        <w:t xml:space="preserve"> including </w:t>
      </w:r>
      <w:r w:rsidR="00F37319">
        <w:t>degradation techniques</w:t>
      </w:r>
      <w:r w:rsidR="002B4F02">
        <w:t>,</w:t>
      </w:r>
      <w:r w:rsidR="00F37319">
        <w:t xml:space="preserve"> </w:t>
      </w:r>
      <w:r w:rsidR="002B4F02">
        <w:t xml:space="preserve">available </w:t>
      </w:r>
      <w:r w:rsidR="00F37319">
        <w:t xml:space="preserve">for the quantification of several functionalities within the lignin structure, such as </w:t>
      </w:r>
      <w:r w:rsidR="000E0F1C">
        <w:t xml:space="preserve">the </w:t>
      </w:r>
      <w:proofErr w:type="spellStart"/>
      <w:r w:rsidR="000E0F1C">
        <w:t>thioacidolysis</w:t>
      </w:r>
      <w:proofErr w:type="spellEnd"/>
      <w:r w:rsidR="000E0F1C">
        <w:t xml:space="preserve"> for the determination of lignin </w:t>
      </w:r>
      <w:r w:rsidR="000E0F1C" w:rsidRPr="000E0F1C">
        <w:t>aromatic units,</w:t>
      </w:r>
      <w:r w:rsidR="007F713D" w:rsidRPr="000E0F1C">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rsidRPr="000E0F1C">
        <w:fldChar w:fldCharType="separate"/>
      </w:r>
      <w:r w:rsidR="001D6541" w:rsidRPr="001D6541">
        <w:rPr>
          <w:noProof/>
          <w:vertAlign w:val="superscript"/>
        </w:rPr>
        <w:t>31</w:t>
      </w:r>
      <w:r w:rsidR="007F713D" w:rsidRPr="000E0F1C">
        <w:fldChar w:fldCharType="end"/>
      </w:r>
      <w:r w:rsidR="00F763E3">
        <w:t xml:space="preserve"> alkaline nitrobenzene oxidation for the degree of condensation,</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rsidR="000E0F1C" w:rsidRPr="000E0F1C">
        <w:t xml:space="preserve"> </w:t>
      </w:r>
      <w:proofErr w:type="spellStart"/>
      <w:r w:rsidR="000E0F1C" w:rsidRPr="000E0F1C">
        <w:t>aminolysis</w:t>
      </w:r>
      <w:proofErr w:type="spellEnd"/>
      <w:r w:rsidR="000E0F1C" w:rsidRPr="000E0F1C">
        <w:t xml:space="preserve"> for the detection of </w:t>
      </w:r>
      <w:proofErr w:type="spellStart"/>
      <w:r w:rsidR="000E0F1C" w:rsidRPr="000E0F1C">
        <w:t>Phe</w:t>
      </w:r>
      <w:proofErr w:type="spellEnd"/>
      <w:r w:rsidR="000E0F1C" w:rsidRPr="000E0F1C">
        <w:t xml:space="preserve">-OH and </w:t>
      </w:r>
      <w:proofErr w:type="spellStart"/>
      <w:r w:rsidR="000E0F1C" w:rsidRPr="000E0F1C">
        <w:t>OMe</w:t>
      </w:r>
      <w:proofErr w:type="spellEnd"/>
      <w:r w:rsidR="000E0F1C" w:rsidRPr="000E0F1C">
        <w:t xml:space="preserve"> and </w:t>
      </w:r>
      <w:proofErr w:type="spellStart"/>
      <w:r w:rsidR="000E0F1C" w:rsidRPr="000E0F1C">
        <w:t>derivatisation</w:t>
      </w:r>
      <w:proofErr w:type="spellEnd"/>
      <w:r w:rsidR="000E0F1C" w:rsidRPr="000E0F1C">
        <w:t xml:space="preserve"> followed by reductive cleavage (DFRC) for beta-O-4 linkage frequency.</w:t>
      </w:r>
      <w:r w:rsidR="00386DF2">
        <w:fldChar w:fldCharType="begin" w:fldLock="1"/>
      </w:r>
      <w:r w:rsidR="001D6541">
        <w:instrText>ADDIN CSL_CITATION { "citationItems" : [ { "id" : "ITEM-1", "itemData" : { "DOI" : "10.1016/j.polymdegradstab.2013.06.008", "ISSN" : "01413910", "author" : [ { "dropping-particle" : "", "family" : "Kim", "given" : "Jae-Young", "non-dropping-particle" : "", "parse-names" : false, "suffix" : "" }, { "dropping-particle" : "", "family" : "Oh", "given" : "Shinyoung", "non-dropping-particle" : "", "parse-names" : false, "suffix" : "" }, { "dropping-particle" : "", "family" : "Hwang", "given" : "Hyewon", "non-dropping-particle" : "", "parse-names" : false, "suffix" : "" }, { "dropping-particle" : "", "family" : "Kim", "given" : "Ung-Jin", "non-dropping-particle" : "", "parse-names" : false, "suffix" : "" }, { "dropping-particle" : "", "family" : "Choi", "given" : "Joon Weon", "non-dropping-particle" : "", "parse-names" : false, "suffix" : "" } ], "container-title" : "Polymer Degradation and Stability", "id" : "ITEM-1", "issue" : "9", "issued" : { "date-parts" : [ [ "2013", "9" ] ] }, "note" : "Organosolv lignin and Klason lignin have a lot of condensation products from phenolic groups--&gt; higher thermal stability (TGA)\n\n      ", "page" : "1671-1678", "publisher" : "Elsevier Ltd", "title" : "Structural features and thermal degradation properties of various lignin macromolecules obtained from poplar wood (Populus albaglandulosa)", "type" : "article-journal", "volume" : "98" }, "uris" : [ "http://www.mendeley.com/documents/?uuid=185d84c6-f5ca-43a4-918a-d77a3afd70df" ] } ], "mendeley" : { "previouslyFormattedCitation" : "&lt;sup&gt;51&lt;/sup&gt;" }, "properties" : { "noteIndex" : 0 }, "schema" : "https://github.com/citation-style-language/schema/raw/master/csl-citation.json" }</w:instrText>
      </w:r>
      <w:r w:rsidR="00386DF2">
        <w:fldChar w:fldCharType="separate"/>
      </w:r>
      <w:r w:rsidR="001D6541" w:rsidRPr="001D6541">
        <w:rPr>
          <w:noProof/>
          <w:vertAlign w:val="superscript"/>
        </w:rPr>
        <w:t>51</w:t>
      </w:r>
      <w:r w:rsidR="00386DF2">
        <w:fldChar w:fldCharType="end"/>
      </w:r>
      <w:r w:rsidR="000E0F1C">
        <w:t xml:space="preserve"> However, they all only </w:t>
      </w:r>
      <w:r w:rsidR="002B4F02">
        <w:t xml:space="preserve">allow the detection of a specific functionality and fail to create a bigger picture. Furthermore interpretation after </w:t>
      </w:r>
      <w:proofErr w:type="spellStart"/>
      <w:r w:rsidR="002B4F02">
        <w:t>derivatisation</w:t>
      </w:r>
      <w:proofErr w:type="spellEnd"/>
      <w:r w:rsidR="002B4F02">
        <w:t xml:space="preserve"> is more ambiguous.</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p>
    <w:p w:rsidR="00B051DB" w:rsidRDefault="00F37319" w:rsidP="00327658">
      <w:pPr>
        <w:spacing w:line="360" w:lineRule="auto"/>
        <w:jc w:val="both"/>
      </w:pPr>
      <w:r>
        <w:t>Non-destructive techniques include NMR, IR and UV spectroscopy. The advantage of NMR spectroscopy over the optical methods is the higher resolution, giving access to more detailed information.</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r>
        <w:t xml:space="preserve"> </w:t>
      </w:r>
      <w:r w:rsidR="0024016A" w:rsidRPr="0024016A">
        <w:t xml:space="preserve">Several NMR techniques offer structural analysis </w:t>
      </w:r>
      <w:r w:rsidR="007E0EE6">
        <w:t>and are</w:t>
      </w:r>
      <w:r>
        <w:t xml:space="preserve"> to some extent quantitative. </w:t>
      </w:r>
      <w:r w:rsidR="00CA1352">
        <w:t>Solid</w:t>
      </w:r>
      <w:r w:rsidR="002B4F02">
        <w:t xml:space="preserve"> state as well as </w:t>
      </w:r>
      <w:r w:rsidR="00CA1352">
        <w:t>solution</w:t>
      </w:r>
      <w:r w:rsidR="002B4F02">
        <w:t xml:space="preserve"> state NMR has been applied for lignin characterisation where ionic liquids such as [EMIM][acetate] as additives can improv</w:t>
      </w:r>
      <w:r w:rsidR="00B14EBD">
        <w:t>e lignin solubility.</w:t>
      </w:r>
      <w:r w:rsidR="007F713D" w:rsidRPr="0024016A">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rsidRPr="0024016A">
        <w:fldChar w:fldCharType="separate"/>
      </w:r>
      <w:r w:rsidR="001D6541" w:rsidRPr="001D6541">
        <w:rPr>
          <w:noProof/>
          <w:vertAlign w:val="superscript"/>
        </w:rPr>
        <w:t>5</w:t>
      </w:r>
      <w:r w:rsidR="007F713D" w:rsidRPr="0024016A">
        <w:fldChar w:fldCharType="end"/>
      </w:r>
      <w:r w:rsidR="0048513A">
        <w:t xml:space="preserve"> Alternatively, acetylation can improve the solubility of lignin.</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rsidR="002B4F02">
        <w:t xml:space="preserve"> </w:t>
      </w:r>
      <w:r w:rsidR="00327658" w:rsidRPr="00327658">
        <w:rPr>
          <w:vertAlign w:val="superscript"/>
        </w:rPr>
        <w:t>31</w:t>
      </w:r>
      <w:r w:rsidR="00F87B0A">
        <w:t xml:space="preserve">P </w:t>
      </w:r>
      <w:r w:rsidR="00327658" w:rsidRPr="00327658">
        <w:t>NMR</w:t>
      </w:r>
      <w:r w:rsidR="00F87B0A">
        <w:t xml:space="preserve"> spectroscopy</w:t>
      </w:r>
      <w:r w:rsidR="00327658" w:rsidRPr="00327658">
        <w:t xml:space="preserve"> offers the quantitative detection of aromatic groups with free phenolic </w:t>
      </w:r>
      <w:proofErr w:type="spellStart"/>
      <w:r w:rsidR="00327658" w:rsidRPr="00327658">
        <w:t>hydrodxyls</w:t>
      </w:r>
      <w:proofErr w:type="spellEnd"/>
      <w:r w:rsidR="00327658" w:rsidRPr="00327658">
        <w:t xml:space="preserve"> such as </w:t>
      </w:r>
      <w:r w:rsidR="00327658" w:rsidRPr="00327658">
        <w:rPr>
          <w:i/>
        </w:rPr>
        <w:t>p</w:t>
      </w:r>
      <w:r w:rsidR="00327658" w:rsidRPr="00327658">
        <w:t>-</w:t>
      </w:r>
      <w:proofErr w:type="spellStart"/>
      <w:r w:rsidR="00327658" w:rsidRPr="00327658">
        <w:t>hydroxyphenyl</w:t>
      </w:r>
      <w:proofErr w:type="spellEnd"/>
      <w:r w:rsidR="00327658" w:rsidRPr="00327658">
        <w:t xml:space="preserve">, </w:t>
      </w:r>
      <w:proofErr w:type="spellStart"/>
      <w:r w:rsidR="00327658" w:rsidRPr="00327658">
        <w:t>catechols</w:t>
      </w:r>
      <w:proofErr w:type="spellEnd"/>
      <w:r w:rsidR="00327658" w:rsidRPr="00327658">
        <w:t xml:space="preserve">, </w:t>
      </w:r>
      <w:proofErr w:type="spellStart"/>
      <w:r w:rsidR="00327658" w:rsidRPr="00327658">
        <w:t>guaiacyl</w:t>
      </w:r>
      <w:proofErr w:type="spellEnd"/>
      <w:r w:rsidR="00327658" w:rsidRPr="00327658">
        <w:t xml:space="preserve"> units and </w:t>
      </w:r>
      <w:r w:rsidR="00B051DB">
        <w:t xml:space="preserve">condensed and uncondensed </w:t>
      </w:r>
      <w:proofErr w:type="spellStart"/>
      <w:r w:rsidR="00327658" w:rsidRPr="00327658">
        <w:t>phenolics</w:t>
      </w:r>
      <w:proofErr w:type="spellEnd"/>
      <w:r w:rsidR="00D03FDD">
        <w:t xml:space="preserve"> </w:t>
      </w:r>
      <w:r w:rsidR="00327658" w:rsidRPr="00327658">
        <w:t>as well as carboxylic acid groups.</w:t>
      </w:r>
      <w:r w:rsidR="00386DF2">
        <w:fldChar w:fldCharType="begin" w:fldLock="1"/>
      </w:r>
      <w:r w:rsidR="001D6541">
        <w:instrText>ADDIN CSL_CITATION { "citationItems" : [ { "id" : "ITEM-1", "itemData" : { "DOI" : "10.1039/c1ee01201k", "ISSN" : "1754-5692", "author" : [ { "dropping-particle" : "", "family" : "Pu", "given" : "Yunqiao", "non-dropping-particle" : "", "parse-names" : false, "suffix" : "" }, { "dropping-particle" : "", "family" : "Cao", "given" : "Shilin", "non-dropping-particle" : "", "parse-names" : false, "suffix" : "" }, { "dropping-particle" : "", "family" : "Ragauskas", "given" : "Arthur J.", "non-dropping-particle" : "", "parse-names" : false, "suffix" : "" } ], "container-title" : "Energy &amp; Environmental Science", "id" : "ITEM-1", "issue" : "9", "issued" : { "date-parts" : [ [ "2011" ] ] }, "page" : "3154", "title" : "Application of quantitative 31P NMR in biomass lignin and biofuel precursors characterization", "type" : "article-journal", "volume" : "4" }, "uris" : [ "http://www.mendeley.com/documents/?uuid=fbd8c1e2-ea0d-4c27-88f8-ab1be6def43c" ] } ], "mendeley" : { "previouslyFormattedCitation" : "&lt;sup&gt;55&lt;/sup&gt;" }, "properties" : { "noteIndex" : 0 }, "schema" : "https://github.com/citation-style-language/schema/raw/master/csl-citation.json" }</w:instrText>
      </w:r>
      <w:r w:rsidR="00386DF2">
        <w:fldChar w:fldCharType="separate"/>
      </w:r>
      <w:r w:rsidR="001D6541" w:rsidRPr="001D6541">
        <w:rPr>
          <w:noProof/>
          <w:vertAlign w:val="superscript"/>
        </w:rPr>
        <w:t>55</w:t>
      </w:r>
      <w:r w:rsidR="00386DF2">
        <w:fldChar w:fldCharType="end"/>
      </w:r>
      <w:r w:rsidR="00327658" w:rsidRPr="00327658">
        <w:t xml:space="preserve"> The aliphatic, phenolic and carboxylic acid hydroxyl groups are </w:t>
      </w:r>
      <w:proofErr w:type="spellStart"/>
      <w:r w:rsidR="00327658" w:rsidRPr="00327658">
        <w:t>phosphitylated</w:t>
      </w:r>
      <w:proofErr w:type="spellEnd"/>
      <w:r w:rsidR="00327658" w:rsidRPr="00327658">
        <w:t xml:space="preserve"> and an internal standard is added to the mixture for quantitative integration. A database with spectral information of various model compounds is available for comparison and identification</w:t>
      </w:r>
      <w:r w:rsidR="00B051DB">
        <w:t xml:space="preserve"> of subunits present in lignin.</w:t>
      </w:r>
      <w:r w:rsidR="00F87B0A">
        <w:t xml:space="preserve"> Similarly </w:t>
      </w:r>
      <w:r w:rsidR="00F87B0A" w:rsidRPr="00F87B0A">
        <w:rPr>
          <w:vertAlign w:val="superscript"/>
        </w:rPr>
        <w:t>19</w:t>
      </w:r>
      <w:r w:rsidR="00F87B0A">
        <w:t>F NMR spectroscopy</w:t>
      </w:r>
      <w:r w:rsidR="00F87B0A" w:rsidRPr="00327658">
        <w:t xml:space="preserve"> </w:t>
      </w:r>
      <w:r w:rsidR="00F87B0A">
        <w:t xml:space="preserve">can be used for the detection and quantification of </w:t>
      </w:r>
      <w:proofErr w:type="spellStart"/>
      <w:r w:rsidR="00F87B0A">
        <w:t>cabonyl</w:t>
      </w:r>
      <w:proofErr w:type="spellEnd"/>
      <w:r w:rsidR="00F87B0A">
        <w:t xml:space="preserve"> groups via a trifluoromethylation.</w:t>
      </w:r>
      <w:r w:rsidR="00386DF2">
        <w:fldChar w:fldCharType="begin" w:fldLock="1"/>
      </w:r>
      <w:r w:rsidR="001D6541">
        <w:instrText>ADDIN CSL_CITATION { "citationItems" : [ { "id" : "ITEM-1", "itemData" : { "ISSN" : "0021-8561", "PMID" : "10563871", "abstract" : "A novel method that permits the quantitative detection and classification of various carbonyl groups in lignins has been developed. The proposed method was optimized with the quantitative trifluoromethylation of a series of carbonyl-containing lignin-like model compounds. This effort was followed by (19)F NMR spectral analyses of the resulting fluorine derivatives allowing for a thorough understanding of their structure/(19)F chemical shift relationships. The various carbonyl groups present in lignins were also investigated by trifluoromethylating them in the presence of catalytic amounts of tetramethylammonium fluoride (TMAF), followed by hydrolysis with TMAF in tetrahydrofuran. By using a variety of selective reactions, it became possible to assign a number of prominent (19)F NMR signals to a variety of carbonyl groups present in lignins. These studies demonstrated that the proposed method can be applied to the quantitative determination of carbonyl groups that are present in soluble native and technical lignins.", "author" : [ { "dropping-particle" : "", "family" : "Ahvazi", "given" : "B C", "non-dropping-particle" : "", "parse-names" : false, "suffix" : "" }, { "dropping-particle" : "", "family" : "Crestini", "given" : "C", "non-dropping-particle" : "", "parse-names" : false, "suffix" : "" }, { "dropping-particle" : "", "family" : "Argyropoulos", "given" : "D S", "non-dropping-particle" : "", "parse-names" : false, "suffix" : "" } ], "container-title" : "Journal of agricultural and food chemistry", "id" : "ITEM-1", "issue" : "1", "issued" : { "date-parts" : [ [ "1999", "1" ] ] }, "note" : "19F labelling by hydrolysis with tetramethylammonium fluoride (TMAF)\nonly ketones and aldehydes, quinones\nno ether or esters, or acids?\n2D 19F-13C NMR\nIsotope shift effect in HMQC (19F/13C) make signal assignment more complex\nlow signal to noise ratio (low carbonyl contents of lignins)\n19F: quantitative trifluoromethylation of carbonyl groups for detection and quantitative determination of various carbonyl groups in lignin\n19F alone is derivatisation technique: oxidation or reduction\noxidation: Dakin reaction, selective oxidation of carbonyl groups\nreduction: sodium hydrosulfite\nsignals between -75 and -79 ppm overlap\n\n      ", "page" : "190-201", "title" : "19F nuclear magnetic resonance spectroscopy for the quantitative detection and classification of carbonyl groups in lignins.", "type" : "article-journal", "volume" : "47" }, "uris" : [ "http://www.mendeley.com/documents/?uuid=95b83cfa-be57-45f9-a8fb-4f5a242d345f" ] } ], "mendeley" : { "previouslyFormattedCitation" : "&lt;sup&gt;56&lt;/sup&gt;" }, "properties" : { "noteIndex" : 0 }, "schema" : "https://github.com/citation-style-language/schema/raw/master/csl-citation.json" }</w:instrText>
      </w:r>
      <w:r w:rsidR="00386DF2">
        <w:fldChar w:fldCharType="separate"/>
      </w:r>
      <w:r w:rsidR="001D6541" w:rsidRPr="001D6541">
        <w:rPr>
          <w:noProof/>
          <w:vertAlign w:val="superscript"/>
        </w:rPr>
        <w:t>56</w:t>
      </w:r>
      <w:r w:rsidR="00386DF2">
        <w:fldChar w:fldCharType="end"/>
      </w:r>
      <w:r w:rsidR="00F87B0A">
        <w:t xml:space="preserve"> Again, some data of model compounds is available for comparison and identification.</w:t>
      </w:r>
      <w:r w:rsidR="00386DF2">
        <w:fldChar w:fldCharType="begin" w:fldLock="1"/>
      </w:r>
      <w:r w:rsidR="001D6541">
        <w:instrText>ADDIN CSL_CITATION { "citationItems" : [ { "id" : "ITEM-1", "itemData" : { "author" : [ { "dropping-particle" : "", "family" : "Ahvazi", "given" : "Behzad C", "non-dropping-particle" : "", "parse-names" : false, "suffix" : "" }, { "dropping-particle" : "", "family" : "Argyropoulos", "given" : "Dimitris S", "non-dropping-particle" : "", "parse-names" : false, "suffix" : "" } ], "container-title" : "Journal of agricultural and food chemistry", "id" : "ITEM-1", "issue" : "8", "issued" : { "date-parts" : [ [ "1996" ] ] }, "page" : "2167-2175", "title" : "19 F Nuclear Magnetic Resonance Spectroscopy for the Elucidation of Carbonyl Groups in Lignins . 1 . Model Compounds", "type" : "article-journal", "volume" : "44" }, "uris" : [ "http://www.mendeley.com/documents/?uuid=312cdefb-8f8d-46dd-aed0-38238c132a7a" ] } ], "mendeley" : { "previouslyFormattedCitation" : "&lt;sup&gt;57&lt;/sup&gt;" }, "properties" : { "noteIndex" : 0 }, "schema" : "https://github.com/citation-style-language/schema/raw/master/csl-citation.json" }</w:instrText>
      </w:r>
      <w:r w:rsidR="00386DF2">
        <w:fldChar w:fldCharType="separate"/>
      </w:r>
      <w:r w:rsidR="001D6541" w:rsidRPr="001D6541">
        <w:rPr>
          <w:noProof/>
          <w:vertAlign w:val="superscript"/>
        </w:rPr>
        <w:t>57</w:t>
      </w:r>
      <w:r w:rsidR="00386DF2">
        <w:fldChar w:fldCharType="end"/>
      </w:r>
      <w:r w:rsidR="00F87B0A">
        <w:t xml:space="preserve"> </w:t>
      </w:r>
      <w:r w:rsidR="00F87B0A" w:rsidRPr="0000342D">
        <w:t xml:space="preserve">However this technique </w:t>
      </w:r>
      <w:r w:rsidR="0000342D" w:rsidRPr="0000342D">
        <w:t>has</w:t>
      </w:r>
      <w:r w:rsidR="0000342D">
        <w:t xml:space="preserve"> not received much attention in the past years.</w:t>
      </w:r>
    </w:p>
    <w:p w:rsidR="00327658" w:rsidRDefault="00F87B0A" w:rsidP="00A00235">
      <w:pPr>
        <w:spacing w:line="360" w:lineRule="auto"/>
        <w:jc w:val="both"/>
      </w:pPr>
      <w:r w:rsidRPr="0024016A">
        <w:t xml:space="preserve">2D </w:t>
      </w:r>
      <w:r w:rsidR="00E3262E">
        <w:t xml:space="preserve">techniques are used due to less spectral overlap of signals. </w:t>
      </w:r>
      <w:r w:rsidRPr="0024016A">
        <w:t>HSQC</w:t>
      </w:r>
      <w:r w:rsidR="00B14EBD">
        <w:t xml:space="preserve"> and HMQC</w:t>
      </w:r>
      <w:r w:rsidRPr="0024016A">
        <w:t xml:space="preserve"> can be used to distinguish between aliphatic and aromatic components</w:t>
      </w:r>
      <w:r>
        <w:t>,</w:t>
      </w:r>
      <w:r w:rsidRPr="0024016A">
        <w:t xml:space="preserve"> and changes in the structural characteristics can be determined by volume integration of the HSQC peaks with an accuracy with less than 10% error.</w:t>
      </w:r>
      <w:r w:rsidR="007F713D" w:rsidRPr="0024016A">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rsidRPr="0024016A">
        <w:fldChar w:fldCharType="separate"/>
      </w:r>
      <w:r w:rsidR="001D6541" w:rsidRPr="001D6541">
        <w:rPr>
          <w:noProof/>
          <w:vertAlign w:val="superscript"/>
        </w:rPr>
        <w:t>5</w:t>
      </w:r>
      <w:r w:rsidR="007F713D" w:rsidRPr="0024016A">
        <w:fldChar w:fldCharType="end"/>
      </w:r>
      <w:r>
        <w:t xml:space="preserve"> </w:t>
      </w:r>
      <w:r w:rsidR="002F5E43">
        <w:t>Detection limits for HMQC have been estimated to be below 0.3 per 100 aromatic units.</w:t>
      </w:r>
      <w:r w:rsidR="00386DF2">
        <w:fldChar w:fldCharType="begin" w:fldLock="1"/>
      </w:r>
      <w:r w:rsidR="001D6541">
        <w:instrText>ADDIN CSL_CITATION { "citationItems" : [ { "id" : "ITEM-1", "itemData" : { "DOI" : "10.1021/jf0515330", "ISSN" : "0021-8561", "PMID" : "16332110", "abstract" : "The structure of Eucalyptus grandis milled wood lignin (MWL) was investigated by 2D 1H-13C HSQC, HMQC, and 1H-1H TOCSY correlation NMR techniques and by quantitative 13C NMR as well as by the permanganate oxidation degradation technique. The combination of 2D NMR and quantitative 13C NMR spectroscopy of nonacetylated and acetylated lignin preparations allowed reliable identification and calculation of the amount of different lignin structures. About 85% of side-chain moieties were estimated on the structural level. This information was substantiated by data on the quantity of various functional groups and interunit linkages as a whole. A modified method for calculation of the h:g:s ratio has been suggested and compared with previously suggested approaches. E. grandis MWL has been determined to have an h:g:s ratio of 2:36:62. The amounts of various phenolic/etherified noncondensed/condensed guaiacyl and syringyl moieties were approximately estimated. E. grandis MWL contained approximately 0.60/Ar of beta-O-4 moieties along with small amounts of other structural units such as pino/syringyresinol (0.03/Ar), phenylcoumaran (0.03/Ar), and spirodienone (0.05/Ar). The degree of condensation was estimated at approximately 21%; the main condensed structures are 4-O-5 moieties (approximately 0.09/Ar). The structure of E. grandis MWL was compared with those of other lignin preparations isolated from various hardwoods.", "author" : [ { "dropping-particle" : "", "family" : "Capanema", "given" : "Ewellyn a", "non-dropping-particle" : "", "parse-names" : false, "suffix" : "" }, { "dropping-particle" : "", "family" : "Balakshin", "given" : "Mikhail Yu", "non-dropping-particle" : "", "parse-names" : false, "suffix" : "" }, { "dropping-particle" : "", "family" : "Kadla", "given" : "John F", "non-dropping-particle" : "", "parse-names" : false, "suffix" : "" } ], "container-title" : "Journal of agricultural and food chemistry", "id" : "ITEM-1", "issue" : "25", "issued" : { "date-parts" : [ [ "2005", "12", "14" ] ] }, "page" : "9639-49", "title" : "Quantitative characterization of a hardwood milled wood lignin by nuclear magnetic resonance spectroscopy.", "type" : "article-journal", "volume" : "53" }, "uris" : [ "http://www.mendeley.com/documents/?uuid=e7e9fbbc-a5c4-4803-a761-e08dfe9a2727" ] } ], "mendeley" : { "previouslyFormattedCitation" : "&lt;sup&gt;58&lt;/sup&gt;" }, "properties" : { "noteIndex" : 0 }, "schema" : "https://github.com/citation-style-language/schema/raw/master/csl-citation.json" }</w:instrText>
      </w:r>
      <w:r w:rsidR="00386DF2">
        <w:fldChar w:fldCharType="separate"/>
      </w:r>
      <w:r w:rsidR="001D6541" w:rsidRPr="001D6541">
        <w:rPr>
          <w:noProof/>
          <w:vertAlign w:val="superscript"/>
        </w:rPr>
        <w:t>58</w:t>
      </w:r>
      <w:r w:rsidR="00386DF2">
        <w:fldChar w:fldCharType="end"/>
      </w:r>
      <w:r w:rsidR="002F5E43">
        <w:t xml:space="preserve"> </w:t>
      </w:r>
      <w:r>
        <w:t xml:space="preserve">The aliphatic oxygenated region can be used to estimate the relative abundance of the different </w:t>
      </w:r>
      <w:proofErr w:type="spellStart"/>
      <w:r>
        <w:t>interunit</w:t>
      </w:r>
      <w:proofErr w:type="spellEnd"/>
      <w:r>
        <w:t xml:space="preserve"> linkages.</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t xml:space="preserve"> The S/G ratio is estimated from the signals in the aromatic region.</w:t>
      </w:r>
      <w:r w:rsidR="00B14EBD">
        <w:t xml:space="preserve"> Furthermore it can help to interpret </w:t>
      </w:r>
      <w:r w:rsidR="00B14EBD" w:rsidRPr="00B14EBD">
        <w:rPr>
          <w:vertAlign w:val="superscript"/>
        </w:rPr>
        <w:t>13</w:t>
      </w:r>
      <w:r w:rsidR="00B14EBD">
        <w:t>C spectra.</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r w:rsidR="009A52F9">
        <w:t xml:space="preserve"> Further 2D techniques used include HMBC and </w:t>
      </w:r>
      <w:r w:rsidR="009A52F9">
        <w:lastRenderedPageBreak/>
        <w:t>TOCSY,</w:t>
      </w:r>
      <w:r w:rsidR="00386DF2">
        <w:fldChar w:fldCharType="begin" w:fldLock="1"/>
      </w:r>
      <w:r w:rsidR="001D6541">
        <w:instrText>ADDIN CSL_CITATION { "citationItems" : [ { "id" : "ITEM-1", "itemData" : { "DOI" : "10.1021/jf0515330", "ISSN" : "0021-8561", "PMID" : "16332110", "abstract" : "The structure of Eucalyptus grandis milled wood lignin (MWL) was investigated by 2D 1H-13C HSQC, HMQC, and 1H-1H TOCSY correlation NMR techniques and by quantitative 13C NMR as well as by the permanganate oxidation degradation technique. The combination of 2D NMR and quantitative 13C NMR spectroscopy of nonacetylated and acetylated lignin preparations allowed reliable identification and calculation of the amount of different lignin structures. About 85% of side-chain moieties were estimated on the structural level. This information was substantiated by data on the quantity of various functional groups and interunit linkages as a whole. A modified method for calculation of the h:g:s ratio has been suggested and compared with previously suggested approaches. E. grandis MWL has been determined to have an h:g:s ratio of 2:36:62. The amounts of various phenolic/etherified noncondensed/condensed guaiacyl and syringyl moieties were approximately estimated. E. grandis MWL contained approximately 0.60/Ar of beta-O-4 moieties along with small amounts of other structural units such as pino/syringyresinol (0.03/Ar), phenylcoumaran (0.03/Ar), and spirodienone (0.05/Ar). The degree of condensation was estimated at approximately 21%; the main condensed structures are 4-O-5 moieties (approximately 0.09/Ar). The structure of E. grandis MWL was compared with those of other lignin preparations isolated from various hardwoods.", "author" : [ { "dropping-particle" : "", "family" : "Capanema", "given" : "Ewellyn a", "non-dropping-particle" : "", "parse-names" : false, "suffix" : "" }, { "dropping-particle" : "", "family" : "Balakshin", "given" : "Mikhail Yu", "non-dropping-particle" : "", "parse-names" : false, "suffix" : "" }, { "dropping-particle" : "", "family" : "Kadla", "given" : "John F", "non-dropping-particle" : "", "parse-names" : false, "suffix" : "" } ], "container-title" : "Journal of agricultural and food chemistry", "id" : "ITEM-1", "issue" : "25", "issued" : { "date-parts" : [ [ "2005", "12", "14" ] ] }, "page" : "9639-49", "title" : "Quantitative characterization of a hardwood milled wood lignin by nuclear magnetic resonance spectroscopy.", "type" : "article-journal", "volume" : "53" }, "uris" : [ "http://www.mendeley.com/documents/?uuid=e7e9fbbc-a5c4-4803-a761-e08dfe9a2727" ] } ], "mendeley" : { "previouslyFormattedCitation" : "&lt;sup&gt;58&lt;/sup&gt;" }, "properties" : { "noteIndex" : 0 }, "schema" : "https://github.com/citation-style-language/schema/raw/master/csl-citation.json" }</w:instrText>
      </w:r>
      <w:r w:rsidR="00386DF2">
        <w:fldChar w:fldCharType="separate"/>
      </w:r>
      <w:r w:rsidR="001D6541" w:rsidRPr="001D6541">
        <w:rPr>
          <w:noProof/>
          <w:vertAlign w:val="superscript"/>
        </w:rPr>
        <w:t>58</w:t>
      </w:r>
      <w:r w:rsidR="00386DF2">
        <w:fldChar w:fldCharType="end"/>
      </w:r>
      <w:r w:rsidR="009A52F9">
        <w:t xml:space="preserve"> which are mostly used for the confirmation of findings from other techniques. HMBC can also be used for the detection of hydroxyl groups after acetylation the</w:t>
      </w:r>
      <w:r w:rsidR="002F5E43">
        <w:t>reof and carbonyl groups, which is not possible with</w:t>
      </w:r>
      <w:r w:rsidR="009A52F9">
        <w:t xml:space="preserve"> HSQC.</w:t>
      </w:r>
      <w:r w:rsidR="00F9414A">
        <w:t xml:space="preserve"> HSQC-TOCSY 3D NMR spectroscopy has been used for the more reliable assignment of cross-peaks and giving access to information on subunits and </w:t>
      </w:r>
      <w:proofErr w:type="spellStart"/>
      <w:r w:rsidR="00F9414A">
        <w:t>connectivities</w:t>
      </w:r>
      <w:proofErr w:type="spellEnd"/>
      <w:r w:rsidR="00F9414A">
        <w:t xml:space="preserve"> which do not have been investigated via corresponding model compounds.</w:t>
      </w:r>
      <w:r w:rsidR="00386DF2">
        <w:fldChar w:fldCharType="begin" w:fldLock="1"/>
      </w:r>
      <w:r w:rsidR="001D6541">
        <w:instrText>ADDIN CSL_CITATION { "citationItems" : [ { "id" : "ITEM-1", "itemData" : { "DOI" : "10.1021/jf0204349", "ISSN" : "0021-8561", "PMID" : "12670147", "abstract" : "Modern multidimensional NMR spectroscopic methods were applied to investigate the effects of kraft pulping and oxygen delignification on lignin side-chain structures. In addition to the two-dimensional HSQC measurements, the three-dimensional HSQC-TOCSY technique was utilized to elucidate the (1)H-(1)H and (1)H-(13)C correlations of individual spin systems and thus indicate a certain lignin side-chain structure. Unlike earlier, nonlabeled samples were used for 3D measurements. According to 2D and 3D NMR spectra, most of the structures identified in milled wood lignin (MWL) are still present in technical lignins after kraft pulping and oxygen delignification. Although the main reaction during kraft pulping is the cleavage of beta-O-4 linkages, these structures are still left in spent liquor lignin as well as in residual lignin. The amount of coniferyl alcohol and dihydroconiferyl alcohol end groups, as well as some unidentified saturated end groups, is higher in technical lignins than in MWL. Contrary to our earlier observations, no diphenylmethane structures were observed in any technical lignins. Vinyl aryl ether structures could not be detected in technical lignins either.", "author" : [ { "dropping-particle" : "", "family" : "Liiti\u00e4", "given" : "Tiina M", "non-dropping-particle" : "", "parse-names" : false, "suffix" : "" }, { "dropping-particle" : "", "family" : "Maunu", "given" : "Sirkka L", "non-dropping-particle" : "", "parse-names" : false, "suffix" : "" }, { "dropping-particle" : "", "family" : "Hortling", "given" : "Bo", "non-dropping-particle" : "", "parse-names" : false, "suffix" : "" }, { "dropping-particle" : "", "family" : "Toikka", "given" : "Merja", "non-dropping-particle" : "", "parse-names" : false, "suffix" : "" }, { "dropping-particle" : "", "family" : "Kilpel\u00e4inen", "given" : "Ilkka", "non-dropping-particle" : "", "parse-names" : false, "suffix" : "" } ], "container-title" : "Journal of agricultural and food chemistry", "id" : "ITEM-1", "issue" : "8", "issued" : { "date-parts" : [ [ "2003", "4", "9" ] ] }, "page" : "2136-43", "title" : "Analysis of technical lignins by two- and three-dimensional NMR spectroscopy.", "type" : "article-journal", "volume" : "51" }, "uris" : [ "http://www.mendeley.com/documents/?uuid=0fd06878-a3d8-427d-a080-aecb278e8d61" ] } ], "mendeley" : { "previouslyFormattedCitation" : "&lt;sup&gt;59&lt;/sup&gt;" }, "properties" : { "noteIndex" : 0 }, "schema" : "https://github.com/citation-style-language/schema/raw/master/csl-citation.json" }</w:instrText>
      </w:r>
      <w:r w:rsidR="00386DF2">
        <w:fldChar w:fldCharType="separate"/>
      </w:r>
      <w:r w:rsidR="001D6541" w:rsidRPr="001D6541">
        <w:rPr>
          <w:noProof/>
          <w:vertAlign w:val="superscript"/>
        </w:rPr>
        <w:t>59</w:t>
      </w:r>
      <w:r w:rsidR="00386DF2">
        <w:fldChar w:fldCharType="end"/>
      </w:r>
      <w:r w:rsidR="0000342D">
        <w:t xml:space="preserve"> </w:t>
      </w:r>
      <w:r w:rsidR="00C44B81">
        <w:t>A more comprehensive picture of the lignin structure is drawn by</w:t>
      </w:r>
      <w:r w:rsidR="00B051DB">
        <w:t xml:space="preserve"> </w:t>
      </w:r>
      <w:r w:rsidR="00B051DB" w:rsidRPr="00B051DB">
        <w:rPr>
          <w:vertAlign w:val="superscript"/>
        </w:rPr>
        <w:t>13</w:t>
      </w:r>
      <w:r w:rsidR="00B051DB">
        <w:t>C NM</w:t>
      </w:r>
      <w:r w:rsidR="00C44B81">
        <w:t>R</w:t>
      </w:r>
      <w:r>
        <w:t xml:space="preserve"> spectroscopy</w:t>
      </w:r>
      <w:r w:rsidR="00C44B81">
        <w:t>.</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rsidR="00C44B81">
        <w:t xml:space="preserve"> However low natural abundance of the </w:t>
      </w:r>
      <w:r w:rsidR="00C44B81" w:rsidRPr="00C44B81">
        <w:rPr>
          <w:vertAlign w:val="superscript"/>
        </w:rPr>
        <w:t>13</w:t>
      </w:r>
      <w:r w:rsidR="00C44B81">
        <w:t>C nucleus make long measuring times neces</w:t>
      </w:r>
      <w:r>
        <w:t xml:space="preserve">sary </w:t>
      </w:r>
      <w:r w:rsidR="00B14EBD">
        <w:t>which can be decreased by a factor of four by adding a relaxation agent</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r w:rsidR="00386DF2">
        <w:t xml:space="preserve"> </w:t>
      </w:r>
      <w:r w:rsidR="00B14EBD">
        <w:t xml:space="preserve">but still remain significantly longer </w:t>
      </w:r>
      <w:r w:rsidR="00D57AA4">
        <w:t xml:space="preserve"> (around 24 hours) </w:t>
      </w:r>
      <w:r w:rsidR="00B14EBD">
        <w:t>than for other NMR techniques.</w:t>
      </w:r>
      <w:r w:rsidR="00386DF2">
        <w:fldChar w:fldCharType="begin" w:fldLock="1"/>
      </w:r>
      <w:r w:rsidR="001D6541">
        <w:instrText>ADDIN CSL_CITATION { "citationItems" : [ { "id" : "ITEM-1", "itemData" : { "DOI" : "10.1016/j.polymdegradstab.2011.07.022", "ISSN" : "01413910", "author" : [ { "dropping-particle" : "", "family" : "Vanderghem", "given" : "Caroline", "non-dropping-particle" : "", "parse-names" : false, "suffix" : "" }, { "dropping-particle" : "", "family" : "Richel", "given" : "Aurore", "non-dropping-particle" : "", "parse-names" : false, "suffix" : "" }, { "dropping-particle" : "", "family" : "Jacquet", "given" : "Nicolas", "non-dropping-particle" : "", "parse-names" : false, "suffix" : "" }, { "dropping-particle" : "", "family" : "Blecker", "given" : "Christophe", "non-dropping-particle" : "", "parse-names" : false, "suffix" : "" }, { "dropping-particle" : "", "family" : "Paquot", "given" : "Michel", "non-dropping-particle" : "", "parse-names" : false, "suffix" : "" } ], "container-title" : "Polymer Degradation and Stability", "id" : "ITEM-1", "issue" : "10", "issued" : { "date-parts" : [ [ "2011", "10" ] ] }, "note" : "adiabatic broadband 13C1H 2D hetnuc mulitplicity edited single quantum coherence (g-HSQCAD)", "page" : "1761-1770", "publisher" : "Elsevier Ltd", "title" : "Impact of formic/acetic acid and ammonia pre-treatments on chemical structure and physico-chemical properties of Miscanthus x giganteus lignins", "type" : "article-journal", "volume" : "96" }, "uris" : [ "http://www.mendeley.com/documents/?uuid=f1490274-145a-45f8-b35e-3585f6da25c7" ] } ], "mendeley" : { "previouslyFormattedCitation" : "&lt;sup&gt;60&lt;/sup&gt;" }, "properties" : { "noteIndex" : 0 }, "schema" : "https://github.com/citation-style-language/schema/raw/master/csl-citation.json" }</w:instrText>
      </w:r>
      <w:r w:rsidR="00386DF2">
        <w:fldChar w:fldCharType="separate"/>
      </w:r>
      <w:r w:rsidR="001D6541" w:rsidRPr="001D6541">
        <w:rPr>
          <w:noProof/>
          <w:vertAlign w:val="superscript"/>
        </w:rPr>
        <w:t>60</w:t>
      </w:r>
      <w:r w:rsidR="00386DF2">
        <w:fldChar w:fldCharType="end"/>
      </w:r>
      <w:r w:rsidR="0000342D">
        <w:t xml:space="preserve"> </w:t>
      </w:r>
      <w:r w:rsidR="0000342D" w:rsidRPr="0000342D">
        <w:rPr>
          <w:vertAlign w:val="superscript"/>
        </w:rPr>
        <w:t>1</w:t>
      </w:r>
      <w:r w:rsidR="0000342D">
        <w:t xml:space="preserve">H NMR spectroscopy is used in many cases but is insufficient by itself due to extensive overlap of </w:t>
      </w:r>
      <w:r w:rsidR="00AD0541">
        <w:t>signals</w:t>
      </w:r>
      <w:r w:rsidR="0000342D">
        <w:t>.</w:t>
      </w:r>
    </w:p>
    <w:p w:rsidR="00B051DB" w:rsidRPr="00691D51" w:rsidRDefault="00B051DB" w:rsidP="00B051DB">
      <w:pPr>
        <w:spacing w:line="360" w:lineRule="auto"/>
        <w:jc w:val="both"/>
      </w:pPr>
      <w:r w:rsidRPr="00B051DB">
        <w:t>IR spectroscopy offers the qualitative detection of various structural</w:t>
      </w:r>
      <w:r>
        <w:t xml:space="preserve"> units, such as</w:t>
      </w:r>
      <w:r w:rsidRPr="00B051DB">
        <w:t xml:space="preserve"> carbonyl groups in various systems.</w:t>
      </w:r>
      <w:r w:rsidR="00386DF2">
        <w:fldChar w:fldCharType="begin" w:fldLock="1"/>
      </w:r>
      <w:r w:rsidR="001D6541">
        <w:instrText>ADDIN CSL_CITATION { "citationItems" : [ { "id" : "ITEM-1", "itemData" : { "author" : [ { "dropping-particle" : "", "family" : "Yuan", "given" : "TQ", "non-dropping-particle" : "", "parse-names" : false, "suffix" : "" }, { "dropping-particle" : "", "family" : "Sun", "given" : "S", "non-dropping-particle" : "", "parse-names" : false, "suffix" : "" }, { "dropping-particle" : "", "family" : "Xu", "given" : "F", "non-dropping-particle" : "", "parse-names" : false, "suffix" : "" }, { "dropping-particle" : "", "family" : "Sun", "given" : "R", "non-dropping-particle" : "", "parse-names" : false, "suffix" : "" } ], "container-title" : "BioResources", "id" : "ITEM-1", "issue" : "1", "issued" : { "date-parts" : [ [ "2011" ] ] }, "note" : "S: syringyl\nG: guaiacyl\nH: hydroxyphenyl\nand more\nS:G ratio significant parameter in delignification process\nkraft delignification is believed to be enhanced by high S:G ratio\nQuantitative 13C\nHSQC\n\n      ", "page" : "414-433", "title" : "Isolation and physico-chemical characterization of lignins from ultrasound irradiated fast-growing poplar wood", "type" : "article-journal", "volume" : "6" }, "uris" : [ "http://www.mendeley.com/documents/?uuid=6c163e58-a71e-4d58-91e0-2ae781eac3cd" ] } ], "mendeley" : { "previouslyFormattedCitation" : "&lt;sup&gt;61&lt;/sup&gt;" }, "properties" : { "noteIndex" : 0 }, "schema" : "https://github.com/citation-style-language/schema/raw/master/csl-citation.json" }</w:instrText>
      </w:r>
      <w:r w:rsidR="00386DF2">
        <w:fldChar w:fldCharType="separate"/>
      </w:r>
      <w:r w:rsidR="001D6541" w:rsidRPr="001D6541">
        <w:rPr>
          <w:noProof/>
          <w:vertAlign w:val="superscript"/>
        </w:rPr>
        <w:t>61</w:t>
      </w:r>
      <w:r w:rsidR="00386DF2">
        <w:fldChar w:fldCharType="end"/>
      </w:r>
      <w:r w:rsidRPr="00B051DB">
        <w:t xml:space="preserve"> The content of S groups can be estimated as well as the amount of residual carbohydrates present. </w:t>
      </w:r>
      <w:r w:rsidR="0048513A">
        <w:t>Furthermore structural changes can be monitored in</w:t>
      </w:r>
      <w:r w:rsidR="00386DF2">
        <w:t>expensively and fast.</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p>
    <w:p w:rsidR="00B051DB" w:rsidRDefault="00CD05BE" w:rsidP="00B051DB">
      <w:pPr>
        <w:spacing w:line="360" w:lineRule="auto"/>
        <w:jc w:val="both"/>
      </w:pPr>
      <w:r w:rsidRPr="00691D51">
        <w:t xml:space="preserve">Gel permeation chromatography (GPC) </w:t>
      </w:r>
      <w:r w:rsidR="00D57AA4">
        <w:t xml:space="preserve">or size exclusion chromatography </w:t>
      </w:r>
      <w:r w:rsidRPr="00691D51">
        <w:t>is used to determine the weight-average (M</w:t>
      </w:r>
      <w:r w:rsidRPr="00691D51">
        <w:rPr>
          <w:vertAlign w:val="subscript"/>
        </w:rPr>
        <w:t>W</w:t>
      </w:r>
      <w:r w:rsidRPr="00691D51">
        <w:t>) and number-average molecular weights (M</w:t>
      </w:r>
      <w:r w:rsidRPr="00691D51">
        <w:rPr>
          <w:vertAlign w:val="subscript"/>
        </w:rPr>
        <w:t>N</w:t>
      </w:r>
      <w:r w:rsidRPr="00691D51">
        <w:t xml:space="preserve">) as well as the </w:t>
      </w:r>
      <w:proofErr w:type="spellStart"/>
      <w:r w:rsidRPr="00691D51">
        <w:t>polydispersity</w:t>
      </w:r>
      <w:proofErr w:type="spellEnd"/>
      <w:r w:rsidRPr="00691D51">
        <w:t xml:space="preserve"> of the lignin polymers.</w:t>
      </w:r>
      <w:r w:rsidR="00386DF2">
        <w:fldChar w:fldCharType="begin" w:fldLock="1"/>
      </w:r>
      <w:r w:rsidR="001D6541">
        <w:instrText>ADDIN CSL_CITATION { "citationItems" : [ { "id" : "ITEM-1",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1", "issue" : "3", "issued" : { "date-parts" : [ [ "2009" ] ] }, "page" : "339", "title" : "Extraction of lignin from lignocellulose at atmospheric pressure using alkylbenzenesulfonate ionic liquid", "type" : "article-journal", "volume" : "11" }, "uris" : [ "http://www.mendeley.com/documents/?uuid=a252ff19-ae96-489b-a9cf-bed93c108075" ] }, { "id" : "ITEM-2", "itemData" : { "DOI" : "10.1016/j.polymdegradstab.2011.07.022", "ISSN" : "01413910", "author" : [ { "dropping-particle" : "", "family" : "Vanderghem", "given" : "Caroline", "non-dropping-particle" : "", "parse-names" : false, "suffix" : "" }, { "dropping-particle" : "", "family" : "Richel", "given" : "Aurore", "non-dropping-particle" : "", "parse-names" : false, "suffix" : "" }, { "dropping-particle" : "", "family" : "Jacquet", "given" : "Nicolas", "non-dropping-particle" : "", "parse-names" : false, "suffix" : "" }, { "dropping-particle" : "", "family" : "Blecker", "given" : "Christophe", "non-dropping-particle" : "", "parse-names" : false, "suffix" : "" }, { "dropping-particle" : "", "family" : "Paquot", "given" : "Michel", "non-dropping-particle" : "", "parse-names" : false, "suffix" : "" } ], "container-title" : "Polymer Degradation and Stability", "id" : "ITEM-2", "issue" : "10", "issued" : { "date-parts" : [ [ "2011", "10" ] ] }, "note" : "adiabatic broadband 13C1H 2D hetnuc mulitplicity edited single quantum coherence (g-HSQCAD)", "page" : "1761-1770", "publisher" : "Elsevier Ltd", "title" : "Impact of formic/acetic acid and ammonia pre-treatments on chemical structure and physico-chemical properties of Miscanthus x giganteus lignins", "type" : "article-journal", "volume" : "96" }, "uris" : [ "http://www.mendeley.com/documents/?uuid=f1490274-145a-45f8-b35e-3585f6da25c7" ] } ], "mendeley" : { "previouslyFormattedCitation" : "&lt;sup&gt;44,60&lt;/sup&gt;" }, "properties" : { "noteIndex" : 0 }, "schema" : "https://github.com/citation-style-language/schema/raw/master/csl-citation.json" }</w:instrText>
      </w:r>
      <w:r w:rsidR="00386DF2">
        <w:fldChar w:fldCharType="separate"/>
      </w:r>
      <w:r w:rsidR="001D6541" w:rsidRPr="001D6541">
        <w:rPr>
          <w:noProof/>
          <w:vertAlign w:val="superscript"/>
        </w:rPr>
        <w:t>44,60</w:t>
      </w:r>
      <w:r w:rsidR="00386DF2">
        <w:fldChar w:fldCharType="end"/>
      </w:r>
    </w:p>
    <w:p w:rsidR="00BB4920" w:rsidRDefault="00BB4920" w:rsidP="00A00235">
      <w:pPr>
        <w:pStyle w:val="Heading2"/>
        <w:numPr>
          <w:ilvl w:val="1"/>
          <w:numId w:val="10"/>
        </w:numPr>
        <w:spacing w:line="360" w:lineRule="auto"/>
        <w:jc w:val="both"/>
      </w:pPr>
      <w:bookmarkStart w:id="16" w:name="_Toc372644623"/>
      <w:r>
        <w:t>Fuels and Platform Chemicals from Biomass</w:t>
      </w:r>
      <w:bookmarkEnd w:id="16"/>
    </w:p>
    <w:p w:rsidR="00664AC0" w:rsidRDefault="00324F85" w:rsidP="00A00235">
      <w:pPr>
        <w:spacing w:line="360" w:lineRule="auto"/>
        <w:jc w:val="both"/>
      </w:pPr>
      <w:r>
        <w:t xml:space="preserve">As discussed earlier, ethanol is made from sucrose containing plants via </w:t>
      </w:r>
      <w:proofErr w:type="spellStart"/>
      <w:r>
        <w:t>microbic</w:t>
      </w:r>
      <w:proofErr w:type="spellEnd"/>
      <w:r>
        <w:t xml:space="preserve"> fermentation (fig. xx, reaction schem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Starch, a biopolymer consisting of glucose units, can be easily hydrolysed to fermentable sugar, which in return is fermented in the same way. The production of fermentable sugars from lignocellulosic biomass has been extensively discussed above.</w:t>
      </w:r>
      <w:r w:rsidR="00CF335E">
        <w:t xml:space="preserve"> The fermentation of pentose sugars to ethanol is </w:t>
      </w:r>
      <w:r w:rsidR="00750610">
        <w:t>more difficult but becoming</w:t>
      </w:r>
      <w:r w:rsidR="00CF335E">
        <w:t xml:space="preserve"> more </w:t>
      </w:r>
      <w:r w:rsidR="00750610">
        <w:t xml:space="preserve">feasible </w:t>
      </w:r>
      <w:r w:rsidR="00CF335E">
        <w:t>with genetically modified strains with higher substrate tolerance.</w:t>
      </w:r>
      <w:r w:rsidR="007F713D" w:rsidRPr="00F90825">
        <w:fldChar w:fldCharType="begin" w:fldLock="1"/>
      </w:r>
      <w:r w:rsidR="001D6541">
        <w:instrText>ADDIN CSL_CITATION { "citationItems" : [ { "id" : "ITEM-1", "itemData" : { "DOI" : "10.1016/j.rser.2011.07.058", "ISSN" : "13640321", "author" : [ { "dropping-particle" : "", "family" : "Kuhad", "given" : "Ramesh Chander", "non-dropping-particle" : "", "parse-names" : false, "suffix" : "" }, { "dropping-particle" : "", "family" : "Gupta", "given" : "Rishi", "non-dropping-particle" : "", "parse-names" : false, "suffix" : "" }, { "dropping-particle" : "", "family" : "Khasa", "given" : "Yogender Pal", "non-dropping-particle" : "", "parse-names" : false, "suffix" : "" }, { "dropping-particle" : "", "family" : "Singh", "given" : "Ajay", "non-dropping-particle" : "", "parse-names" : false, "suffix" : "" }, { "dropping-particle" : "", "family" : "Zhang", "given" : "Y.-H. Percival", "non-dropping-particle" : "", "parse-names" : false, "suffix" : "" } ], "container-title" : "Renewable and Sustainable Energy Reviews", "id" : "ITEM-1", "issue" : "9", "issued" : { "date-parts" : [ [ "2011", "12" ] ] }, "page" : "4950-4962", "publisher" : "Elsevier Ltd", "title" : "Bioethanol production from pentose sugars: Current status and future prospects", "type" : "article-journal", "volume" : "15" }, "uris" : [ "http://www.mendeley.com/documents/?uuid=0a2b0f81-bb12-43df-a150-7cf5ed909384" ] } ], "mendeley" : { "previouslyFormattedCitation" : "&lt;sup&gt;63&lt;/sup&gt;" }, "properties" : { "noteIndex" : 0 }, "schema" : "https://github.com/citation-style-language/schema/raw/master/csl-citation.json" }</w:instrText>
      </w:r>
      <w:r w:rsidR="007F713D" w:rsidRPr="00F90825">
        <w:fldChar w:fldCharType="separate"/>
      </w:r>
      <w:proofErr w:type="gramStart"/>
      <w:r w:rsidR="001D6541" w:rsidRPr="001D6541">
        <w:rPr>
          <w:noProof/>
          <w:vertAlign w:val="superscript"/>
        </w:rPr>
        <w:t>63</w:t>
      </w:r>
      <w:r w:rsidR="007F713D" w:rsidRPr="00F90825">
        <w:fldChar w:fldCharType="end"/>
      </w:r>
      <w:r>
        <w:t xml:space="preserve"> However, while the main focus of most </w:t>
      </w:r>
      <w:proofErr w:type="spellStart"/>
      <w:r>
        <w:t>biorefieneries</w:t>
      </w:r>
      <w:proofErr w:type="spellEnd"/>
      <w:r>
        <w:t xml:space="preserve"> is the production of cellulosic ethanol, many more biological, chemical and thermal conversions can give access to a wide range of fuels, chemical building blocks and com</w:t>
      </w:r>
      <w:r w:rsidR="00106756">
        <w:t>m</w:t>
      </w:r>
      <w:r>
        <w:t>odities from biomass and its components.</w:t>
      </w:r>
      <w:proofErr w:type="gramEnd"/>
      <w:r w:rsidR="00C73FD8">
        <w:t xml:space="preserve"> The valorisation of lignin but also the carbohydrates is critical to make the biorefinery economically viable.</w:t>
      </w:r>
      <w:r w:rsidR="007F713D">
        <w:fldChar w:fldCharType="begin" w:fldLock="1"/>
      </w:r>
      <w:r w:rsidR="001D6541">
        <w:instrText>ADDIN CSL_CITATION { "citationItems" : [ { "id" : "ITEM-1", "itemData" : { "DOI" : "10.1007/s10295-007-0293-6", "ISSN" : "1367-5435", "PMID" : "18180967", "abstract" : "Before the industrial revolution, the global economy was largely based on living carbon from plants. Now the economy is mainly dependent on fossil fuels (dead carbon). Biomass is the only sustainable bioresource that can provide sufficient transportation fuels and renewable materials at the same time. Cellulosic ethanol production from less costly and most abundant lignocellulose is confronted with three main obstacles: (1) high processing costs (dollars /gallon of ethanol), (2) huge capital investment (dollars approximately 4-10/gallon of annual ethanol production capacity), and (3) a narrow margin between feedstock and product prices. Both lignocellulose fractionation technology and effective co-utilization of acetic acid, lignin and hemicellulose will be vital to the realization of profitable lignocellulose biorefineries, since co-product revenues would increase the margin up to 6.2-fold, where all purified lignocellulose co-components have higher selling prices (&gt; approximately 1.0/kg) than ethanol ( approximately 0.5/kg of ethanol). Isolation of large amounts of lignocellulose components through lignocellulose fractionation would stimulate R&amp;D in lignin and hemicellulose applications, as well as promote new markets for lignin- and hemicellulose-derivative products. Lignocellulose resource would be sufficient to replace significant fractionations (e.g., 30%) of transportation fuels through liquid biofuels, internal combustion engines in the short term, and would provide 100% transportation fuels by sugar-hydrogen-fuel cell systems in the long term.", "author" : [ { "dropping-particle" : "", "family" : "Zhang", "given" : "Y-H Percival", "non-dropping-particle" : "", "parse-names" : false, "suffix" : "" } ], "container-title" : "Journal of industrial microbiology &amp; biotechnology", "id" : "ITEM-1", "issue" : "5", "issued" : { "date-parts" : [ [ "2008", "5" ] ] }, "note" : "sugar-hydrogen-fuel cells\ntypical lignocellulose refinery uses all isolated sugars to produce ethanol or biobased products and burns all residues as fuel to generate steam and electricity (simple utilization)\nenhance economies of biorefinery by complete utilization of glucose (to ethanol), lignin (to polymeric material) , xylose (high-value products) and acetic acid (as commodity)\nwith simple utilization: 1 ton of corn stover (ca. 50$) gives 145$ output, great challange to pay off the sum of capital depreciation, processing costs and operating costs\ncomplete co-utilization ca. $641 per ton of corn stover\napplications of high quality lignin\nhemicellulose applicaitons\n\n        \n\n        \n\n      ", "page" : "367-75", "title" : "Reviving the carbohydrate economy via multi-product lignocellulose biorefineries.", "type" : "article-journal", "volume" : "35" }, "uris" : [ "http://www.mendeley.com/documents/?uuid=4a12a6cd-01b6-4047-beba-0449c5ea4f2d" ] } ], "mendeley" : { "previouslyFormattedCitation" : "&lt;sup&gt;64&lt;/sup&gt;" }, "properties" : { "noteIndex" : 0 }, "schema" : "https://github.com/citation-style-language/schema/raw/master/csl-citation.json" }</w:instrText>
      </w:r>
      <w:r w:rsidR="007F713D">
        <w:fldChar w:fldCharType="separate"/>
      </w:r>
      <w:r w:rsidR="001D6541" w:rsidRPr="001D6541">
        <w:rPr>
          <w:noProof/>
          <w:vertAlign w:val="superscript"/>
        </w:rPr>
        <w:t>64</w:t>
      </w:r>
      <w:r w:rsidR="007F713D">
        <w:fldChar w:fldCharType="end"/>
      </w:r>
      <w:r w:rsidR="00D023E3">
        <w:t xml:space="preserve"> A report for the United States Department of Energy suggests that lignin valorisation could increase the value of lignin by a factor of four</w:t>
      </w:r>
      <w:r w:rsidR="00292E45">
        <w:t xml:space="preserve"> and possible products classes are displayed in figure </w:t>
      </w:r>
      <w:r w:rsidR="008041C2">
        <w:t>7</w:t>
      </w:r>
      <w:r w:rsidR="00D023E3">
        <w:t>.</w:t>
      </w:r>
      <w:r w:rsidR="007F713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fldChar w:fldCharType="separate"/>
      </w:r>
      <w:r w:rsidR="001D6541" w:rsidRPr="001D6541">
        <w:rPr>
          <w:noProof/>
          <w:vertAlign w:val="superscript"/>
        </w:rPr>
        <w:t>65</w:t>
      </w:r>
      <w:r w:rsidR="007F713D">
        <w:fldChar w:fldCharType="end"/>
      </w:r>
    </w:p>
    <w:p w:rsidR="00CA6082" w:rsidRDefault="00292E45" w:rsidP="00CA6082">
      <w:pPr>
        <w:keepNext/>
        <w:spacing w:line="360" w:lineRule="auto"/>
        <w:jc w:val="both"/>
      </w:pPr>
      <w:r>
        <w:rPr>
          <w:noProof/>
          <w:lang w:eastAsia="en-GB"/>
        </w:rPr>
        <w:lastRenderedPageBreak/>
        <w:drawing>
          <wp:inline distT="0" distB="0" distL="0" distR="0" wp14:anchorId="1544420D" wp14:editId="76A6AA3C">
            <wp:extent cx="5383988" cy="347472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4090" t="2822" r="1836" b="1411"/>
                    <a:stretch/>
                  </pic:blipFill>
                  <pic:spPr bwMode="auto">
                    <a:xfrm>
                      <a:off x="0" y="0"/>
                      <a:ext cx="5391840" cy="3479787"/>
                    </a:xfrm>
                    <a:prstGeom prst="rect">
                      <a:avLst/>
                    </a:prstGeom>
                    <a:ln>
                      <a:noFill/>
                    </a:ln>
                    <a:extLst>
                      <a:ext uri="{53640926-AAD7-44D8-BBD7-CCE9431645EC}">
                        <a14:shadowObscured xmlns:a14="http://schemas.microsoft.com/office/drawing/2010/main"/>
                      </a:ext>
                    </a:extLst>
                  </pic:spPr>
                </pic:pic>
              </a:graphicData>
            </a:graphic>
          </wp:inline>
        </w:drawing>
      </w:r>
    </w:p>
    <w:p w:rsidR="00292E45" w:rsidRDefault="00CA6082" w:rsidP="00CA6082">
      <w:pPr>
        <w:pStyle w:val="Caption"/>
        <w:jc w:val="both"/>
      </w:pPr>
      <w:r>
        <w:t xml:space="preserve">Figure </w:t>
      </w:r>
      <w:fldSimple w:instr=" SEQ Figure \* ARABIC ">
        <w:r w:rsidR="00BC6B7D">
          <w:rPr>
            <w:noProof/>
          </w:rPr>
          <w:t>7</w:t>
        </w:r>
      </w:fldSimple>
      <w:r>
        <w:t xml:space="preserve"> Product classes potentially available from Lignin</w:t>
      </w:r>
      <w:r w:rsidRPr="00CA6082">
        <w:t>.</w:t>
      </w:r>
      <w:r w:rsidRPr="00CA6082">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Pr="00CA6082">
        <w:fldChar w:fldCharType="separate"/>
      </w:r>
      <w:r w:rsidR="001D6541" w:rsidRPr="001D6541">
        <w:rPr>
          <w:b w:val="0"/>
          <w:noProof/>
          <w:vertAlign w:val="superscript"/>
        </w:rPr>
        <w:t>65</w:t>
      </w:r>
      <w:r w:rsidRPr="00CA6082">
        <w:fldChar w:fldCharType="end"/>
      </w:r>
    </w:p>
    <w:p w:rsidR="001C6F0D" w:rsidRDefault="001F4C01" w:rsidP="00A00235">
      <w:pPr>
        <w:spacing w:line="360" w:lineRule="auto"/>
        <w:jc w:val="both"/>
      </w:pPr>
      <w:r>
        <w:t xml:space="preserve">There are three general </w:t>
      </w:r>
      <w:r w:rsidR="00332FDC">
        <w:t>strategies</w:t>
      </w:r>
      <w:r>
        <w:t xml:space="preserve"> for the conversion of lignin in something of higher value. </w:t>
      </w:r>
      <w:r w:rsidR="00332FDC">
        <w:t>The first strategy focuses on the gasi</w:t>
      </w:r>
      <w:r w:rsidR="004E101D">
        <w:t>fication and pyrolysis of lignin</w:t>
      </w:r>
      <w:r w:rsidR="00332FDC">
        <w:t>.</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r w:rsidR="00332FDC">
        <w:t xml:space="preserve"> </w:t>
      </w:r>
      <w:r w:rsidR="001C6F0D">
        <w:t>While combustion of biomass is used for heat and energy production, it suffers from low efficiencies due to Carnot-cycle limitations of low temperature combustion. The conversion of biomass into fuels with higher combustion t</w:t>
      </w:r>
      <w:r w:rsidR="002072D8">
        <w:t>emperatures is thus favourable.</w:t>
      </w:r>
      <w:r w:rsidR="001C6F0D">
        <w:t xml:space="preserve"> </w:t>
      </w:r>
      <w:r w:rsidR="00664AC0">
        <w:t xml:space="preserve">The conversion of biomass into </w:t>
      </w:r>
      <w:r w:rsidR="001C6F0D">
        <w:t xml:space="preserve">liquid </w:t>
      </w:r>
      <w:r w:rsidR="00664AC0">
        <w:t xml:space="preserve">fuels, other than via fermentation, requires </w:t>
      </w:r>
      <w:proofErr w:type="spellStart"/>
      <w:r w:rsidR="00664AC0">
        <w:t>deoxygenation</w:t>
      </w:r>
      <w:proofErr w:type="spellEnd"/>
      <w:r w:rsidR="00664AC0">
        <w:t xml:space="preserve"> and the controlled formation of C</w:t>
      </w:r>
      <w:r w:rsidR="00BC7F8A">
        <w:noBreakHyphen/>
      </w:r>
      <w:r w:rsidR="00664AC0">
        <w:t>C bonds to obtain hydrocarbons of a desired length, ideally by using as little hydrogen from an external source as possible.</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987CE2">
        <w:t xml:space="preserve"> </w:t>
      </w:r>
      <w:r w:rsidR="004E0FB5">
        <w:t xml:space="preserve">Gasification and pyrolysis as routes for such conversions </w:t>
      </w:r>
      <w:r w:rsidR="00FA0B98">
        <w:t>as we</w:t>
      </w:r>
      <w:r w:rsidR="00332FDC">
        <w:t xml:space="preserve">ll as the production of </w:t>
      </w:r>
      <w:r w:rsidR="00FA0B98">
        <w:t xml:space="preserve">syngas </w:t>
      </w:r>
      <w:r w:rsidR="004E0FB5">
        <w:t xml:space="preserve">are discussed </w:t>
      </w:r>
      <w:r w:rsidR="00FA0B98">
        <w:t>later</w:t>
      </w:r>
      <w:r w:rsidR="004E0FB5">
        <w:t xml:space="preserve"> on.</w:t>
      </w:r>
      <w:r w:rsidR="00970F9A">
        <w:t xml:space="preserve"> </w:t>
      </w:r>
      <w:r w:rsidR="00C166E3">
        <w:t>Similar process include</w:t>
      </w:r>
      <w:r w:rsidR="00441151">
        <w:t xml:space="preserve"> hydrothermal liquefaction,</w:t>
      </w:r>
      <w:r w:rsidR="00C166E3">
        <w:t xml:space="preserve"> during which</w:t>
      </w:r>
      <w:r w:rsidR="00441151">
        <w:t xml:space="preserve"> the biomass gets heated to high temperatures in the presence of water and base catalyst.</w:t>
      </w:r>
      <w:r w:rsidR="00386DF2">
        <w:fldChar w:fldCharType="begin" w:fldLock="1"/>
      </w:r>
      <w:r w:rsidR="001D6541">
        <w:instrText>ADDIN CSL_CITATION { "citationItems" : [ { "id" : "ITEM-1", "itemData" : { "DOI" : "10.1016/j.fuel.2004.06.023", "ISSN" : "00162361", "author" : [ { "dropping-particle" : "", "family" : "Karag\u00f6z", "given" : "Selhan", "non-dropping-particle" : "", "parse-names" : false, "suffix" : "" }, { "dropping-particle" : "", "family" : "Bhaskar", "given" : "Thallada", "non-dropping-particle" : "", "parse-names" : false, "suffix" : "" }, { "dropping-particle" : "", "family" : "Muto", "given" : "Akinori", "non-dropping-particle" : "", "parse-names" : false, "suffix" : "" }, { "dropping-particle" : "", "family" : "Sakata", "given" : "Yusaku", "non-dropping-particle" : "", "parse-names" : false, "suffix" : "" } ], "container-title" : "Fuel", "id" : "ITEM-1", "issue" : "17-18", "issued" : { "date-parts" : [ [ "2004", "12" ] ] }, "page" : "2293-2299", "title" : "Effect of Rb and Cs carbonates for production of phenols from liquefaction of wood biomass", "type" : "article-journal", "volume" : "83" }, "uris" : [ "http://www.mendeley.com/documents/?uuid=cabd5c88-8348-422a-9824-ff1c23907f43" ] } ], "mendeley" : { "previouslyFormattedCitation" : "&lt;sup&gt;67&lt;/sup&gt;" }, "properties" : { "noteIndex" : 0 }, "schema" : "https://github.com/citation-style-language/schema/raw/master/csl-citation.json" }</w:instrText>
      </w:r>
      <w:r w:rsidR="00386DF2">
        <w:fldChar w:fldCharType="separate"/>
      </w:r>
      <w:r w:rsidR="001D6541" w:rsidRPr="001D6541">
        <w:rPr>
          <w:noProof/>
          <w:vertAlign w:val="superscript"/>
        </w:rPr>
        <w:t>67</w:t>
      </w:r>
      <w:r w:rsidR="00386DF2">
        <w:fldChar w:fldCharType="end"/>
      </w:r>
      <w:r w:rsidR="00441151">
        <w:t xml:space="preserve"> The products obtained are a mixture of phenolic compounds. </w:t>
      </w:r>
      <w:r w:rsidR="004E101D">
        <w:t>The second strategy is the defunctionalisation of the lignin monomers, yielding BTX which can be converted into a variety of products with existing technology.</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r w:rsidR="004E101D">
        <w:t xml:space="preserve"> The third strategy tries to obtain highly functionalised platform chemicals via selective hydrolysis.</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4E101D">
        <w:t xml:space="preserve"> These include aromatics which are difficult to synthesise conventionally from fossil </w:t>
      </w:r>
      <w:proofErr w:type="spellStart"/>
      <w:r w:rsidR="004E101D">
        <w:t>feedstocks</w:t>
      </w:r>
      <w:proofErr w:type="spellEnd"/>
      <w:r w:rsidR="004E101D">
        <w:t xml:space="preserve">, with structures closely related to the building blocks of </w:t>
      </w:r>
      <w:r w:rsidR="004E101D" w:rsidRPr="00B907A4">
        <w:t>lignin.</w:t>
      </w:r>
      <w:r w:rsidR="007F713D" w:rsidRPr="00B907A4">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rsidRPr="00B907A4">
        <w:fldChar w:fldCharType="separate"/>
      </w:r>
      <w:r w:rsidR="001D6541" w:rsidRPr="001D6541">
        <w:rPr>
          <w:noProof/>
          <w:vertAlign w:val="superscript"/>
        </w:rPr>
        <w:t>65</w:t>
      </w:r>
      <w:r w:rsidR="007F713D" w:rsidRPr="00B907A4">
        <w:fldChar w:fldCharType="end"/>
      </w:r>
      <w:r w:rsidR="004E101D" w:rsidRPr="00B907A4">
        <w:t xml:space="preserve"> One example is the production of vanillin and </w:t>
      </w:r>
      <w:proofErr w:type="spellStart"/>
      <w:r w:rsidR="004E101D" w:rsidRPr="00B907A4">
        <w:t>vanillic</w:t>
      </w:r>
      <w:proofErr w:type="spellEnd"/>
      <w:r w:rsidR="004E101D" w:rsidRPr="00B907A4">
        <w:t xml:space="preserve"> acid from </w:t>
      </w:r>
      <w:proofErr w:type="spellStart"/>
      <w:r w:rsidR="004E101D" w:rsidRPr="00B907A4">
        <w:t>guaiacyl</w:t>
      </w:r>
      <w:proofErr w:type="spellEnd"/>
      <w:r w:rsidR="004E101D" w:rsidRPr="00B907A4">
        <w:t xml:space="preserve"> units. Challenges for a successful industrial application of </w:t>
      </w:r>
      <w:r w:rsidR="00D529EF">
        <w:t>the second and third strategies</w:t>
      </w:r>
      <w:r w:rsidR="004E101D" w:rsidRPr="00B907A4">
        <w:t xml:space="preserve"> are that the </w:t>
      </w:r>
      <w:proofErr w:type="gramStart"/>
      <w:r w:rsidR="004E101D" w:rsidRPr="00B907A4">
        <w:t>technology for very selective C</w:t>
      </w:r>
      <w:r w:rsidR="004E101D" w:rsidRPr="00B907A4">
        <w:noBreakHyphen/>
        <w:t>C and C</w:t>
      </w:r>
      <w:r w:rsidR="004E101D" w:rsidRPr="00B907A4">
        <w:noBreakHyphen/>
        <w:t>O bond cleavage and</w:t>
      </w:r>
      <w:r w:rsidR="00D529EF">
        <w:t>, in the case of the third strategy,</w:t>
      </w:r>
      <w:r w:rsidR="004E101D" w:rsidRPr="00B907A4">
        <w:t xml:space="preserve"> the markets for its products still need</w:t>
      </w:r>
      <w:proofErr w:type="gramEnd"/>
      <w:r w:rsidR="004E101D" w:rsidRPr="00B907A4">
        <w:t xml:space="preserve"> to be developed.</w:t>
      </w:r>
    </w:p>
    <w:p w:rsidR="00D529EF" w:rsidRDefault="00D529EF" w:rsidP="00A00235">
      <w:pPr>
        <w:spacing w:line="360" w:lineRule="auto"/>
        <w:jc w:val="both"/>
      </w:pPr>
      <w:r>
        <w:lastRenderedPageBreak/>
        <w:t xml:space="preserve">Further, more marginal applications of lignin include fermentation, which is not very developed other than some routes of academic </w:t>
      </w:r>
      <w:r w:rsidRPr="00AF4F79">
        <w:t xml:space="preserve">interest, the use of polymeric lignin as surfactants, dispersants, emulsifiers, binders and </w:t>
      </w:r>
      <w:proofErr w:type="spellStart"/>
      <w:r w:rsidRPr="00AF4F79">
        <w:t>sequestrants</w:t>
      </w:r>
      <w:proofErr w:type="spellEnd"/>
      <w:r w:rsidRPr="00AF4F79">
        <w:t xml:space="preserve"> and potentially for the production</w:t>
      </w:r>
      <w:r w:rsidR="00884F2D">
        <w:t xml:space="preserve"> of </w:t>
      </w:r>
      <w:proofErr w:type="spellStart"/>
      <w:r w:rsidR="00884F2D">
        <w:t>carbonfibres</w:t>
      </w:r>
      <w:proofErr w:type="spellEnd"/>
      <w:r w:rsidR="00884F2D">
        <w:t xml:space="preserve">, adhesives, </w:t>
      </w:r>
      <w:r w:rsidRPr="00884F2D">
        <w:t>sealants</w:t>
      </w:r>
      <w:r w:rsidR="007F713D" w:rsidRPr="00884F2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rsidRPr="00884F2D">
        <w:fldChar w:fldCharType="separate"/>
      </w:r>
      <w:r w:rsidR="001D6541" w:rsidRPr="001D6541">
        <w:rPr>
          <w:noProof/>
          <w:vertAlign w:val="superscript"/>
        </w:rPr>
        <w:t>65</w:t>
      </w:r>
      <w:r w:rsidR="007F713D" w:rsidRPr="00884F2D">
        <w:fldChar w:fldCharType="end"/>
      </w:r>
      <w:r w:rsidRPr="00884F2D">
        <w:t xml:space="preserve"> </w:t>
      </w:r>
      <w:r w:rsidR="00884F2D" w:rsidRPr="00884F2D">
        <w:t xml:space="preserve">and </w:t>
      </w:r>
      <w:r w:rsidR="003D409F">
        <w:t xml:space="preserve">the use </w:t>
      </w:r>
      <w:r w:rsidR="00884F2D" w:rsidRPr="00884F2D">
        <w:t>in agriculture.</w:t>
      </w:r>
      <w:r w:rsidR="007F713D">
        <w:fldChar w:fldCharType="begin" w:fldLock="1"/>
      </w:r>
      <w:r w:rsidR="001D6541">
        <w:instrText>ADDIN CSL_CITATION { "citationItems" : [ { "id" : "ITEM-1", "itemData" : { "DOI" : "10.1007/s10295-007-0293-6", "ISSN" : "1367-5435", "PMID" : "18180967", "abstract" : "Before the industrial revolution, the global economy was largely based on living carbon from plants. Now the economy is mainly dependent on fossil fuels (dead carbon). Biomass is the only sustainable bioresource that can provide sufficient transportation fuels and renewable materials at the same time. Cellulosic ethanol production from less costly and most abundant lignocellulose is confronted with three main obstacles: (1) high processing costs (dollars /gallon of ethanol), (2) huge capital investment (dollars approximately 4-10/gallon of annual ethanol production capacity), and (3) a narrow margin between feedstock and product prices. Both lignocellulose fractionation technology and effective co-utilization of acetic acid, lignin and hemicellulose will be vital to the realization of profitable lignocellulose biorefineries, since co-product revenues would increase the margin up to 6.2-fold, where all purified lignocellulose co-components have higher selling prices (&gt; approximately 1.0/kg) than ethanol ( approximately 0.5/kg of ethanol). Isolation of large amounts of lignocellulose components through lignocellulose fractionation would stimulate R&amp;D in lignin and hemicellulose applications, as well as promote new markets for lignin- and hemicellulose-derivative products. Lignocellulose resource would be sufficient to replace significant fractionations (e.g., 30%) of transportation fuels through liquid biofuels, internal combustion engines in the short term, and would provide 100% transportation fuels by sugar-hydrogen-fuel cell systems in the long term.", "author" : [ { "dropping-particle" : "", "family" : "Zhang", "given" : "Y-H Percival", "non-dropping-particle" : "", "parse-names" : false, "suffix" : "" } ], "container-title" : "Journal of industrial microbiology &amp; biotechnology", "id" : "ITEM-1", "issue" : "5", "issued" : { "date-parts" : [ [ "2008", "5" ] ] }, "note" : "sugar-hydrogen-fuel cells\ntypical lignocellulose refinery uses all isolated sugars to produce ethanol or biobased products and burns all residues as fuel to generate steam and electricity (simple utilization)\nenhance economies of biorefinery by complete utilization of glucose (to ethanol), lignin (to polymeric material) , xylose (high-value products) and acetic acid (as commodity)\nwith simple utilization: 1 ton of corn stover (ca. 50$) gives 145$ output, great challange to pay off the sum of capital depreciation, processing costs and operating costs\ncomplete co-utilization ca. $641 per ton of corn stover\napplications of high quality lignin\nhemicellulose applicaitons\n\n        \n\n        \n\n      ", "page" : "367-75", "title" : "Reviving the carbohydrate economy via multi-product lignocellulose biorefineries.", "type" : "article-journal", "volume" : "35" }, "uris" : [ "http://www.mendeley.com/documents/?uuid=4a12a6cd-01b6-4047-beba-0449c5ea4f2d" ] } ], "mendeley" : { "previouslyFormattedCitation" : "&lt;sup&gt;64&lt;/sup&gt;" }, "properties" : { "noteIndex" : 0 }, "schema" : "https://github.com/citation-style-language/schema/raw/master/csl-citation.json" }</w:instrText>
      </w:r>
      <w:r w:rsidR="007F713D">
        <w:fldChar w:fldCharType="separate"/>
      </w:r>
      <w:r w:rsidR="001D6541" w:rsidRPr="001D6541">
        <w:rPr>
          <w:noProof/>
          <w:vertAlign w:val="superscript"/>
        </w:rPr>
        <w:t>64</w:t>
      </w:r>
      <w:r w:rsidR="007F713D">
        <w:fldChar w:fldCharType="end"/>
      </w:r>
    </w:p>
    <w:p w:rsidR="00AD31BC" w:rsidRDefault="00AD31BC" w:rsidP="00A00235">
      <w:pPr>
        <w:pStyle w:val="Heading3"/>
        <w:numPr>
          <w:ilvl w:val="2"/>
          <w:numId w:val="10"/>
        </w:numPr>
        <w:spacing w:line="360" w:lineRule="auto"/>
        <w:jc w:val="both"/>
      </w:pPr>
      <w:bookmarkStart w:id="17" w:name="_Toc372644624"/>
      <w:r>
        <w:t>Gasification</w:t>
      </w:r>
      <w:bookmarkEnd w:id="17"/>
    </w:p>
    <w:p w:rsidR="00084E0C" w:rsidRPr="00953B70" w:rsidRDefault="00953B70" w:rsidP="007151EC">
      <w:pPr>
        <w:spacing w:line="360" w:lineRule="auto"/>
        <w:jc w:val="both"/>
        <w:rPr>
          <w:color w:val="C0504D" w:themeColor="accent2"/>
        </w:rPr>
      </w:pPr>
      <w:r w:rsidRPr="00953B70">
        <w:t>During gasification of biomass, partial combustion occurs, yielding syngas (H</w:t>
      </w:r>
      <w:r w:rsidRPr="00953B70">
        <w:rPr>
          <w:vertAlign w:val="subscript"/>
        </w:rPr>
        <w:t>2</w:t>
      </w:r>
      <w:r w:rsidRPr="00953B70">
        <w:t xml:space="preserve"> and CO) and some other gases such as carbon dioxide, methane and nitrogen.</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t xml:space="preserve"> It is typically carried out at high temperatures of over 1000 K but also lower temperature </w:t>
      </w:r>
      <w:proofErr w:type="gramStart"/>
      <w:r>
        <w:t>process have</w:t>
      </w:r>
      <w:proofErr w:type="gramEnd"/>
      <w:r>
        <w:t xml:space="preserve"> been reported.</w:t>
      </w:r>
      <w:r w:rsidRPr="00953B70">
        <w:t xml:space="preserve"> </w:t>
      </w:r>
      <w:r w:rsidR="007151EC" w:rsidRPr="00953B70">
        <w:t>Syngas can be used as a</w:t>
      </w:r>
      <w:r w:rsidR="007151EC">
        <w:t xml:space="preserve"> fuel directly or converted into high purity hydrogen and CO</w:t>
      </w:r>
      <w:r w:rsidR="007151EC">
        <w:rPr>
          <w:vertAlign w:val="subscript"/>
        </w:rPr>
        <w:t>2</w:t>
      </w:r>
      <w:r w:rsidR="007151EC">
        <w:t xml:space="preserve"> via </w:t>
      </w:r>
      <w:r w:rsidR="0076674A">
        <w:t xml:space="preserve">the </w:t>
      </w:r>
      <w:r w:rsidR="007151EC">
        <w:t>water-gas-shift</w:t>
      </w:r>
      <w:r w:rsidR="0076674A">
        <w:t xml:space="preserve"> reaction</w:t>
      </w:r>
      <w:r w:rsidR="007151EC">
        <w:t>.</w:t>
      </w:r>
      <w:r w:rsidR="007F713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fldChar w:fldCharType="separate"/>
      </w:r>
      <w:r w:rsidR="001D6541" w:rsidRPr="001D6541">
        <w:rPr>
          <w:noProof/>
          <w:vertAlign w:val="superscript"/>
        </w:rPr>
        <w:t>65</w:t>
      </w:r>
      <w:r w:rsidR="007F713D">
        <w:fldChar w:fldCharType="end"/>
      </w:r>
      <w:r w:rsidR="007151EC">
        <w:t xml:space="preserve"> Hydrogen in return can again be used for electricity production e.g. in fuel cells or as a reactant for e.g. hydrogenations. The use of syngas as a fuel offers better efficiency than the combustion of biomass as it can be burned at higher temperatures.</w:t>
      </w:r>
      <w:r w:rsidR="007F713D">
        <w:fldChar w:fldCharType="begin" w:fldLock="1"/>
      </w:r>
      <w:r w:rsidR="001D6541">
        <w:instrText>ADDIN CSL_CITATION { "citationItems" : [ { "id" : "ITEM-1", "itemData" : { "DOI" : "10.1016/j.apcata.2007.05.036", "ISSN" : "0926860X", "author" : [ { "dropping-particle" : "", "family" : "Furusawa", "given" : "Takeshi", "non-dropping-particle" : "", "parse-names" : false, "suffix" : "" }, { "dropping-particle" : "", "family" : "Sato", "given" : "Takafumi", "non-dropping-particle" : "", "parse-names" : false, "suffix" : "" }, { "dropping-particle" : "", "family" : "Saito", "given" : "Masanari", "non-dropping-particle" : "", "parse-names" : false, "suffix" : "" }, { "dropping-particle" : "", "family" : "Ishiyama", "given" : "Yasuyoshi", "non-dropping-particle" : "", "parse-names" : false, "suffix" : "" }, { "dropping-particle" : "", "family" : "Sato", "given" : "Masahide", "non-dropping-particle" : "", "parse-names" : false, "suffix" : "" }, { "dropping-particle" : "", "family" : "Itoh", "given" : "Naotsugu", "non-dropping-particle" : "", "parse-names" : false, "suffix" : "" }, { "dropping-particle" : "", "family" : "Suzuki", "given" : "Noboru", "non-dropping-particle" : "", "parse-names" : false, "suffix" : "" } ], "container-title" : "Applied Catalysis A: General", "id" : "ITEM-1", "issue" : "2", "issued" : { "date-parts" : [ [ "2007", "8" ] ] }, "page" : "300-310", "title" : "The evaluation of the stability of Ni/MgO catalysts for the gasification of lignin in supercritical water", "type" : "article-journal", "volume" : "327" }, "uris" : [ "http://www.mendeley.com/documents/?uuid=33f8a7e8-66cc-46a4-ab52-1a142b36a99e" ] } ], "mendeley" : { "previouslyFormattedCitation" : "&lt;sup&gt;68&lt;/sup&gt;" }, "properties" : { "noteIndex" : 0 }, "schema" : "https://github.com/citation-style-language/schema/raw/master/csl-citation.json" }</w:instrText>
      </w:r>
      <w:r w:rsidR="007F713D">
        <w:fldChar w:fldCharType="separate"/>
      </w:r>
      <w:r w:rsidR="001D6541" w:rsidRPr="001D6541">
        <w:rPr>
          <w:noProof/>
          <w:vertAlign w:val="superscript"/>
        </w:rPr>
        <w:t>68</w:t>
      </w:r>
      <w:r w:rsidR="007F713D">
        <w:fldChar w:fldCharType="end"/>
      </w:r>
      <w:r w:rsidR="007151EC">
        <w:t xml:space="preserve"> Syngas is being used for the production of methanol, petrol or olefins or can be used in the Fischer-</w:t>
      </w:r>
      <w:proofErr w:type="spellStart"/>
      <w:r w:rsidR="007151EC">
        <w:t>Tropsch</w:t>
      </w:r>
      <w:proofErr w:type="spellEnd"/>
      <w:r w:rsidR="007151EC">
        <w:t xml:space="preserve"> process for the production of </w:t>
      </w:r>
      <w:r w:rsidR="0076674A">
        <w:t xml:space="preserve">synthetic </w:t>
      </w:r>
      <w:r w:rsidR="007151EC">
        <w:t>diesel.</w:t>
      </w:r>
      <w:r w:rsidR="007D28E9">
        <w:t xml:space="preserve"> The addition of heterogeneous catalysts decreases the thermal stability of lignin and can improve the hydrogen yield of the gasification step.</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p>
    <w:p w:rsidR="003C62B1" w:rsidRDefault="007151EC" w:rsidP="007D28E9">
      <w:pPr>
        <w:spacing w:line="360" w:lineRule="auto"/>
        <w:jc w:val="both"/>
      </w:pPr>
      <w:r>
        <w:t xml:space="preserve">Gasification is a well-developed technology and extensively used with fossil </w:t>
      </w:r>
      <w:proofErr w:type="spellStart"/>
      <w:r>
        <w:t>feedstocks</w:t>
      </w:r>
      <w:proofErr w:type="spellEnd"/>
      <w:r w:rsidR="00FA22B0">
        <w:t xml:space="preserve"> such as coal</w:t>
      </w:r>
      <w:r>
        <w:t xml:space="preserve">, however its economics improve with scale and it is unclear </w:t>
      </w:r>
      <w:r w:rsidR="0076674A">
        <w:t>whether</w:t>
      </w:r>
      <w:r>
        <w:t xml:space="preserve"> the biorefinery scale will be </w:t>
      </w:r>
      <w:r w:rsidR="0076674A">
        <w:t>sufficient</w:t>
      </w:r>
      <w:r>
        <w:t xml:space="preserve"> to make the gasification of lignin economically viable.</w:t>
      </w:r>
      <w:r w:rsidR="007F713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fldChar w:fldCharType="separate"/>
      </w:r>
      <w:r w:rsidR="001D6541" w:rsidRPr="001D6541">
        <w:rPr>
          <w:noProof/>
          <w:vertAlign w:val="superscript"/>
        </w:rPr>
        <w:t>65</w:t>
      </w:r>
      <w:r w:rsidR="007F713D">
        <w:fldChar w:fldCharType="end"/>
      </w:r>
    </w:p>
    <w:p w:rsidR="00324F85" w:rsidRDefault="003C62B1" w:rsidP="003C62B1">
      <w:pPr>
        <w:pStyle w:val="Heading3"/>
        <w:numPr>
          <w:ilvl w:val="2"/>
          <w:numId w:val="10"/>
        </w:numPr>
        <w:spacing w:line="360" w:lineRule="auto"/>
        <w:jc w:val="both"/>
      </w:pPr>
      <w:bookmarkStart w:id="18" w:name="_Toc372644625"/>
      <w:r>
        <w:t>Pyrolysis</w:t>
      </w:r>
      <w:bookmarkEnd w:id="18"/>
    </w:p>
    <w:p w:rsidR="007C7C58" w:rsidRDefault="00F617FD" w:rsidP="00C73FD8">
      <w:pPr>
        <w:spacing w:line="360" w:lineRule="auto"/>
        <w:jc w:val="both"/>
      </w:pPr>
      <w:r w:rsidRPr="00F617FD">
        <w:t xml:space="preserve">Pyrolysis </w:t>
      </w:r>
      <w:r w:rsidR="00330E4A">
        <w:t>is a method</w:t>
      </w:r>
      <w:r w:rsidR="00987CE2">
        <w:t xml:space="preserve"> used</w:t>
      </w:r>
      <w:r w:rsidR="00330E4A">
        <w:t xml:space="preserve"> to conve</w:t>
      </w:r>
      <w:r w:rsidR="00FA0B98">
        <w:t>rt solid fuels into liquids</w:t>
      </w:r>
      <w:r w:rsidR="00330E4A">
        <w:t xml:space="preserve"> and is carried out in the absence of oxygen</w:t>
      </w:r>
      <w:r w:rsidR="00AF3D0B">
        <w:t xml:space="preserve">, leading to a </w:t>
      </w:r>
      <w:proofErr w:type="spellStart"/>
      <w:r w:rsidR="00AF3D0B">
        <w:t>deoxygenation</w:t>
      </w:r>
      <w:proofErr w:type="spellEnd"/>
      <w:r w:rsidR="00AF3D0B">
        <w:t xml:space="preserve"> of around 80%</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987CE2">
        <w:t xml:space="preserve"> and</w:t>
      </w:r>
      <w:r w:rsidR="00FA0B98">
        <w:t xml:space="preserve"> is</w:t>
      </w:r>
      <w:r w:rsidR="00987CE2">
        <w:t xml:space="preserve"> as such sometimes used as a first step during gasification.</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rsidR="00330E4A">
        <w:t xml:space="preserve"> Fast pyrolysis typically heats the </w:t>
      </w:r>
      <w:r w:rsidR="0076674A">
        <w:t>solid</w:t>
      </w:r>
      <w:r w:rsidR="008A427F">
        <w:t xml:space="preserve"> to 400 to 6</w:t>
      </w:r>
      <w:r w:rsidR="00330E4A">
        <w:t>00</w:t>
      </w:r>
      <w:r w:rsidR="00330E4A">
        <w:rPr>
          <w:rFonts w:cstheme="minorHAnsi"/>
        </w:rPr>
        <w:t>°</w:t>
      </w:r>
      <w:r w:rsidR="00330E4A">
        <w:t xml:space="preserve">C for seconds or </w:t>
      </w:r>
      <w:r w:rsidR="00AF3D0B">
        <w:t xml:space="preserve">a few </w:t>
      </w:r>
      <w:r w:rsidR="00330E4A">
        <w:t>minutes.</w:t>
      </w:r>
      <w:r w:rsidR="007F713D">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rsidR="007F713D">
        <w:fldChar w:fldCharType="separate"/>
      </w:r>
      <w:r w:rsidR="001D6541" w:rsidRPr="001D6541">
        <w:rPr>
          <w:noProof/>
          <w:vertAlign w:val="superscript"/>
        </w:rPr>
        <w:t>70</w:t>
      </w:r>
      <w:r w:rsidR="007F713D">
        <w:fldChar w:fldCharType="end"/>
      </w:r>
      <w:r w:rsidR="00B165C5">
        <w:t xml:space="preserve"> </w:t>
      </w:r>
      <w:r w:rsidR="00D067AB">
        <w:t xml:space="preserve">During </w:t>
      </w:r>
      <w:r w:rsidR="00B165C5">
        <w:t>l</w:t>
      </w:r>
      <w:r w:rsidR="00D067AB">
        <w:t>ignin pyrolysis, depending on the exact conditions, different fractio</w:t>
      </w:r>
      <w:r w:rsidR="00F86318">
        <w:t xml:space="preserve">ns are obtained including water soluble and water </w:t>
      </w:r>
      <w:r w:rsidR="001E76DB">
        <w:t>insoluble pyrolysis oil</w:t>
      </w:r>
      <w:r w:rsidR="00D067AB">
        <w:t>, non-condensable gases and solid char.</w:t>
      </w:r>
      <w:r w:rsidR="00AF3D0B">
        <w:t xml:space="preserve"> A higher condensable yield is obtained at lower residence times.</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1678B2">
        <w:t xml:space="preserve"> Wa</w:t>
      </w:r>
      <w:r w:rsidR="002715CE">
        <w:t>ter insoluble pyrolysis oils typically contain</w:t>
      </w:r>
      <w:r w:rsidR="00064935">
        <w:t xml:space="preserve"> phenols, alcohols and ethers, carbonyls and aldehydes and</w:t>
      </w:r>
      <w:r w:rsidR="002715CE">
        <w:t xml:space="preserve"> high molecular weight</w:t>
      </w:r>
      <w:r w:rsidR="0076674A">
        <w:t xml:space="preserve"> aromatic compounds</w:t>
      </w:r>
      <w:r w:rsidR="00064935">
        <w:t xml:space="preserve"> and to a lesser extent organic acids, esters and hydrocarbons</w:t>
      </w:r>
      <w:r w:rsidR="0076674A">
        <w:t xml:space="preserve"> and account</w:t>
      </w:r>
      <w:r w:rsidR="002715CE">
        <w:t xml:space="preserve"> for up to 85wt% of the pyrolysis product</w:t>
      </w:r>
      <w:r w:rsidR="0076674A">
        <w:t>s</w:t>
      </w:r>
      <w:r w:rsidR="002715CE">
        <w:t xml:space="preserve"> of lignin pyrolysis.</w:t>
      </w:r>
      <w:r w:rsidR="007F713D">
        <w:fldChar w:fldCharType="begin" w:fldLock="1"/>
      </w:r>
      <w:r w:rsidR="001D6541">
        <w:instrText>ADDIN CSL_CITATION { "citationItems" : [ { "id" : "ITEM-1", "itemData" : { "DOI" : "10.1016/j.fuel.2012.08.039", "ISSN" : "00162361", "author" : [ { "dropping-particle" : "", "family" : "Ben", "given" : "Haoxi", "non-dropping-particle" : "", "parse-names" : false, "suffix" : "" }, { "dropping-particle" : "", "family" : "Mu", "given" : "Wei", "non-dropping-particle" : "", "parse-names" : false, "suffix" : "" }, { "dropping-particle" : "", "family" : "Deng", "given" : "Yulin", "non-dropping-particle" : "", "parse-names" : false, "suffix" : "" }, { "dropping-particle" : "", "family" : "Ragauskas", "given" : "Arthur J.", "non-dropping-particle" : "", "parse-names" : false, "suffix" : "" } ], "container-title" : "Fuel", "id" : "ITEM-1", "issued" : { "date-parts" : [ [ "2013", "1" ] ] }, "note" : "biomass pyrolysis (not just lignin) gives water soluble and water insoluble oils (from cellulose/tannin and lignin respectively, I think)\nhydrogenation of pyrolysis oil to upgraded biofuels\naromatic fraction insoluble in water\nfirst products aromatic compounds from ether and methoxy group cleavage, then converting aromatics into aliphatics\nhydrogenation to upgrad low grade pyrolysis oils, using catalyst (here: Ru/C)\ndifficult to upgrade complex high MW aromatic structures\nconversion of liginn pyrolyisis oil to alkanes and aliphatic alcohols which can be used as renewable fuel\naqueous phase hydrogenation\nlignin from organosolv\n1H and 13C and HSQC chemical shifts for functional groups in lignin heavy oil and hydrogenation products\nDEPT 135\n\n        \n\n        \n\n      ", "page" : "1148-1153", "publisher" : "Elsevier Ltd", "title" : "Production of renewable gasoline from aqueous phase hydrogenation of lignin pyrolysis oil", "type" : "article-journal", "volume" : "103" }, "uris" : [ "http://www.mendeley.com/documents/?uuid=0efe3015-bf46-4707-af9f-36cb5b6c0a0a" ] } ], "mendeley" : { "previouslyFormattedCitation" : "&lt;sup&gt;71&lt;/sup&gt;" }, "properties" : { "noteIndex" : 0 }, "schema" : "https://github.com/citation-style-language/schema/raw/master/csl-citation.json" }</w:instrText>
      </w:r>
      <w:r w:rsidR="007F713D">
        <w:fldChar w:fldCharType="separate"/>
      </w:r>
      <w:r w:rsidR="001D6541" w:rsidRPr="001D6541">
        <w:rPr>
          <w:noProof/>
          <w:vertAlign w:val="superscript"/>
        </w:rPr>
        <w:t>71</w:t>
      </w:r>
      <w:r w:rsidR="007F713D">
        <w:fldChar w:fldCharType="end"/>
      </w:r>
      <w:r w:rsidR="002715CE">
        <w:t xml:space="preserve"> Pyrolysis of cellulose on the other hand yield</w:t>
      </w:r>
      <w:r w:rsidR="00F86318">
        <w:t xml:space="preserve">s mostly water </w:t>
      </w:r>
      <w:r w:rsidR="002715CE">
        <w:t xml:space="preserve">soluble light oils (around </w:t>
      </w:r>
      <w:proofErr w:type="gramStart"/>
      <w:r w:rsidR="0076674A">
        <w:t>85wt%</w:t>
      </w:r>
      <w:proofErr w:type="gramEnd"/>
      <w:r w:rsidR="0076674A">
        <w:t>), which contain</w:t>
      </w:r>
      <w:r w:rsidR="002715CE">
        <w:t xml:space="preserve"> mainly water itself, as well as some methanol, </w:t>
      </w:r>
      <w:proofErr w:type="spellStart"/>
      <w:r w:rsidR="002715CE">
        <w:t>levoglucosan</w:t>
      </w:r>
      <w:proofErr w:type="spellEnd"/>
      <w:r w:rsidR="002715CE">
        <w:t xml:space="preserve"> and catechol.</w:t>
      </w:r>
      <w:r w:rsidR="00B165C5">
        <w:t xml:space="preserve"> Pyrolysis oils from biomass are rather unstable</w:t>
      </w:r>
      <w:r w:rsidR="00B6025D">
        <w:t xml:space="preserve"> due to</w:t>
      </w:r>
      <w:r w:rsidR="0041124A">
        <w:t xml:space="preserve"> their high oxygen content reflected in</w:t>
      </w:r>
      <w:r w:rsidR="00B6025D">
        <w:t xml:space="preserve"> the presence of aldehydes and other carbonyls which lead to </w:t>
      </w:r>
      <w:r w:rsidR="0041124A">
        <w:t xml:space="preserve">low heating values and </w:t>
      </w:r>
      <w:r w:rsidR="009E4B3E">
        <w:t>polymerisation to</w:t>
      </w:r>
      <w:r w:rsidR="00B6025D">
        <w:t xml:space="preserve"> high molecular weight molecules which make the oil too viscous for the use as fuel for many applications.</w:t>
      </w:r>
      <w:r w:rsidR="007F713D">
        <w:fldChar w:fldCharType="begin" w:fldLock="1"/>
      </w:r>
      <w:r w:rsidR="001D6541">
        <w:instrText>ADDIN CSL_CITATION { "citationItems" : [ { "id" : "ITEM-1", "itemData" : { "DOI" : "10.1039/c1ee01201k", "ISSN" : "1754-5692", "author" : [ { "dropping-particle" : "", "family" : "Pu", "given" : "Yunqiao", "non-dropping-particle" : "", "parse-names" : false, "suffix" : "" }, { "dropping-particle" : "", "family" : "Cao", "given" : "Shilin", "non-dropping-particle" : "", "parse-names" : false, "suffix" : "" }, { "dropping-particle" : "", "family" : "Ragauskas", "given" : "Arthur J.", "non-dropping-particle" : "", "parse-names" : false, "suffix" : "" } ], "container-title" : "Energy &amp; Environmental Science", "id" : "ITEM-1", "issue" : "9", "issued" : { "date-parts" : [ [ "2011" ] ] }, "page" : "3154", "title" : "Application of quantitative 31P NMR in biomass lignin and biofuel precursors characterization", "type" : "article-journal", "volume" : "4" }, "uris" : [ "http://www.mendeley.com/documents/?uuid=fbd8c1e2-ea0d-4c27-88f8-ab1be6def43c" ] } ], "mendeley" : { "previouslyFormattedCitation" : "&lt;sup&gt;55&lt;/sup&gt;" }, "properties" : { "noteIndex" : 0 }, "schema" : "https://github.com/citation-style-language/schema/raw/master/csl-citation.json" }</w:instrText>
      </w:r>
      <w:r w:rsidR="007F713D">
        <w:fldChar w:fldCharType="separate"/>
      </w:r>
      <w:r w:rsidR="001D6541" w:rsidRPr="001D6541">
        <w:rPr>
          <w:noProof/>
          <w:vertAlign w:val="superscript"/>
        </w:rPr>
        <w:t>55</w:t>
      </w:r>
      <w:r w:rsidR="007F713D">
        <w:fldChar w:fldCharType="end"/>
      </w:r>
      <w:r w:rsidR="00B6025D">
        <w:t xml:space="preserve"> The presence of acids</w:t>
      </w:r>
      <w:r w:rsidR="00F86318">
        <w:t xml:space="preserve"> such </w:t>
      </w:r>
      <w:r w:rsidR="00F86318">
        <w:lastRenderedPageBreak/>
        <w:t>as acetic and formic acid</w:t>
      </w:r>
      <w:r w:rsidR="00B6025D">
        <w:t xml:space="preserve"> is </w:t>
      </w:r>
      <w:r w:rsidR="00B6025D" w:rsidRPr="00AF4C1B">
        <w:t>undesirable as they contribute to corrosion.</w:t>
      </w:r>
      <w:r w:rsidR="007F713D" w:rsidRPr="00AF4C1B">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rsidRPr="00AF4C1B">
        <w:fldChar w:fldCharType="separate"/>
      </w:r>
      <w:r w:rsidR="001D6541" w:rsidRPr="001D6541">
        <w:rPr>
          <w:noProof/>
          <w:vertAlign w:val="superscript"/>
        </w:rPr>
        <w:t>2</w:t>
      </w:r>
      <w:r w:rsidR="007F713D" w:rsidRPr="00AF4C1B">
        <w:fldChar w:fldCharType="end"/>
      </w:r>
      <w:r w:rsidR="00AF4C1B" w:rsidRPr="00AF4C1B">
        <w:t xml:space="preserve"> Low grade pyrolysis oils are as a mixture too complex to distil.</w:t>
      </w:r>
      <w:r w:rsidR="007F713D" w:rsidRPr="00AF4C1B">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rsidR="007F713D" w:rsidRPr="00AF4C1B">
        <w:fldChar w:fldCharType="separate"/>
      </w:r>
      <w:r w:rsidR="001D6541" w:rsidRPr="001D6541">
        <w:rPr>
          <w:noProof/>
          <w:vertAlign w:val="superscript"/>
        </w:rPr>
        <w:t>70</w:t>
      </w:r>
      <w:r w:rsidR="007F713D" w:rsidRPr="00AF4C1B">
        <w:fldChar w:fldCharType="end"/>
      </w:r>
      <w:r w:rsidR="00AF4C1B">
        <w:t xml:space="preserve"> However, they can be upgraded to petrol</w:t>
      </w:r>
      <w:r w:rsidR="002715CE">
        <w:t xml:space="preserve"> like compounds such as alkanes and aliphatic alcohols </w:t>
      </w:r>
      <w:r w:rsidR="00D067AB">
        <w:t>by hydrogenation</w:t>
      </w:r>
      <w:r w:rsidR="002715CE">
        <w:t xml:space="preserve"> in the presence of heterogeneous catalysts</w:t>
      </w:r>
      <w:r w:rsidR="00F86318">
        <w:t xml:space="preserve">. The water </w:t>
      </w:r>
      <w:r w:rsidR="00D067AB">
        <w:t>soluble fraction is more readily hydrogenated and several hydrogenation steps may be necessary to upgrade the water insoluble heavy oil.</w:t>
      </w:r>
      <w:r w:rsidR="007F713D">
        <w:fldChar w:fldCharType="begin" w:fldLock="1"/>
      </w:r>
      <w:r w:rsidR="001D6541">
        <w:instrText>ADDIN CSL_CITATION { "citationItems" : [ { "id" : "ITEM-1", "itemData" : { "DOI" : "10.1016/j.fuel.2012.08.039", "ISSN" : "00162361", "author" : [ { "dropping-particle" : "", "family" : "Ben", "given" : "Haoxi", "non-dropping-particle" : "", "parse-names" : false, "suffix" : "" }, { "dropping-particle" : "", "family" : "Mu", "given" : "Wei", "non-dropping-particle" : "", "parse-names" : false, "suffix" : "" }, { "dropping-particle" : "", "family" : "Deng", "given" : "Yulin", "non-dropping-particle" : "", "parse-names" : false, "suffix" : "" }, { "dropping-particle" : "", "family" : "Ragauskas", "given" : "Arthur J.", "non-dropping-particle" : "", "parse-names" : false, "suffix" : "" } ], "container-title" : "Fuel", "id" : "ITEM-1", "issued" : { "date-parts" : [ [ "2013", "1" ] ] }, "note" : "biomass pyrolysis (not just lignin) gives water soluble and water insoluble oils (from cellulose/tannin and lignin respectively, I think)\nhydrogenation of pyrolysis oil to upgraded biofuels\naromatic fraction insoluble in water\nfirst products aromatic compounds from ether and methoxy group cleavage, then converting aromatics into aliphatics\nhydrogenation to upgrad low grade pyrolysis oils, using catalyst (here: Ru/C)\ndifficult to upgrade complex high MW aromatic structures\nconversion of liginn pyrolyisis oil to alkanes and aliphatic alcohols which can be used as renewable fuel\naqueous phase hydrogenation\nlignin from organosolv\n1H and 13C and HSQC chemical shifts for functional groups in lignin heavy oil and hydrogenation products\nDEPT 135\n\n        \n\n        \n\n      ", "page" : "1148-1153", "publisher" : "Elsevier Ltd", "title" : "Production of renewable gasoline from aqueous phase hydrogenation of lignin pyrolysis oil", "type" : "article-journal", "volume" : "103" }, "uris" : [ "http://www.mendeley.com/documents/?uuid=0efe3015-bf46-4707-af9f-36cb5b6c0a0a" ] } ], "mendeley" : { "previouslyFormattedCitation" : "&lt;sup&gt;71&lt;/sup&gt;" }, "properties" : { "noteIndex" : 0 }, "schema" : "https://github.com/citation-style-language/schema/raw/master/csl-citation.json" }</w:instrText>
      </w:r>
      <w:r w:rsidR="007F713D">
        <w:fldChar w:fldCharType="separate"/>
      </w:r>
      <w:r w:rsidR="001D6541" w:rsidRPr="001D6541">
        <w:rPr>
          <w:noProof/>
          <w:vertAlign w:val="superscript"/>
        </w:rPr>
        <w:t>71</w:t>
      </w:r>
      <w:r w:rsidR="007F713D">
        <w:fldChar w:fldCharType="end"/>
      </w:r>
      <w:r w:rsidR="00330E4A">
        <w:t xml:space="preserve"> </w:t>
      </w:r>
      <w:r w:rsidR="00C652B4">
        <w:t xml:space="preserve">Alternatively, </w:t>
      </w:r>
      <w:proofErr w:type="spellStart"/>
      <w:r w:rsidR="00C652B4">
        <w:t>deoxygenation</w:t>
      </w:r>
      <w:proofErr w:type="spellEnd"/>
      <w:r w:rsidR="00C652B4">
        <w:t xml:space="preserve"> of the pyrolysis oil yields a mixture of benzene, </w:t>
      </w:r>
      <w:proofErr w:type="spellStart"/>
      <w:r w:rsidR="00C652B4">
        <w:t>tuoluene</w:t>
      </w:r>
      <w:proofErr w:type="spellEnd"/>
      <w:r w:rsidR="00C652B4">
        <w:t xml:space="preserve">, xylenes, phenol, cresols and alkyl phenols which can be separated by </w:t>
      </w:r>
      <w:r w:rsidR="00C652B4" w:rsidRPr="00C652B4">
        <w:t>distillation</w:t>
      </w:r>
      <w:r w:rsidR="00CA6082">
        <w:t xml:space="preserve"> (figure </w:t>
      </w:r>
      <w:r w:rsidR="00EF097C">
        <w:t>8</w:t>
      </w:r>
      <w:r w:rsidR="00CA6082">
        <w:t>)</w:t>
      </w:r>
      <w:r w:rsidR="007F713D" w:rsidRPr="00C652B4">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rsidR="007F713D" w:rsidRPr="00C652B4">
        <w:fldChar w:fldCharType="separate"/>
      </w:r>
      <w:r w:rsidR="001D6541" w:rsidRPr="001D6541">
        <w:rPr>
          <w:noProof/>
          <w:vertAlign w:val="superscript"/>
        </w:rPr>
        <w:t>70</w:t>
      </w:r>
      <w:r w:rsidR="007F713D" w:rsidRPr="00C652B4">
        <w:fldChar w:fldCharType="end"/>
      </w:r>
      <w:r w:rsidR="001B04D0">
        <w:t xml:space="preserve"> and for which further conversion routes to a range of chemicals are already developed</w:t>
      </w:r>
      <w:r w:rsidR="001B04D0" w:rsidRPr="001678B2">
        <w:t>.</w:t>
      </w:r>
      <w:r w:rsidR="007F713D" w:rsidRPr="001678B2">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rsidRPr="001678B2">
        <w:fldChar w:fldCharType="separate"/>
      </w:r>
      <w:r w:rsidR="001D6541" w:rsidRPr="001D6541">
        <w:rPr>
          <w:noProof/>
          <w:vertAlign w:val="superscript"/>
        </w:rPr>
        <w:t>65</w:t>
      </w:r>
      <w:r w:rsidR="007F713D" w:rsidRPr="001678B2">
        <w:fldChar w:fldCharType="end"/>
      </w:r>
      <w:r w:rsidR="00C652B4">
        <w:t xml:space="preserve"> </w:t>
      </w:r>
      <w:r w:rsidR="00B165C5">
        <w:t xml:space="preserve">Pretreatment of biomass with certain ionic liquids was found to </w:t>
      </w:r>
      <w:r w:rsidR="00B6025D">
        <w:t>alter the product distribution in pyrolysis oils; pretreatment of bamboo with [BMIM][</w:t>
      </w:r>
      <w:proofErr w:type="spellStart"/>
      <w:r w:rsidR="00B6025D">
        <w:t>Cl</w:t>
      </w:r>
      <w:proofErr w:type="spellEnd"/>
      <w:r w:rsidR="00B6025D">
        <w:t>] yielded more phenol, benzene derivatives, hydrocarbons and aliphatic alcohols and decreased the formation of aldehydes and ketones compared to the pyrolysis oil from untreated bamboo, all of which improves the quality of the pyrolysis oil.</w:t>
      </w:r>
      <w:r w:rsidR="007F713D">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fldChar w:fldCharType="separate"/>
      </w:r>
      <w:r w:rsidR="001D6541" w:rsidRPr="001D6541">
        <w:rPr>
          <w:noProof/>
          <w:vertAlign w:val="superscript"/>
        </w:rPr>
        <w:t>2</w:t>
      </w:r>
      <w:r w:rsidR="007F713D">
        <w:fldChar w:fldCharType="end"/>
      </w:r>
    </w:p>
    <w:p w:rsidR="00CA6082" w:rsidRDefault="00CA6082" w:rsidP="00CA6082">
      <w:pPr>
        <w:keepNext/>
        <w:spacing w:line="360" w:lineRule="auto"/>
        <w:jc w:val="both"/>
      </w:pPr>
      <w:r>
        <w:rPr>
          <w:noProof/>
          <w:lang w:eastAsia="en-GB"/>
        </w:rPr>
        <w:drawing>
          <wp:inline distT="0" distB="0" distL="0" distR="0" wp14:anchorId="5CEEBCD4" wp14:editId="4DCF0022">
            <wp:extent cx="5520519" cy="1732417"/>
            <wp:effectExtent l="0" t="0" r="444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2621" t="4679" r="953" b="3957"/>
                    <a:stretch/>
                  </pic:blipFill>
                  <pic:spPr bwMode="auto">
                    <a:xfrm>
                      <a:off x="0" y="0"/>
                      <a:ext cx="5526637" cy="1734337"/>
                    </a:xfrm>
                    <a:prstGeom prst="rect">
                      <a:avLst/>
                    </a:prstGeom>
                    <a:ln>
                      <a:noFill/>
                    </a:ln>
                    <a:extLst>
                      <a:ext uri="{53640926-AAD7-44D8-BBD7-CCE9431645EC}">
                        <a14:shadowObscured xmlns:a14="http://schemas.microsoft.com/office/drawing/2010/main"/>
                      </a:ext>
                    </a:extLst>
                  </pic:spPr>
                </pic:pic>
              </a:graphicData>
            </a:graphic>
          </wp:inline>
        </w:drawing>
      </w:r>
    </w:p>
    <w:p w:rsidR="00CA6082" w:rsidRDefault="00CA6082" w:rsidP="00CA6082">
      <w:pPr>
        <w:pStyle w:val="Caption"/>
        <w:jc w:val="both"/>
      </w:pPr>
      <w:r>
        <w:t xml:space="preserve">Figure </w:t>
      </w:r>
      <w:fldSimple w:instr=" SEQ Figure \* ARABIC ">
        <w:r w:rsidR="00BC6B7D">
          <w:rPr>
            <w:noProof/>
          </w:rPr>
          <w:t>8</w:t>
        </w:r>
      </w:fldSimple>
      <w:r>
        <w:t xml:space="preserve"> Schematic pyrolysis of lignin and </w:t>
      </w:r>
      <w:proofErr w:type="spellStart"/>
      <w:r>
        <w:t>hydrodeoxygenation</w:t>
      </w:r>
      <w:proofErr w:type="spellEnd"/>
      <w:r>
        <w:t xml:space="preserve"> of lignin pyrolysis products.</w:t>
      </w:r>
      <w:r>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fldChar w:fldCharType="separate"/>
      </w:r>
      <w:r w:rsidR="001D6541" w:rsidRPr="001D6541">
        <w:rPr>
          <w:b w:val="0"/>
          <w:noProof/>
          <w:vertAlign w:val="superscript"/>
        </w:rPr>
        <w:t>70</w:t>
      </w:r>
      <w:r>
        <w:fldChar w:fldCharType="end"/>
      </w:r>
    </w:p>
    <w:p w:rsidR="00AF4C1B" w:rsidRDefault="001E76DB" w:rsidP="00C73FD8">
      <w:pPr>
        <w:spacing w:line="360" w:lineRule="auto"/>
        <w:jc w:val="both"/>
      </w:pPr>
      <w:r>
        <w:t>The presence of heterogeneous catalysts can decrease the thermal stability of the biomass or its components during pyrolysis and alter the product distribution.</w:t>
      </w:r>
      <w:r w:rsidR="007F713D">
        <w:fldChar w:fldCharType="begin" w:fldLock="1"/>
      </w:r>
      <w:r w:rsidR="001D6541">
        <w:instrText>ADDIN CSL_CITATION { "citationItems" : [ { "id" : "ITEM-1", "itemData" : { "DOI" : "10.1016/j.micromeso.2013.04.005", "ISSN" : "13871811", "author" : [ { "dropping-particle" : "", "family" : "Raji\u0107", "given" : "Nevenka", "non-dropping-particle" : "", "parse-names" : false, "suffix" : "" }, { "dropping-particle" : "", "family" : "Logar", "given" : "Nata\u0161a Zabukovec", "non-dropping-particle" : "", "parse-names" : false, "suffix" : "" }, { "dropping-particle" : "", "family" : "Re\u010dnik", "given" : "Aleksander", "non-dropping-particle" : "", "parse-names" : false, "suffix" : "" }, { "dropping-particle" : "", "family" : "El-Roz", "given" : "Mohamad", "non-dropping-particle" : "", "parse-names" : false, "suffix" : "" }, { "dropping-particle" : "", "family" : "Thibault-Starzyk", "given" : "Frederic", "non-dropping-particle" : "", "parse-names" : false, "suffix" : "" }, { "dropping-particle" : "", "family" : "Sprenger", "given" : "Paul", "non-dropping-particle" : "", "parse-names" : false, "suffix" : "" }, { "dropping-particle" : "", "family" : "Hannevold", "given" : "Lenka", "non-dropping-particle" : "", "parse-names" : false, "suffix" : "" }, { "dropping-particle" : "", "family" : "Andersen", "given" : "Anne", "non-dropping-particle" : "", "parse-names" : false, "suffix" : "" }, { "dropping-particle" : "", "family" : "St\u00f6cker", "given" : "Michael", "non-dropping-particle" : "", "parse-names" : false, "suffix" : "" } ], "container-title" : "Microporous and Mesoporous Materials", "id" : "ITEM-1", "issued" : { "date-parts" : [ [ "2013", "8" ] ] }, "note" : "presence of NiO particles decreases decomposition temperature of biomoass components (cellulose, xylane and lignin)\nnano particles on prorous materials (zeolites)\npyrolysis in presence of nano partivles of metal oxdies ont clinoptilolite (zeolite), phenol content of bio-oil affected", "page" : "162-167", "title" : "Hardwood lignin pyrolysis in the presence of nano-oxide particles embedded onto natural clinoptilolite", "type" : "article-journal", "volume" : "176" }, "uris" : [ "http://www.mendeley.com/documents/?uuid=6bfd4f08-e622-47a2-810b-f601e37207aa" ] } ], "mendeley" : { "previouslyFormattedCitation" : "&lt;sup&gt;72&lt;/sup&gt;" }, "properties" : { "noteIndex" : 0 }, "schema" : "https://github.com/citation-style-language/schema/raw/master/csl-citation.json" }</w:instrText>
      </w:r>
      <w:r w:rsidR="007F713D">
        <w:fldChar w:fldCharType="separate"/>
      </w:r>
      <w:r w:rsidR="001D6541" w:rsidRPr="001D6541">
        <w:rPr>
          <w:noProof/>
          <w:vertAlign w:val="superscript"/>
        </w:rPr>
        <w:t>72</w:t>
      </w:r>
      <w:r w:rsidR="007F713D">
        <w:fldChar w:fldCharType="end"/>
      </w:r>
      <w:r>
        <w:t xml:space="preserve"> </w:t>
      </w:r>
      <w:r w:rsidR="00AF4C1B">
        <w:t xml:space="preserve">The presence of </w:t>
      </w:r>
      <w:proofErr w:type="spellStart"/>
      <w:r w:rsidR="00AF4C1B">
        <w:t>nano</w:t>
      </w:r>
      <w:proofErr w:type="spellEnd"/>
      <w:r w:rsidR="00AF4C1B">
        <w:t>-oxide containing natural zeolites for example was found to increase the phenolic fraction of the water insolu</w:t>
      </w:r>
      <w:r w:rsidR="00C652B4">
        <w:t>ble pyrolysis oil to over 50wt% and decrease the amount of carbonyls.</w:t>
      </w:r>
    </w:p>
    <w:p w:rsidR="003C62B1" w:rsidRDefault="00AF4C1B" w:rsidP="00127F0B">
      <w:pPr>
        <w:spacing w:line="360" w:lineRule="auto"/>
        <w:jc w:val="both"/>
      </w:pPr>
      <w:r>
        <w:t>The non-condensable gases are typically constituted of carbon monoxide, carbon dioxide and methane.</w:t>
      </w:r>
      <w:r w:rsidR="007F713D">
        <w:fldChar w:fldCharType="begin" w:fldLock="1"/>
      </w:r>
      <w:r w:rsidR="001D6541">
        <w:instrText>ADDIN CSL_CITATION { "citationItems" : [ { "id" : "ITEM-1", "itemData" : { "DOI" : "10.1002/ep.10391", "ISSN" : "19447442", "author" : [ { "dropping-particle" : "", "family" : "Wild", "given" : "Paul", "non-dropping-particle" : "de", "parse-names" : false, "suffix" : "" }, { "dropping-particle" : "", "family" : "Laan", "given" : "Ron", "non-dropping-particle" : "Van der", "parse-names" : false, "suffix" : "" }, { "dropping-particle" : "", "family" : "Kloekhorst", "given" : "Arjan", "non-dropping-particle" : "", "parse-names" : false, "suffix" : "" }, { "dropping-particle" : "", "family" : "Heeres", "given" : "Erik", "non-dropping-particle" : "", "parse-names" : false, "suffix" : "" } ], "container-title" : "Environmental Progress &amp; Sustainable Energy", "id" : "ITEM-1", "issue" : "3", "issued" : { "date-parts" : [ [ "2009", "10" ] ] }, "page" : "461-469", "title" : "Lignin valorisation for chemicals and (transportation) fuels via (catalytic) pyrolysis and hydrodeoxygenation", "type" : "article-journal", "volume" : "28" }, "uris" : [ "http://www.mendeley.com/documents/?uuid=b1c2c23f-7452-4b87-bb77-f722c03b06a1" ] } ], "mendeley" : { "previouslyFormattedCitation" : "&lt;sup&gt;73&lt;/sup&gt;" }, "properties" : { "noteIndex" : 0 }, "schema" : "https://github.com/citation-style-language/schema/raw/master/csl-citation.json" }</w:instrText>
      </w:r>
      <w:r w:rsidR="007F713D">
        <w:fldChar w:fldCharType="separate"/>
      </w:r>
      <w:r w:rsidR="001D6541" w:rsidRPr="001D6541">
        <w:rPr>
          <w:noProof/>
          <w:vertAlign w:val="superscript"/>
        </w:rPr>
        <w:t>73</w:t>
      </w:r>
      <w:r w:rsidR="007F713D">
        <w:fldChar w:fldCharType="end"/>
      </w:r>
      <w:r w:rsidR="00987CE2">
        <w:t xml:space="preserve"> The solid char residue can be combusted for energy generation.</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p>
    <w:p w:rsidR="00BC7F8A" w:rsidRPr="00EE134E" w:rsidRDefault="003C62B1" w:rsidP="00324F85">
      <w:pPr>
        <w:pStyle w:val="Heading3"/>
        <w:numPr>
          <w:ilvl w:val="2"/>
          <w:numId w:val="10"/>
        </w:numPr>
        <w:spacing w:line="360" w:lineRule="auto"/>
        <w:jc w:val="both"/>
      </w:pPr>
      <w:bookmarkStart w:id="19" w:name="_Toc372644626"/>
      <w:r>
        <w:t>Biological and Chemical Conversion of Sugars</w:t>
      </w:r>
      <w:bookmarkEnd w:id="19"/>
    </w:p>
    <w:p w:rsidR="004074EC" w:rsidRDefault="004074EC" w:rsidP="00C73FD8">
      <w:pPr>
        <w:spacing w:line="360" w:lineRule="auto"/>
        <w:jc w:val="both"/>
      </w:pPr>
      <w:r w:rsidRPr="004074EC">
        <w:t xml:space="preserve">Free fatty acids can be obtained by feeding ionic liquid </w:t>
      </w:r>
      <w:proofErr w:type="spellStart"/>
      <w:r w:rsidRPr="004074EC">
        <w:t>pretreated</w:t>
      </w:r>
      <w:proofErr w:type="spellEnd"/>
      <w:r w:rsidRPr="004074EC">
        <w:t xml:space="preserve"> biomass to modified E. coli bacteria</w:t>
      </w:r>
      <w:r>
        <w:t xml:space="preserve"> without the need for </w:t>
      </w:r>
      <w:proofErr w:type="spellStart"/>
      <w:r>
        <w:t>hydrloysis</w:t>
      </w:r>
      <w:proofErr w:type="spellEnd"/>
      <w:r w:rsidRPr="004074EC">
        <w:t xml:space="preserve"> and are used in the pharmaceutical, cosmetics and biofuel industries.</w:t>
      </w:r>
      <w:r w:rsidR="007F713D" w:rsidRPr="004074EC">
        <w:fldChar w:fldCharType="begin" w:fldLock="1"/>
      </w:r>
      <w:r w:rsidR="001D6541">
        <w:instrText>ADDIN CSL_CITATION { "citationItems" : [ { "id" : "ITEM-1", "itemData" : { "DOI" : "10.1039/c3gc37086k", "ISSN" : "1463-9262", "author" : [ { "dropping-particle" : "", "family" : "Groff", "given" : "Dan", "non-dropping-particle" : "", "parse-names" : false, "suffix" : "" }, { "dropping-particle" : "", "family" : "George", "given" : "Anthe", "non-dropping-particle" : "", "parse-names" : false, "suffix" : "" }, { "dropping-particle" : "", "family" : "Sun", "given" : "Ning", "non-dropping-particle" : "", "parse-names" : false, "suffix" : "" }, { "dropping-particle" : "", "family" : "Sathitsuksanoh", "given" : "Noppadon", "non-dropping-particle" : "", "parse-names" : false, "suffix" : "" }, { "dropping-particle" : "", "family" : "Bokinsky", "given" : "Gregory", "non-dropping-particle" : "", "parse-names" : false, "suffix" : "" }, { "dropping-particle" : "", "family" : "Simmons", "given" : "Blake A.", "non-dropping-particle" : "", "parse-names" : false, "suffix" : "" }, { "dropping-particle" : "", "family" : "Holmes", "given" : "Bradley M.", "non-dropping-particle" : "", "parse-names" : false, "suffix" : "" }, { "dropping-particle" : "", "family" : "Keasling", "given" : "Jay D.", "non-dropping-particle" : "", "parse-names" : false, "suffix" : "" } ], "container-title" : "Green Chemistry", "id" : "ITEM-1", "issue" : "5", "issued" : { "date-parts" : [ [ "2013" ] ] }, "note" : "acid catalyst (amberlyst 15, protic acid resin)\nionic liquid pretreatment of switchgrass\nemim acetate best so far, but very expensive\nbmim cl a lot cheaper (60x times cheaper) but not as effective\nrecycled bmim cl reused 5 times without loss of pretreatment activity (ref. 14)\naddition of acid catalyst to imporve performance of cheaper ILs\namberlyst 15, catalyses hydrolysis of ether linkages btwn adjacent glucose molecules in cellulose, reducing chain length\nHCl and H2SO4 also used as acid cat but more toxic than amberlyst 15\nbmim cl, acid treatment at 100C for 1-3h (3h best), similar sugar release as with emim acetate pretreatment and 10x better than compared to bmim cl without acid\n99% less enzyme loading required with amberlyst 15 than without\nconversion of celluolse and xylan to chemicals (e.g. free fatty acids) with bacteria(consolidated bioprocessing (CBP)) IL pretreated biomass only carbon source, production of free sugars from biomass required for cell growth (happenes directly with the bacteria, no need for prior hydrolysis)\nimproved 18times\nSimultaneous saccharification and fermentation (SSF)", "page" : "1264", "title" : "Acid enhanced ionic liquid pretreatment of biomass", "type" : "article-journal", "volume" : "15" }, "uris" : [ "http://www.mendeley.com/documents/?uuid=ef765d43-77fa-4cb1-9305-1124f5aab015" ] } ], "mendeley" : { "previouslyFormattedCitation" : "&lt;sup&gt;43&lt;/sup&gt;" }, "properties" : { "noteIndex" : 0 }, "schema" : "https://github.com/citation-style-language/schema/raw/master/csl-citation.json" }</w:instrText>
      </w:r>
      <w:r w:rsidR="007F713D" w:rsidRPr="004074EC">
        <w:fldChar w:fldCharType="separate"/>
      </w:r>
      <w:r w:rsidR="001D6541" w:rsidRPr="001D6541">
        <w:rPr>
          <w:noProof/>
          <w:vertAlign w:val="superscript"/>
        </w:rPr>
        <w:t>43</w:t>
      </w:r>
      <w:r w:rsidR="007F713D" w:rsidRPr="004074EC">
        <w:fldChar w:fldCharType="end"/>
      </w:r>
      <w:r w:rsidR="006B5971" w:rsidRPr="006B5971">
        <w:t xml:space="preserve"> </w:t>
      </w:r>
      <w:r w:rsidR="006B5971">
        <w:t>Other fermentation products of sugars</w:t>
      </w:r>
      <w:r w:rsidR="00855A09">
        <w:t xml:space="preserve"> include</w:t>
      </w:r>
      <w:r w:rsidR="001F7FCA">
        <w:t xml:space="preserve"> the C-5 building blocks glutamic and</w:t>
      </w:r>
      <w:r w:rsidR="00855A09">
        <w:t xml:space="preserve"> </w:t>
      </w:r>
      <w:proofErr w:type="spellStart"/>
      <w:r w:rsidR="00855A09">
        <w:t>itaconic</w:t>
      </w:r>
      <w:proofErr w:type="spellEnd"/>
      <w:r w:rsidR="00855A09">
        <w:t xml:space="preserve"> </w:t>
      </w:r>
      <w:r w:rsidR="001F7FCA">
        <w:t xml:space="preserve">acid </w:t>
      </w:r>
      <w:r w:rsidR="00855A09">
        <w:t xml:space="preserve">and </w:t>
      </w:r>
      <w:r w:rsidR="001F7FCA">
        <w:t xml:space="preserve">the C-3 building block </w:t>
      </w:r>
      <w:r w:rsidR="00855A09">
        <w:t xml:space="preserve">3-hydroxypropionic acid, which can undergo further conversion steps, </w:t>
      </w:r>
      <w:r w:rsidR="001F7FCA">
        <w:t xml:space="preserve">giving access to a variety of products, such as acrylates, </w:t>
      </w:r>
      <w:proofErr w:type="spellStart"/>
      <w:r w:rsidR="001F7FCA">
        <w:t>pyrrolidinones</w:t>
      </w:r>
      <w:proofErr w:type="spellEnd"/>
      <w:r w:rsidR="001F7FCA">
        <w:t xml:space="preserve">, </w:t>
      </w:r>
      <w:proofErr w:type="spellStart"/>
      <w:r w:rsidR="001F7FCA">
        <w:t>diols</w:t>
      </w:r>
      <w:proofErr w:type="spellEnd"/>
      <w:r w:rsidR="001F7FCA">
        <w:t xml:space="preserve"> and </w:t>
      </w:r>
      <w:r w:rsidR="001F7FCA">
        <w:lastRenderedPageBreak/>
        <w:t>diacids.</w:t>
      </w:r>
      <w:r w:rsidR="007F713D">
        <w:fldChar w:fldCharType="begin" w:fldLock="1"/>
      </w:r>
      <w:r w:rsidR="001D6541">
        <w:instrText>ADDIN CSL_CITATION { "citationItems" : [ { "id" : "ITEM-1", "itemData" : { "DOI" : "10.2172/15008859", "author" : [ { "dropping-particle" : "", "family" : "Werpy", "given" : "T.", "non-dropping-particle" : "", "parse-names" : false, "suffix" : "" }, { "dropping-particle" : "", "family" : "Petersen", "given" : "G.", "non-dropping-particle" : "", "parse-names" : false, "suffix" : "" } ], "id" : "ITEM-1", "issued" : { "date-parts" : [ [ "2004", "8", "1" ] ] }, "publisher-place" : "Golden, CO", "title" : "Top Value Added Chemicals from Biomass: Volume I -- Results of Screening for Potential Candidates from Sugars and Synthesis Gas", "type" : "article-journal" }, "uris" : [ "http://www.mendeley.com/documents/?uuid=d2ab6aae-2baf-4f01-9aa3-66091dba8581" ] } ], "mendeley" : { "previouslyFormattedCitation" : "&lt;sup&gt;74&lt;/sup&gt;" }, "properties" : { "noteIndex" : 0 }, "schema" : "https://github.com/citation-style-language/schema/raw/master/csl-citation.json" }</w:instrText>
      </w:r>
      <w:r w:rsidR="007F713D">
        <w:fldChar w:fldCharType="separate"/>
      </w:r>
      <w:r w:rsidR="001D6541" w:rsidRPr="001D6541">
        <w:rPr>
          <w:noProof/>
          <w:vertAlign w:val="superscript"/>
        </w:rPr>
        <w:t>74</w:t>
      </w:r>
      <w:r w:rsidR="007F713D">
        <w:fldChar w:fldCharType="end"/>
      </w:r>
      <w:r w:rsidR="00EE134E">
        <w:t xml:space="preserve"> Lactic acid can be produced via the microbial fermentation of polymeric hexoses where </w:t>
      </w:r>
      <w:proofErr w:type="spellStart"/>
      <w:r w:rsidR="00EE134E">
        <w:t>saccharification</w:t>
      </w:r>
      <w:proofErr w:type="spellEnd"/>
      <w:r w:rsidR="00EE134E">
        <w:t xml:space="preserve"> and fermentation can be carried out in a single step.</w:t>
      </w:r>
      <w:r w:rsidR="007F713D">
        <w:fldChar w:fldCharType="begin" w:fldLock="1"/>
      </w:r>
      <w:r w:rsidR="001D6541">
        <w:instrText>ADDIN CSL_CITATION { "citationItems" : [ { "id" : "ITEM-1", "itemData" : { "DOI" : "10.1039/c3ra41592a", "ISBN" : "9120259026", "ISSN" : "2046-2069", "author" : [ { "dropping-particle" : "", "family" : "Singhvi", "given" : "Mamata", "non-dropping-particle" : "", "parse-names" : false, "suffix" : "" }, { "dropping-particle" : "", "family" : "Gokhale", "given" : "Digambar", "non-dropping-particle" : "", "parse-names" : false, "suffix" : "" } ], "container-title" : "RSC Advances", "id" : "ITEM-1", "issue" : "33", "issued" : { "date-parts" : [ [ "2013" ] ] }, "page" : "13558", "title" : "Biomass to biodegradable polymer (PLA)", "type" : "article-journal", "volume" : "3" }, "uris" : [ "http://www.mendeley.com/documents/?uuid=774ae7d3-e6b4-4e09-9337-fd8c7a868f25" ] } ], "mendeley" : { "previouslyFormattedCitation" : "&lt;sup&gt;75&lt;/sup&gt;" }, "properties" : { "noteIndex" : 0 }, "schema" : "https://github.com/citation-style-language/schema/raw/master/csl-citation.json" }</w:instrText>
      </w:r>
      <w:r w:rsidR="007F713D">
        <w:fldChar w:fldCharType="separate"/>
      </w:r>
      <w:proofErr w:type="gramStart"/>
      <w:r w:rsidR="001D6541" w:rsidRPr="001D6541">
        <w:rPr>
          <w:noProof/>
          <w:vertAlign w:val="superscript"/>
        </w:rPr>
        <w:t>75</w:t>
      </w:r>
      <w:r w:rsidR="007F713D">
        <w:fldChar w:fldCharType="end"/>
      </w:r>
      <w:r w:rsidR="00DB2F2A">
        <w:t xml:space="preserve"> Lactic acid</w:t>
      </w:r>
      <w:proofErr w:type="gramEnd"/>
      <w:r w:rsidR="00DB2F2A">
        <w:t xml:space="preserve"> is being used in the food industry and can be polymerised to the biodegradable polymer </w:t>
      </w:r>
      <w:proofErr w:type="spellStart"/>
      <w:r w:rsidR="00DB2F2A">
        <w:t>polylactic</w:t>
      </w:r>
      <w:proofErr w:type="spellEnd"/>
      <w:r w:rsidR="00DB2F2A">
        <w:t xml:space="preserve"> acid.</w:t>
      </w:r>
    </w:p>
    <w:p w:rsidR="000C7313" w:rsidRDefault="00C76D75" w:rsidP="00C73FD8">
      <w:pPr>
        <w:spacing w:line="360" w:lineRule="auto"/>
        <w:jc w:val="both"/>
      </w:pPr>
      <w:r>
        <w:t xml:space="preserve">Various chemical </w:t>
      </w:r>
      <w:r w:rsidR="006B5971">
        <w:t xml:space="preserve">transformation </w:t>
      </w:r>
      <w:r>
        <w:t>routes exist for the conversion of carbohydrates into more valuable platform chemicals.</w:t>
      </w:r>
      <w:r w:rsidR="007F713D">
        <w:fldChar w:fldCharType="begin" w:fldLock="1"/>
      </w:r>
      <w:r w:rsidR="001D6541">
        <w:instrText>ADDIN CSL_CITATION { "citationItems" : [ { "id" : "ITEM-1", "itemData" : { "DOI" : "10.2172/15008859", "author" : [ { "dropping-particle" : "", "family" : "Werpy", "given" : "T.", "non-dropping-particle" : "", "parse-names" : false, "suffix" : "" }, { "dropping-particle" : "", "family" : "Petersen", "given" : "G.", "non-dropping-particle" : "", "parse-names" : false, "suffix" : "" } ], "id" : "ITEM-1", "issued" : { "date-parts" : [ [ "2004", "8", "1" ] ] }, "publisher-place" : "Golden, CO", "title" : "Top Value Added Chemicals from Biomass: Volume I -- Results of Screening for Potential Candidates from Sugars and Synthesis Gas", "type" : "article-journal" }, "uris" : [ "http://www.mendeley.com/documents/?uuid=d2ab6aae-2baf-4f01-9aa3-66091dba8581" ] } ], "mendeley" : { "previouslyFormattedCitation" : "&lt;sup&gt;74&lt;/sup&gt;" }, "properties" : { "noteIndex" : 0 }, "schema" : "https://github.com/citation-style-language/schema/raw/master/csl-citation.json" }</w:instrText>
      </w:r>
      <w:r w:rsidR="007F713D">
        <w:fldChar w:fldCharType="separate"/>
      </w:r>
      <w:r w:rsidR="001D6541" w:rsidRPr="001D6541">
        <w:rPr>
          <w:noProof/>
          <w:vertAlign w:val="superscript"/>
        </w:rPr>
        <w:t>74</w:t>
      </w:r>
      <w:r w:rsidR="007F713D">
        <w:fldChar w:fldCharType="end"/>
      </w:r>
      <w:r>
        <w:t xml:space="preserve"> Starch can be oxidised to 3-hydroxybutyrolactone which is an intermediate used in the pharmaceutical industry and potentially could be further reduced to furans or polymer building blocks. Cellulose and monomeric </w:t>
      </w:r>
      <w:r w:rsidR="00455C76">
        <w:t>hexoses</w:t>
      </w:r>
      <w:r>
        <w:t xml:space="preserve"> can </w:t>
      </w:r>
      <w:r w:rsidR="006B5971">
        <w:t xml:space="preserve">be dehydrated to </w:t>
      </w:r>
      <w:proofErr w:type="spellStart"/>
      <w:r w:rsidR="006B5971">
        <w:t>levulinic</w:t>
      </w:r>
      <w:proofErr w:type="spellEnd"/>
      <w:r w:rsidR="006B5971">
        <w:t xml:space="preserve"> acid, which can be further reduced, oxidised or condensed, giving access to a wide range of</w:t>
      </w:r>
      <w:r w:rsidR="00455C76">
        <w:t xml:space="preserve"> fuel additives and</w:t>
      </w:r>
      <w:r w:rsidR="006B5971">
        <w:t xml:space="preserve"> chemicals with various applications. </w:t>
      </w:r>
      <w:r w:rsidR="001F7FCA">
        <w:t xml:space="preserve">Analogously </w:t>
      </w:r>
      <w:proofErr w:type="spellStart"/>
      <w:r w:rsidR="001F7FCA">
        <w:t>pentoses</w:t>
      </w:r>
      <w:proofErr w:type="spellEnd"/>
      <w:r w:rsidR="00732884">
        <w:t xml:space="preserve"> and hexoses</w:t>
      </w:r>
      <w:r w:rsidR="001F7FCA">
        <w:t xml:space="preserve"> can be dehydra</w:t>
      </w:r>
      <w:r w:rsidR="00732884">
        <w:t xml:space="preserve">ted to furans, such as furfural </w:t>
      </w:r>
      <w:r w:rsidR="001F7FCA">
        <w:t>or HMF</w:t>
      </w:r>
      <w:r w:rsidR="00732884">
        <w:t xml:space="preserve"> respectively,</w:t>
      </w:r>
      <w:r w:rsidR="001F7FCA">
        <w:t xml:space="preserve"> which again are precursors for a variety of compounds and can be upgraded to linear alkenes in the diesel and jet fuel range.</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1F7FCA">
        <w:t xml:space="preserve"> </w:t>
      </w:r>
      <w:r w:rsidR="003209A5">
        <w:t>Furfural was produced from corncob in the presence of seawater.</w:t>
      </w:r>
      <w:r w:rsidR="00386DF2">
        <w:fldChar w:fldCharType="begin" w:fldLock="1"/>
      </w:r>
      <w:r w:rsidR="001D6541">
        <w:instrText>ADDIN CSL_CITATION { "citationItems" : [ { "id" : "ITEM-1", "itemData" : { "DOI" : "10.1039/c2gc36346a", "ISSN" : "1463-9262", "author" : [ { "dropping-particle" : "", "family" : "Mao", "given" : "Liaoyuan", "non-dropping-particle" : "", "parse-names" : false, "suffix" : "" }, { "dropping-particle" : "", "family" : "Zhang", "given" : "Lei", "non-dropping-particle" : "", "parse-names" : false, "suffix" : "" }, { "dropping-particle" : "", "family" : "Gao", "given" : "Ningbo", "non-dropping-particle" : "", "parse-names" : false, "suffix" : "" }, { "dropping-particle" : "", "family" : "Li", "given" : "Aimin", "non-dropping-particle" : "", "parse-names" : false, "suffix" : "" } ], "container-title" : "Green Chemistry", "id" : "ITEM-1", "issue" : "3", "issued" : { "date-parts" : [ [ "2013" ] ] }, "page" : "727", "title" : "Seawater-based furfural production via corncob hydrolysis catalyzed by FeCl3 in acetic acid steam", "type" : "article-journal", "volume" : "15" }, "uris" : [ "http://www.mendeley.com/documents/?uuid=a5520184-f9a0-432d-8d6e-9c894d5b810d" ] } ], "mendeley" : { "previouslyFormattedCitation" : "&lt;sup&gt;76&lt;/sup&gt;" }, "properties" : { "noteIndex" : 0 }, "schema" : "https://github.com/citation-style-language/schema/raw/master/csl-citation.json" }</w:instrText>
      </w:r>
      <w:r w:rsidR="00386DF2">
        <w:fldChar w:fldCharType="separate"/>
      </w:r>
      <w:r w:rsidR="001D6541" w:rsidRPr="001D6541">
        <w:rPr>
          <w:noProof/>
          <w:vertAlign w:val="superscript"/>
        </w:rPr>
        <w:t>76</w:t>
      </w:r>
      <w:r w:rsidR="00386DF2">
        <w:fldChar w:fldCharType="end"/>
      </w:r>
      <w:r w:rsidR="003209A5">
        <w:t xml:space="preserve"> </w:t>
      </w:r>
      <w:r w:rsidR="001A1440">
        <w:t>The reduction of fructose to HMF has been carried out in the presence of ionic liquids and metal chloride catalysts conversions of up to 97.7% in 30 min.</w:t>
      </w:r>
      <w:r w:rsidR="007F713D">
        <w:fldChar w:fldCharType="begin" w:fldLock="1"/>
      </w:r>
      <w:r w:rsidR="001D6541">
        <w:instrText>ADDIN CSL_CITATION { "citationItems" : [ { "id" : "ITEM-1", "itemData" : { "DOI" : "10.1016/j.jtice.2010.10.004", "ISSN" : "18761070", "author" : [ { "dropping-particle" : "", "family" : "Wei", "given" : "Zuojun", "non-dropping-particle" : "", "parse-names" : false, "suffix" : "" }, { "dropping-particle" : "", "family" : "Li", "given" : "Yan", "non-dropping-particle" : "", "parse-names" : false, "suffix" : "" }, { "dropping-particle" : "", "family" : "Thushara", "given" : "Dilantha", "non-dropping-particle" : "", "parse-names" : false, "suffix" : "" }, { "dropping-particle" : "", "family" : "Liu", "given" : "Yingxin", "non-dropping-particle" : "", "parse-names" : false, "suffix" : "" }, { "dropping-particle" : "", "family" : "Ren", "given" : "Qilong", "non-dropping-particle" : "", "parse-names" : false, "suffix" : "" } ], "container-title" : "Journal of the Taiwan Institute of Chemical Engineers", "id" : "ITEM-1", "issue" : "2", "issued" : { "date-parts" : [ [ "2011", "3" ] ] }, "page" : "363-370", "title" : "Novel dehydration of carbohydrates to 5-hydroxymethylfurfural catalyzed by Ir and Au chlorides in ionic liquids", "type" : "article-journal", "volume" : "42" }, "uris" : [ "http://www.mendeley.com/documents/?uuid=0ace1118-db5e-45a3-9277-6a0082c2aa57" ] } ], "mendeley" : { "previouslyFormattedCitation" : "&lt;sup&gt;77&lt;/sup&gt;" }, "properties" : { "noteIndex" : 0 }, "schema" : "https://github.com/citation-style-language/schema/raw/master/csl-citation.json" }</w:instrText>
      </w:r>
      <w:r w:rsidR="007F713D">
        <w:fldChar w:fldCharType="separate"/>
      </w:r>
      <w:r w:rsidR="001D6541" w:rsidRPr="001D6541">
        <w:rPr>
          <w:noProof/>
          <w:vertAlign w:val="superscript"/>
        </w:rPr>
        <w:t>77</w:t>
      </w:r>
      <w:r w:rsidR="007F713D">
        <w:fldChar w:fldCharType="end"/>
      </w:r>
      <w:r w:rsidR="001A1440">
        <w:t xml:space="preserve"> </w:t>
      </w:r>
      <w:r w:rsidR="00954274">
        <w:t>Glucose</w:t>
      </w:r>
      <w:r w:rsidR="00954274" w:rsidRPr="00954274">
        <w:t xml:space="preserve"> </w:t>
      </w:r>
      <w:r w:rsidR="00954274">
        <w:t>is being hydrogenated with the aid of Raney nickel as catalyst on an industrial scale for the production of sorbitol.</w:t>
      </w:r>
      <w:r w:rsidR="007F713D">
        <w:fldChar w:fldCharType="begin" w:fldLock="1"/>
      </w:r>
      <w:r w:rsidR="001D6541">
        <w:instrText>ADDIN CSL_CITATION { "citationItems" : [ { "id" : "ITEM-1", "itemData" : { "DOI" : "10.2172/15008859", "author" : [ { "dropping-particle" : "", "family" : "Werpy", "given" : "T.", "non-dropping-particle" : "", "parse-names" : false, "suffix" : "" }, { "dropping-particle" : "", "family" : "Petersen", "given" : "G.", "non-dropping-particle" : "", "parse-names" : false, "suffix" : "" } ], "id" : "ITEM-1", "issued" : { "date-parts" : [ [ "2004", "8", "1" ] ] }, "publisher-place" : "Golden, CO", "title" : "Top Value Added Chemicals from Biomass: Volume I -- Results of Screening for Potential Candidates from Sugars and Synthesis Gas", "type" : "article-journal" }, "uris" : [ "http://www.mendeley.com/documents/?uuid=d2ab6aae-2baf-4f01-9aa3-66091dba8581" ] } ], "mendeley" : { "previouslyFormattedCitation" : "&lt;sup&gt;74&lt;/sup&gt;" }, "properties" : { "noteIndex" : 0 }, "schema" : "https://github.com/citation-style-language/schema/raw/master/csl-citation.json" }</w:instrText>
      </w:r>
      <w:r w:rsidR="007F713D">
        <w:fldChar w:fldCharType="separate"/>
      </w:r>
      <w:r w:rsidR="001D6541" w:rsidRPr="001D6541">
        <w:rPr>
          <w:noProof/>
          <w:vertAlign w:val="superscript"/>
        </w:rPr>
        <w:t>74</w:t>
      </w:r>
      <w:r w:rsidR="007F713D">
        <w:fldChar w:fldCharType="end"/>
      </w:r>
      <w:r w:rsidR="00954274">
        <w:t xml:space="preserve"> Similarly xylitol, which is used as a non-nutritive sweetener, can be obtained from xylose and potentially also </w:t>
      </w:r>
      <w:proofErr w:type="spellStart"/>
      <w:r w:rsidR="00954274">
        <w:t>arabinitol</w:t>
      </w:r>
      <w:proofErr w:type="spellEnd"/>
      <w:r w:rsidR="00954274">
        <w:t xml:space="preserve"> should be derivable from arabinose. Sorbitol, xylitol and </w:t>
      </w:r>
      <w:proofErr w:type="spellStart"/>
      <w:r w:rsidR="00954274">
        <w:t>arabinitol</w:t>
      </w:r>
      <w:proofErr w:type="spellEnd"/>
      <w:r w:rsidR="00954274">
        <w:t xml:space="preserve"> all have great potential as building blocks for commodity chemicals</w:t>
      </w:r>
      <w:r w:rsidR="0020740F">
        <w:t xml:space="preserve"> and are currently used in the food and pharmaceutical industries</w:t>
      </w:r>
      <w:r w:rsidR="00954274">
        <w:t>,</w:t>
      </w:r>
      <w:r w:rsidR="00386DF2">
        <w:fldChar w:fldCharType="begin" w:fldLock="1"/>
      </w:r>
      <w:r w:rsidR="001D6541">
        <w:instrText>ADDIN CSL_CITATION { "citationItems" : [ { "id" : "ITEM-1", "itemData" : { "DOI" : "10.1016/j.jct.2012.05.020", "ISSN" : "00219614", "author" : [ { "dropping-particle" : "", "family" : "Carneiro", "given" : "Aristides P.", "non-dropping-particle" : "", "parse-names" : false, "suffix" : "" }, { "dropping-particle" : "", "family" : "Rodr\u00edguez", "given" : "Oscar", "non-dropping-particle" : "", "parse-names" : false, "suffix" : "" }, { "dropping-particle" : "", "family" : "Macedo", "given" : "Eug\u00e9nia a.", "non-dropping-particle" : "", "parse-names" : false, "suffix" : "" } ], "container-title" : "The Journal of Chemical Thermodynamics", "id" : "ITEM-1", "issued" : { "date-parts" : [ [ "2012", "12" ] ] }, "page" : "184-192", "title" : "Solubility of xylitol and sorbitol in ionic liquids \u2013 Experimental data and modeling", "type" : "article-journal", "volume" : "55" }, "uris" : [ "http://www.mendeley.com/documents/?uuid=2a9ca61e-d9da-4e5f-bc6c-245221251926" ] } ], "mendeley" : { "previouslyFormattedCitation" : "&lt;sup&gt;78&lt;/sup&gt;" }, "properties" : { "noteIndex" : 0 }, "schema" : "https://github.com/citation-style-language/schema/raw/master/csl-citation.json" }</w:instrText>
      </w:r>
      <w:r w:rsidR="00386DF2">
        <w:fldChar w:fldCharType="separate"/>
      </w:r>
      <w:r w:rsidR="001D6541" w:rsidRPr="001D6541">
        <w:rPr>
          <w:noProof/>
          <w:vertAlign w:val="superscript"/>
        </w:rPr>
        <w:t>78</w:t>
      </w:r>
      <w:r w:rsidR="00386DF2">
        <w:fldChar w:fldCharType="end"/>
      </w:r>
      <w:r w:rsidR="00954274">
        <w:t xml:space="preserve"> however conversion routes such as oxidation, dehydration, </w:t>
      </w:r>
      <w:proofErr w:type="spellStart"/>
      <w:r w:rsidR="00954274">
        <w:t>hydrogenolysis</w:t>
      </w:r>
      <w:proofErr w:type="spellEnd"/>
      <w:r w:rsidR="00954274">
        <w:t xml:space="preserve"> and direct polymerisation still need to be developed</w:t>
      </w:r>
      <w:r w:rsidR="00CF2B4B">
        <w:t xml:space="preserve"> or improved.</w:t>
      </w:r>
      <w:r w:rsidR="00954274">
        <w:t xml:space="preserve"> </w:t>
      </w:r>
      <w:proofErr w:type="spellStart"/>
      <w:r w:rsidR="00CF2B4B">
        <w:t>Glucaric</w:t>
      </w:r>
      <w:proofErr w:type="spellEnd"/>
      <w:r w:rsidR="00CF2B4B">
        <w:t xml:space="preserve"> acid can be obtained as an oxidation product from starch, analogously the production of </w:t>
      </w:r>
      <w:proofErr w:type="spellStart"/>
      <w:r w:rsidR="00CF2B4B">
        <w:t>xylaric</w:t>
      </w:r>
      <w:proofErr w:type="spellEnd"/>
      <w:r w:rsidR="00CF2B4B">
        <w:t xml:space="preserve"> and </w:t>
      </w:r>
      <w:proofErr w:type="spellStart"/>
      <w:r w:rsidR="00CF2B4B">
        <w:t>arabinaric</w:t>
      </w:r>
      <w:proofErr w:type="spellEnd"/>
      <w:r w:rsidR="00CF2B4B">
        <w:t xml:space="preserve"> acid is potentially possible. Further dehydration yields lactones which can be used as solvents.</w:t>
      </w:r>
      <w:r w:rsidR="00855A09">
        <w:t xml:space="preserve"> 2</w:t>
      </w:r>
      <w:proofErr w:type="gramStart"/>
      <w:r w:rsidR="00855A09">
        <w:t>,5</w:t>
      </w:r>
      <w:proofErr w:type="gramEnd"/>
      <w:r w:rsidR="00855A09">
        <w:t xml:space="preserve">-furan </w:t>
      </w:r>
      <w:proofErr w:type="spellStart"/>
      <w:r w:rsidR="00855A09">
        <w:t>dicarobxylic</w:t>
      </w:r>
      <w:proofErr w:type="spellEnd"/>
      <w:r w:rsidR="00855A09">
        <w:t xml:space="preserve"> acid is obtained via oxidative dehydration of </w:t>
      </w:r>
      <w:r w:rsidR="00732884">
        <w:t>sugars via the formation of HMF</w:t>
      </w:r>
      <w:r w:rsidR="00855A09">
        <w:t>. Red</w:t>
      </w:r>
      <w:r w:rsidR="000C7313">
        <w:t>uction and polymerisation chemistry can potentially be applied for the production o</w:t>
      </w:r>
      <w:r w:rsidR="00732884">
        <w:t xml:space="preserve">f new polyesters and polyamines to replace </w:t>
      </w:r>
      <w:proofErr w:type="spellStart"/>
      <w:r w:rsidR="00732884">
        <w:t>terephthalic</w:t>
      </w:r>
      <w:proofErr w:type="spellEnd"/>
      <w:r w:rsidR="00732884">
        <w:t xml:space="preserve"> </w:t>
      </w:r>
      <w:r w:rsidR="00732884" w:rsidRPr="00732884">
        <w:t>acid.</w:t>
      </w:r>
      <w:r w:rsidR="007F713D" w:rsidRPr="00732884">
        <w:fldChar w:fldCharType="begin" w:fldLock="1"/>
      </w:r>
      <w:r w:rsidR="001D6541">
        <w:instrText>ADDIN CSL_CITATION { "citationItems" : [ { "id" : "ITEM-1", "itemData" : { "DOI" : "10.1039/b922014c", "ISSN" : "1463-9262", "author" : [ { "dropping-particle" : "", "family" : "Bozell", "given" : "Joseph J.", "non-dropping-particle" : "", "parse-names" : false, "suffix" : "" }, { "dropping-particle" : "", "family" : "Petersen", "given" : "Gene R.", "non-dropping-particle" : "", "parse-names" : false, "suffix" : "" } ], "container-title" : "Green Chemistry", "id" : "ITEM-1", "issue" : "4", "issued" : { "date-parts" : [ [ "2010" ] ] }, "page" : "539", "title" : "Technology development for the production of biobased products from biorefinery carbohydrates\u2014the US Department of Energy\u2019s \u201cTop 10\u201d revisited", "type" : "article-journal", "volume" : "12" }, "uris" : [ "http://www.mendeley.com/documents/?uuid=046fe899-b283-415f-9ea9-4739836243a6" ] } ], "mendeley" : { "previouslyFormattedCitation" : "&lt;sup&gt;79&lt;/sup&gt;" }, "properties" : { "noteIndex" : 0 }, "schema" : "https://github.com/citation-style-language/schema/raw/master/csl-citation.json" }</w:instrText>
      </w:r>
      <w:r w:rsidR="007F713D" w:rsidRPr="00732884">
        <w:fldChar w:fldCharType="separate"/>
      </w:r>
      <w:r w:rsidR="001D6541" w:rsidRPr="001D6541">
        <w:rPr>
          <w:noProof/>
          <w:vertAlign w:val="superscript"/>
        </w:rPr>
        <w:t>79</w:t>
      </w:r>
      <w:r w:rsidR="007F713D" w:rsidRPr="00732884">
        <w:fldChar w:fldCharType="end"/>
      </w:r>
      <w:r w:rsidR="00732884">
        <w:rPr>
          <w:color w:val="C0504D" w:themeColor="accent2"/>
        </w:rPr>
        <w:t xml:space="preserve"> </w:t>
      </w:r>
    </w:p>
    <w:p w:rsidR="00641D6D" w:rsidRDefault="000C7313" w:rsidP="00C73FD8">
      <w:pPr>
        <w:spacing w:line="360" w:lineRule="auto"/>
        <w:jc w:val="both"/>
      </w:pPr>
      <w:r>
        <w:t xml:space="preserve">While ethanol is mainly used as fuel, it can be dehydrated to produce </w:t>
      </w:r>
      <w:proofErr w:type="spellStart"/>
      <w:r>
        <w:t>ethene</w:t>
      </w:r>
      <w:proofErr w:type="spellEnd"/>
      <w:r>
        <w:t xml:space="preserve"> for the production of polyethylene and polyvinylchloride.</w:t>
      </w:r>
      <w:r w:rsidR="007F713D" w:rsidRPr="00732884">
        <w:fldChar w:fldCharType="begin" w:fldLock="1"/>
      </w:r>
      <w:r w:rsidR="001D6541">
        <w:instrText>ADDIN CSL_CITATION { "citationItems" : [ { "id" : "ITEM-1", "itemData" : { "DOI" : "10.1039/b922014c", "ISSN" : "1463-9262", "author" : [ { "dropping-particle" : "", "family" : "Bozell", "given" : "Joseph J.", "non-dropping-particle" : "", "parse-names" : false, "suffix" : "" }, { "dropping-particle" : "", "family" : "Petersen", "given" : "Gene R.", "non-dropping-particle" : "", "parse-names" : false, "suffix" : "" } ], "container-title" : "Green Chemistry", "id" : "ITEM-1", "issue" : "4", "issued" : { "date-parts" : [ [ "2010" ] ] }, "page" : "539", "title" : "Technology development for the production of biobased products from biorefinery carbohydrates\u2014the US Department of Energy\u2019s \u201cTop 10\u201d revisited", "type" : "article-journal", "volume" : "12" }, "uris" : [ "http://www.mendeley.com/documents/?uuid=046fe899-b283-415f-9ea9-4739836243a6" ] } ], "mendeley" : { "previouslyFormattedCitation" : "&lt;sup&gt;79&lt;/sup&gt;" }, "properties" : { "noteIndex" : 0 }, "schema" : "https://github.com/citation-style-language/schema/raw/master/csl-citation.json" }</w:instrText>
      </w:r>
      <w:r w:rsidR="007F713D" w:rsidRPr="00732884">
        <w:fldChar w:fldCharType="separate"/>
      </w:r>
      <w:r w:rsidR="001D6541" w:rsidRPr="001D6541">
        <w:rPr>
          <w:noProof/>
          <w:vertAlign w:val="superscript"/>
        </w:rPr>
        <w:t>79</w:t>
      </w:r>
      <w:r w:rsidR="007F713D" w:rsidRPr="00732884">
        <w:fldChar w:fldCharType="end"/>
      </w:r>
      <w:r w:rsidR="009D711B" w:rsidRPr="00732884">
        <w:t xml:space="preserve"> Oxidation of ethanol yields the commodity </w:t>
      </w:r>
      <w:proofErr w:type="spellStart"/>
      <w:r w:rsidR="009D711B" w:rsidRPr="00732884">
        <w:t>chemcials</w:t>
      </w:r>
      <w:proofErr w:type="spellEnd"/>
      <w:r w:rsidR="009D711B" w:rsidRPr="00732884">
        <w:t xml:space="preserve"> acetic acid and ethyl acetate.</w:t>
      </w:r>
    </w:p>
    <w:p w:rsidR="00C73FD8" w:rsidRPr="00441151" w:rsidRDefault="00641D6D" w:rsidP="00C73FD8">
      <w:pPr>
        <w:spacing w:line="360" w:lineRule="auto"/>
        <w:jc w:val="both"/>
      </w:pPr>
      <w:r>
        <w:t>The production of hydrogen can be achieved via aqueous phase reforming of oxygenated compounds such as glucose and glycerol with the aid of noble metal catalysts. Similarly, by using different catalysts, alkanes can be obtained from polyoles.</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t xml:space="preserve"> Alternatively, hydrogen and methane can be produced from carbohydrate </w:t>
      </w:r>
      <w:proofErr w:type="spellStart"/>
      <w:r>
        <w:t>hydrolysates</w:t>
      </w:r>
      <w:proofErr w:type="spellEnd"/>
      <w:r>
        <w:t xml:space="preserve"> via </w:t>
      </w:r>
      <w:proofErr w:type="spellStart"/>
      <w:r>
        <w:t>anearboic</w:t>
      </w:r>
      <w:proofErr w:type="spellEnd"/>
      <w:r>
        <w:t xml:space="preserve"> fermentation and can make use from </w:t>
      </w:r>
      <w:r w:rsidR="001F32D6">
        <w:t>effluents from bioethanol production to increase the overall fuel output from carbohydrates.</w:t>
      </w:r>
      <w:r w:rsidR="00386DF2">
        <w:fldChar w:fldCharType="begin" w:fldLock="1"/>
      </w:r>
      <w:r w:rsidR="001D6541">
        <w:instrText>ADDIN CSL_CITATION { "citationItems" : [ { "id" : "ITEM-1", "itemData" : { "DOI" : "10.1016/j.biortech.2008.11.011", "ISSN" : "1873-2976", "PMID" : "19135361", "abstract" : "The production of bioethanol, biohydrogen and biogas from wheat straw was investigated within a biorefinery framework. Initially, wheat straw was hydrothermally liberated to a cellulose rich fiber fraction and a hemicellulose rich liquid fraction (hydrolysate). Enzymatic hydrolysis and subsequent fermentation of cellulose yielded 0.41 g-ethanol/g-glucose, while dark fermentation of hydrolysate produced 178.0 ml-H(2)/g-sugars. The effluents from both bioethanol and biohydrogen processes were further used to produce methane with the yields of 0.324 and 0.381 m(3)/kg volatile solids (VS)(added), respectively. Additionally, evaluation of six different wheat straw-to-biofuel production scenaria showed that either use of wheat straw for biogas production or multi-fuel production were the energetically most efficient processes compared to production of mono-fuel such as bioethanol when fermenting C6 sugars alone. Thus, multiple biofuels production from wheat straw can increase the efficiency for material and energy and can presumably be more economical process for biomass utilization.", "author" : [ { "dropping-particle" : "", "family" : "Kaparaju", "given" : "Prasad", "non-dropping-particle" : "", "parse-names" : false, "suffix" : "" }, { "dropping-particle" : "", "family" : "Serrano", "given" : "Mar\u00eda", "non-dropping-particle" : "", "parse-names" : false, "suffix" : "" }, { "dropping-particle" : "", "family" : "Thomsen", "given" : "Anne Belinda", "non-dropping-particle" : "", "parse-names" : false, "suffix" : "" }, { "dropping-particle" : "", "family" : "Kongjan", "given" : "Prawit", "non-dropping-particle" : "", "parse-names" : false, "suffix" : "" }, { "dropping-particle" : "", "family" : "Angelidaki", "given" : "Irini", "non-dropping-particle" : "", "parse-names" : false, "suffix" : "" } ], "container-title" : "Bioresource technology", "id" : "ITEM-1", "issue" : "9", "issued" : { "date-parts" : [ [ "2009", "5" ] ] }, "note" : "bacteria for H2 and bioethanol production", "page" : "2562-8", "publisher" : "Elsevier Ltd", "title" : "Bioethanol, biohydrogen and biogas production from wheat straw in a biorefinery concept.", "type" : "article-journal", "volume" : "100" }, "uris" : [ "http://www.mendeley.com/documents/?uuid=872ca8c1-09b6-4ef8-819d-58815f3fed94" ] } ], "mendeley" : { "previouslyFormattedCitation" : "&lt;sup&gt;80&lt;/sup&gt;" }, "properties" : { "noteIndex" : 0 }, "schema" : "https://github.com/citation-style-language/schema/raw/master/csl-citation.json" }</w:instrText>
      </w:r>
      <w:r w:rsidR="00386DF2">
        <w:fldChar w:fldCharType="separate"/>
      </w:r>
      <w:r w:rsidR="001D6541" w:rsidRPr="001D6541">
        <w:rPr>
          <w:noProof/>
          <w:vertAlign w:val="superscript"/>
        </w:rPr>
        <w:t>80</w:t>
      </w:r>
      <w:r w:rsidR="00386DF2">
        <w:fldChar w:fldCharType="end"/>
      </w:r>
    </w:p>
    <w:p w:rsidR="00A0508F" w:rsidRDefault="00A0508F" w:rsidP="003C62B1">
      <w:pPr>
        <w:pStyle w:val="Heading1"/>
        <w:numPr>
          <w:ilvl w:val="0"/>
          <w:numId w:val="10"/>
        </w:numPr>
        <w:spacing w:line="360" w:lineRule="auto"/>
        <w:jc w:val="both"/>
      </w:pPr>
      <w:bookmarkStart w:id="20" w:name="_Toc372644627"/>
      <w:r>
        <w:lastRenderedPageBreak/>
        <w:t>CCA treated wood</w:t>
      </w:r>
      <w:r w:rsidR="009230FC">
        <w:t xml:space="preserve"> and other waste woods</w:t>
      </w:r>
      <w:bookmarkEnd w:id="20"/>
    </w:p>
    <w:p w:rsidR="009230FC" w:rsidRDefault="00822640" w:rsidP="00A00235">
      <w:pPr>
        <w:spacing w:line="360" w:lineRule="auto"/>
        <w:jc w:val="both"/>
      </w:pPr>
      <w:proofErr w:type="spellStart"/>
      <w:r>
        <w:t>Chromate</w:t>
      </w:r>
      <w:r w:rsidRPr="00822640">
        <w:t>d</w:t>
      </w:r>
      <w:proofErr w:type="spellEnd"/>
      <w:r w:rsidRPr="00822640">
        <w:t xml:space="preserve"> copper arsenate (CCA) has been used extensively to treat wood to extend its lifetime by up to 20-50 years</w:t>
      </w:r>
      <w:r>
        <w:t xml:space="preserve"> for the use as construction wood</w:t>
      </w:r>
      <w:r w:rsidRPr="00822640">
        <w:t>.</w:t>
      </w:r>
      <w:r w:rsidR="007F713D" w:rsidRPr="00822640">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rsidRPr="00822640">
        <w:fldChar w:fldCharType="separate"/>
      </w:r>
      <w:r w:rsidR="001D6541" w:rsidRPr="001D6541">
        <w:rPr>
          <w:noProof/>
          <w:vertAlign w:val="superscript"/>
        </w:rPr>
        <w:t>81</w:t>
      </w:r>
      <w:r w:rsidR="007F713D" w:rsidRPr="00822640">
        <w:fldChar w:fldCharType="end"/>
      </w:r>
      <w:r w:rsidR="00AD03D5">
        <w:t xml:space="preserve"> </w:t>
      </w:r>
      <w:r w:rsidR="00FE7358">
        <w:t xml:space="preserve">CCA is a mixture of </w:t>
      </w:r>
      <w:proofErr w:type="spellStart"/>
      <w:r w:rsidR="00FE7358">
        <w:t>CuO</w:t>
      </w:r>
      <w:proofErr w:type="spellEnd"/>
      <w:r w:rsidR="00FE7358">
        <w:t>, CrO</w:t>
      </w:r>
      <w:r w:rsidR="00FE7358">
        <w:rPr>
          <w:vertAlign w:val="subscript"/>
        </w:rPr>
        <w:t>3</w:t>
      </w:r>
      <w:r w:rsidR="00FE7358">
        <w:t xml:space="preserve"> and As</w:t>
      </w:r>
      <w:r w:rsidR="00FE7358">
        <w:rPr>
          <w:vertAlign w:val="subscript"/>
        </w:rPr>
        <w:t>2</w:t>
      </w:r>
      <w:r w:rsidR="00FE7358">
        <w:t>O</w:t>
      </w:r>
      <w:r w:rsidR="00FE7358">
        <w:rPr>
          <w:vertAlign w:val="subscript"/>
        </w:rPr>
        <w:t>5</w:t>
      </w:r>
      <w:r w:rsidR="00FE7358">
        <w:t xml:space="preserve"> which forms complexes with wood components. </w:t>
      </w:r>
      <w:r w:rsidR="00AD03D5">
        <w:t xml:space="preserve">Such </w:t>
      </w:r>
      <w:r w:rsidR="009230FC">
        <w:t>treated timber can contain over 5000 mg kg</w:t>
      </w:r>
      <w:r w:rsidR="009230FC">
        <w:rPr>
          <w:vertAlign w:val="superscript"/>
        </w:rPr>
        <w:t>-1</w:t>
      </w:r>
      <w:r w:rsidR="009230FC">
        <w:t xml:space="preserve"> of arsenic and chromium.</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p>
    <w:p w:rsidR="00AD03D5" w:rsidRDefault="00822640" w:rsidP="00A00235">
      <w:pPr>
        <w:spacing w:line="360" w:lineRule="auto"/>
        <w:jc w:val="both"/>
      </w:pPr>
      <w:r>
        <w:t xml:space="preserve">Although it is being or is already phased out in many countries, there are still ineligible amounts of </w:t>
      </w:r>
      <w:r w:rsidR="009230FC">
        <w:t xml:space="preserve">CCA </w:t>
      </w:r>
      <w:r>
        <w:t>treated wood available or will become available over the next years. CCA replacement compounds include alkaline copper quaternary (ACQ), copper azole (CA) and micronized copper quaternary (MCQ)</w:t>
      </w:r>
      <w:r w:rsidR="006171C9">
        <w:t xml:space="preserve"> which all contain large amounts of copper (up to 3700 mg kg</w:t>
      </w:r>
      <w:r w:rsidR="006171C9">
        <w:rPr>
          <w:vertAlign w:val="superscript"/>
        </w:rPr>
        <w:t>-1</w:t>
      </w:r>
      <w:r w:rsidR="006171C9">
        <w:t>).</w:t>
      </w:r>
      <w:r w:rsidR="007F713D" w:rsidRPr="00822640">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rsidRPr="00822640">
        <w:fldChar w:fldCharType="separate"/>
      </w:r>
      <w:r w:rsidR="001D6541" w:rsidRPr="001D6541">
        <w:rPr>
          <w:noProof/>
          <w:vertAlign w:val="superscript"/>
        </w:rPr>
        <w:t>81</w:t>
      </w:r>
      <w:r w:rsidR="007F713D" w:rsidRPr="00822640">
        <w:fldChar w:fldCharType="end"/>
      </w:r>
      <w:r w:rsidR="006171C9">
        <w:t xml:space="preserve"> </w:t>
      </w:r>
      <w:r w:rsidR="00402F64">
        <w:t>Chromium and copper compounds are classified as non-volatile and thus only a small percentage escapes into the atmosphere upon combustion, gasification or pyrolysis of the contaminated biomass (less than 7%) while the remains are found in the ash</w:t>
      </w:r>
      <w:r w:rsidR="00AD03D5">
        <w:t xml:space="preserve"> and can simply be filtered off</w:t>
      </w:r>
      <w:r w:rsidR="00402F64">
        <w:t>.</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rsidR="00402F64">
        <w:t xml:space="preserve"> However, th</w:t>
      </w:r>
      <w:r w:rsidR="00AD03D5">
        <w:t xml:space="preserve">ese metal compounds </w:t>
      </w:r>
      <w:r w:rsidR="006171C9">
        <w:t>leach into the environment if the wood is deposited in landfill</w:t>
      </w:r>
      <w:r w:rsidR="00AD03D5">
        <w:t xml:space="preserve"> where they continue to act as biocides</w:t>
      </w:r>
      <w:r w:rsidR="00402F64">
        <w:t>.</w:t>
      </w:r>
      <w:r w:rsidR="007F713D">
        <w:fldChar w:fldCharType="begin" w:fldLock="1"/>
      </w:r>
      <w:r w:rsidR="001D6541">
        <w:instrText>ADDIN CSL_CITATION { "citationItems" : [ { "id" : "ITEM-1", "itemData" : { "DOI" : "10.1016/j.jenvman.2013.02.012", "ISSN" : "1095-8630", "PMID" : "23542569", "abstract" : "The disposal of chromated copper arsenate (CCA)-treated waste wood is becoming a serious problem in many countries due to potential leaching of hazardous elements from in-service use in the environment or disposal of solutions after remediation; therefore, it is necessary to develop proper remediation techniques. The effects of concentration, extraction period, temperature, and sequential extraction on the extraction of Cr, Cu, and As from CCA-treated wood using [S,S]-ethylenediaminedisuccinic acid (EDDS), ethylenediaminetetraacetic acid (EDTA), and nitrilotriacetic acid (NTA) were studied. Mobility of metal in the samples was evaluated by using a sequential extraction scheme that could give the information needed to explain different extraction efficiencies for different metals. Results of long-term leaching tests of CCA-treated wood before and after EDDS extraction were used to evaluate Cr, Cu, and As leachability. Kinetic experiments showed that 6 h was the optimum extraction time for all metals and CCA-treated wood. Experimental results showed that EDDS is a very effective chelating agent for the extraction of Cr, Cu, and As from CCA-treated wood. Increased temperature significantly enhanced the extraction efficiency of CCA metals, especially Cr and As. The much better extractability of Cu compared to Cr and As by chelating agents can be attributed to the presence of larger weakly bound fractions. The CCA-treated woods after EDDS extraction have met the EPA's TCLP regulatory limit and could be classified as a non-hazardous waste according to identification standard of hazardous wastes.", "author" : [ { "dropping-particle" : "", "family" : "Chang", "given" : "Fang-Chih", "non-dropping-particle" : "", "parse-names" : false, "suffix" : "" }, { "dropping-particle" : "", "family" : "Wang", "given" : "Ya-Nang", "non-dropping-particle" : "", "parse-names" : false, "suffix" : "" }, { "dropping-particle" : "", "family" : "Chen", "given" : "Pin-Jui", "non-dropping-particle" : "", "parse-names" : false, "suffix" : "" }, { "dropping-particle" : "", "family" : "Ko", "given" : "Chun-Han", "non-dropping-particle" : "", "parse-names" : false, "suffix" : "" } ], "container-title" : "Journal of environmental management", "id" : "ITEM-1", "issued" : { "date-parts" : [ [ "2013", "6", "15" ] ] }, "note" : "Chelating of Cr, Cu and As\nEDTA and similar", "page" : "42-6", "publisher" : "Elsevier Ltd", "title" : "Factors affecting chelating extraction of Cr, Cu, and As from CCA-treated wood.", "type" : "article-journal", "volume" : "122" }, "uris" : [ "http://www.mendeley.com/documents/?uuid=6f4bc8db-0346-4164-adc5-b11e5ae4fe5a" ] } ], "mendeley" : { "previouslyFormattedCitation" : "&lt;sup&gt;83&lt;/sup&gt;" }, "properties" : { "noteIndex" : 0 }, "schema" : "https://github.com/citation-style-language/schema/raw/master/csl-citation.json" }</w:instrText>
      </w:r>
      <w:r w:rsidR="007F713D">
        <w:fldChar w:fldCharType="separate"/>
      </w:r>
      <w:r w:rsidR="001D6541" w:rsidRPr="001D6541">
        <w:rPr>
          <w:noProof/>
          <w:vertAlign w:val="superscript"/>
        </w:rPr>
        <w:t>83</w:t>
      </w:r>
      <w:r w:rsidR="007F713D">
        <w:fldChar w:fldCharType="end"/>
      </w:r>
      <w:r w:rsidR="006171C9">
        <w:t xml:space="preserve"> </w:t>
      </w:r>
      <w:r w:rsidR="00402F64">
        <w:t xml:space="preserve">Arsenic </w:t>
      </w:r>
      <w:r w:rsidR="006171C9">
        <w:t>o</w:t>
      </w:r>
      <w:r w:rsidR="00402F64">
        <w:t>n the other hand forms very volatile com</w:t>
      </w:r>
      <w:r w:rsidR="00AD03D5">
        <w:t>p</w:t>
      </w:r>
      <w:r w:rsidR="00402F64">
        <w:t>ounds that</w:t>
      </w:r>
      <w:r w:rsidR="006171C9">
        <w:t xml:space="preserve"> </w:t>
      </w:r>
      <w:r w:rsidR="00402F64">
        <w:t>are partially released into the atmosphere upon combustion, pyrolysis or gasification.</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rsidR="009230FC">
        <w:t xml:space="preserve"> Arsenic and hexavalent chromium are known to be very toxic to human life</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r w:rsidR="009230FC">
        <w:t xml:space="preserve"> and thus need to be contained.</w:t>
      </w:r>
    </w:p>
    <w:p w:rsidR="00822640" w:rsidRPr="006171C9" w:rsidRDefault="00AD03D5" w:rsidP="00A00235">
      <w:pPr>
        <w:spacing w:line="360" w:lineRule="auto"/>
        <w:jc w:val="both"/>
      </w:pPr>
      <w:r>
        <w:t>Copper can be recovered from the treated wood by leaching with sulphuric acid which makes the copper soluble. 90-93% of the copper can be recovered with this method at a cost of ca. $180 per ton of treated wood.</w:t>
      </w:r>
      <w:r w:rsidR="007F713D" w:rsidRPr="00822640">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rsidRPr="00822640">
        <w:fldChar w:fldCharType="separate"/>
      </w:r>
      <w:r w:rsidR="001D6541" w:rsidRPr="001D6541">
        <w:rPr>
          <w:noProof/>
          <w:vertAlign w:val="superscript"/>
        </w:rPr>
        <w:t>81</w:t>
      </w:r>
      <w:r w:rsidR="007F713D" w:rsidRPr="00822640">
        <w:fldChar w:fldCharType="end"/>
      </w:r>
      <w:r>
        <w:t xml:space="preserve"> It is therefore important not only from an ecological but also economical point of view to find an inexpensive way for the extraction and recycling of copper and chromium and the </w:t>
      </w:r>
      <w:r w:rsidR="009230FC">
        <w:t>appropriate disposal of arsenic.</w:t>
      </w:r>
    </w:p>
    <w:p w:rsidR="003A3598" w:rsidRPr="008C01A0" w:rsidRDefault="003A3598" w:rsidP="003C62B1">
      <w:pPr>
        <w:pStyle w:val="Heading2"/>
        <w:numPr>
          <w:ilvl w:val="1"/>
          <w:numId w:val="10"/>
        </w:numPr>
        <w:spacing w:line="360" w:lineRule="auto"/>
        <w:jc w:val="both"/>
      </w:pPr>
      <w:bookmarkStart w:id="21" w:name="_Toc372644628"/>
      <w:r w:rsidRPr="008C01A0">
        <w:t>Extraction of CCA</w:t>
      </w:r>
      <w:bookmarkEnd w:id="21"/>
    </w:p>
    <w:p w:rsidR="001926BF" w:rsidRDefault="00B221D5" w:rsidP="00A00235">
      <w:pPr>
        <w:spacing w:line="360" w:lineRule="auto"/>
        <w:jc w:val="both"/>
      </w:pPr>
      <w:r>
        <w:t>Extraction of CCA usually involves one or several leaching steps using different acids</w:t>
      </w:r>
      <w:r w:rsidR="00ED7BA9">
        <w:t xml:space="preserve"> such as acetic acid, oxalic acid</w:t>
      </w:r>
      <w:r w:rsidR="007F713D">
        <w:fldChar w:fldCharType="begin" w:fldLock="1"/>
      </w:r>
      <w:r w:rsidR="001D6541">
        <w:instrText>ADDIN CSL_CITATION { "citationItems" : [ { "id" : "ITEM-1", "itemData" : { "author" : [ { "dropping-particle" : "", "family" : "Copper", "given" : "Chromate", "non-dropping-particle" : "", "parse-names" : false, "suffix" : "" }, { "dropping-particle" : "", "family" : "Cca", "given" : "Arsenate", "non-dropping-particle" : "", "parse-names" : false, "suffix" : "" }, { "dropping-particle" : "", "family" : "Pine", "given" : "Southern", "non-dropping-particle" : "", "parse-names" : false, "suffix" : "" } ], "id" : "ITEM-1", "issued" : { "date-parts" : [ [ "2010" ] ] }, "title" : "Annual Meeting Biarritz, France 9-13 May 2010", "type" : "article-journal" }, "uris" : [ "http://www.mendeley.com/documents/?uuid=147f9eac-a923-4429-a722-079fc5588252" ] } ], "mendeley" : { "previouslyFormattedCitation" : "&lt;sup&gt;84&lt;/sup&gt;" }, "properties" : { "noteIndex" : 0 }, "schema" : "https://github.com/citation-style-language/schema/raw/master/csl-citation.json" }</w:instrText>
      </w:r>
      <w:r w:rsidR="007F713D">
        <w:fldChar w:fldCharType="separate"/>
      </w:r>
      <w:r w:rsidR="001D6541" w:rsidRPr="001D6541">
        <w:rPr>
          <w:noProof/>
          <w:vertAlign w:val="superscript"/>
        </w:rPr>
        <w:t>84</w:t>
      </w:r>
      <w:r w:rsidR="007F713D">
        <w:fldChar w:fldCharType="end"/>
      </w:r>
      <w:r>
        <w:t xml:space="preserve"> or</w:t>
      </w:r>
      <w:r w:rsidR="00ED7BA9">
        <w:t xml:space="preserve"> sulphuric acid</w:t>
      </w:r>
      <w:r>
        <w:t>,</w:t>
      </w:r>
      <w:r w:rsidR="007F713D">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fldChar w:fldCharType="separate"/>
      </w:r>
      <w:r w:rsidR="001D6541" w:rsidRPr="001D6541">
        <w:rPr>
          <w:noProof/>
          <w:vertAlign w:val="superscript"/>
        </w:rPr>
        <w:t>81</w:t>
      </w:r>
      <w:r w:rsidR="007F713D">
        <w:fldChar w:fldCharType="end"/>
      </w:r>
      <w:r w:rsidR="00255372">
        <w:t xml:space="preserve"> chelating agent</w:t>
      </w:r>
      <w:r>
        <w:t>s such as EDTA,</w:t>
      </w:r>
      <w:r w:rsidR="007F713D">
        <w:fldChar w:fldCharType="begin" w:fldLock="1"/>
      </w:r>
      <w:r w:rsidR="001D6541">
        <w:instrText>ADDIN CSL_CITATION { "citationItems" : [ { "id" : "ITEM-1", "itemData" : { "DOI" : "10.1016/j.jenvman.2013.02.012", "ISSN" : "1095-8630", "PMID" : "23542569", "abstract" : "The disposal of chromated copper arsenate (CCA)-treated waste wood is becoming a serious problem in many countries due to potential leaching of hazardous elements from in-service use in the environment or disposal of solutions after remediation; therefore, it is necessary to develop proper remediation techniques. The effects of concentration, extraction period, temperature, and sequential extraction on the extraction of Cr, Cu, and As from CCA-treated wood using [S,S]-ethylenediaminedisuccinic acid (EDDS), ethylenediaminetetraacetic acid (EDTA), and nitrilotriacetic acid (NTA) were studied. Mobility of metal in the samples was evaluated by using a sequential extraction scheme that could give the information needed to explain different extraction efficiencies for different metals. Results of long-term leaching tests of CCA-treated wood before and after EDDS extraction were used to evaluate Cr, Cu, and As leachability. Kinetic experiments showed that 6 h was the optimum extraction time for all metals and CCA-treated wood. Experimental results showed that EDDS is a very effective chelating agent for the extraction of Cr, Cu, and As from CCA-treated wood. Increased temperature significantly enhanced the extraction efficiency of CCA metals, especially Cr and As. The much better extractability of Cu compared to Cr and As by chelating agents can be attributed to the presence of larger weakly bound fractions. The CCA-treated woods after EDDS extraction have met the EPA's TCLP regulatory limit and could be classified as a non-hazardous waste according to identification standard of hazardous wastes.", "author" : [ { "dropping-particle" : "", "family" : "Chang", "given" : "Fang-Chih", "non-dropping-particle" : "", "parse-names" : false, "suffix" : "" }, { "dropping-particle" : "", "family" : "Wang", "given" : "Ya-Nang", "non-dropping-particle" : "", "parse-names" : false, "suffix" : "" }, { "dropping-particle" : "", "family" : "Chen", "given" : "Pin-Jui", "non-dropping-particle" : "", "parse-names" : false, "suffix" : "" }, { "dropping-particle" : "", "family" : "Ko", "given" : "Chun-Han", "non-dropping-particle" : "", "parse-names" : false, "suffix" : "" } ], "container-title" : "Journal of environmental management", "id" : "ITEM-1", "issued" : { "date-parts" : [ [ "2013", "6", "15" ] ] }, "note" : "Chelating of Cr, Cu and As\nEDTA and similar", "page" : "42-6", "publisher" : "Elsevier Ltd", "title" : "Factors affecting chelating extraction of Cr, Cu, and As from CCA-treated wood.", "type" : "article-journal", "volume" : "122" }, "uris" : [ "http://www.mendeley.com/documents/?uuid=6f4bc8db-0346-4164-adc5-b11e5ae4fe5a" ] } ], "mendeley" : { "previouslyFormattedCitation" : "&lt;sup&gt;83&lt;/sup&gt;" }, "properties" : { "noteIndex" : 0 }, "schema" : "https://github.com/citation-style-language/schema/raw/master/csl-citation.json" }</w:instrText>
      </w:r>
      <w:r w:rsidR="007F713D">
        <w:fldChar w:fldCharType="separate"/>
      </w:r>
      <w:r w:rsidR="001D6541" w:rsidRPr="001D6541">
        <w:rPr>
          <w:noProof/>
          <w:vertAlign w:val="superscript"/>
        </w:rPr>
        <w:t>83</w:t>
      </w:r>
      <w:r w:rsidR="007F713D">
        <w:fldChar w:fldCharType="end"/>
      </w:r>
      <w:r w:rsidR="001926BF">
        <w:t xml:space="preserve"> bacteria</w:t>
      </w:r>
      <w:r>
        <w:t xml:space="preserve"> or hydrogen peroxide.</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p>
    <w:p w:rsidR="0019119C" w:rsidRDefault="00B221D5" w:rsidP="00A00235">
      <w:pPr>
        <w:spacing w:line="360" w:lineRule="auto"/>
        <w:jc w:val="both"/>
      </w:pPr>
      <w:r>
        <w:t>Almost complete r</w:t>
      </w:r>
      <w:r w:rsidR="00530249">
        <w:t xml:space="preserve">emoval of all </w:t>
      </w:r>
      <w:r>
        <w:t>three</w:t>
      </w:r>
      <w:r w:rsidR="00530249">
        <w:t xml:space="preserve"> elements with </w:t>
      </w:r>
      <w:r>
        <w:t xml:space="preserve">a oxalic acid in a first leaching step and sodium oxalate under acidic conditions in a second step was achieved accompanied by decomposition </w:t>
      </w:r>
      <w:r w:rsidR="00530249">
        <w:t>of wood</w:t>
      </w:r>
      <w:r>
        <w:t>.</w:t>
      </w:r>
      <w:r w:rsidR="007F713D">
        <w:fldChar w:fldCharType="begin" w:fldLock="1"/>
      </w:r>
      <w:r w:rsidR="001D6541">
        <w:instrText>ADDIN CSL_CITATION { "citationItems" : [ { "id" : "ITEM-1", "itemData" : { "DOI" : "10.1016/j.wasman.2005.05.006", "ISSN" : "0956-053X", "PMID" : "16084713", "abstract" : "The disposal of chromated copper arsenate (CCA)-treated wood is becoming a serious problem in many countries due to increasing levels of contamination by the hazardous elements, chromium, copper and arsenic. The present experiment was conducted as a preliminary step toward one-step solvent extraction of CCA-treated wood. Because chromium, copper and arsenic have different chemical characteristics, it is best to consider them separately prior to designing a one-step extraction process. As a basis, various two-step extraction processes were first designed and tested experimentally to determine feasibility. Among these combinations, the treatment combining oxalic acid as the 1st step and a sodium oxalate solution under acidic conditions (pH 3.2) as the 2nd step was found to be an effective way of extracting CCA elements from treated wood. Extraction efficiency reached 100% for arsenic and chromium and 95.8% for copper after a 3-h sodium oxalate treatment, following a 1-h pre-extraction process with oxalic acid. On the other hand, the same combination under alkaline conditions (pH 11.2) during the 2nd step was ineffective for copper removal, indicating that pH plays an important role in complexation with sodium oxalate solution. The present results suggest that the extraction of CCA elements using a combination of oxalic acid and acidic sodium oxalate solution is a promising basis for application to a one-step extraction method.", "author" : [ { "dropping-particle" : "", "family" : "Kakitani", "given" : "Tomo", "non-dropping-particle" : "", "parse-names" : false, "suffix" : "" }, { "dropping-particle" : "", "family" : "Hata", "given" : "Toshimitsu", "non-dropping-particle" : "", "parse-names" : false, "suffix" : "" }, { "dropping-particle" : "", "family" : "Kajimoto", "given" : "Takeshi", "non-dropping-particle" : "", "parse-names" : false, "suffix" : "" }, { "dropping-particle" : "", "family" : "Imamura", "given" : "Yuji", "non-dropping-particle" : "", "parse-names" : false, "suffix" : "" } ], "container-title" : "Waste management (New York, N.Y.)", "id" : "ITEM-1", "issue" : "5", "issued" : { "date-parts" : [ [ "2006", "1" ] ] }, "page" : "453-8", "title" : "Designing a purification process for chromium-, copper- and arsenic-contaminated wood.", "type" : "article-journal", "volume" : "26" }, "uris" : [ "http://www.mendeley.com/documents/?uuid=37d942b2-661d-4cee-ba27-ac5cd2a526e6" ] } ], "mendeley" : { "previouslyFormattedCitation" : "&lt;sup&gt;85&lt;/sup&gt;" }, "properties" : { "noteIndex" : 0 }, "schema" : "https://github.com/citation-style-language/schema/raw/master/csl-citation.json" }</w:instrText>
      </w:r>
      <w:r w:rsidR="007F713D">
        <w:fldChar w:fldCharType="separate"/>
      </w:r>
      <w:r w:rsidR="001D6541" w:rsidRPr="001D6541">
        <w:rPr>
          <w:noProof/>
          <w:vertAlign w:val="superscript"/>
        </w:rPr>
        <w:t>85</w:t>
      </w:r>
      <w:r w:rsidR="007F713D">
        <w:fldChar w:fldCharType="end"/>
      </w:r>
      <w:r>
        <w:t xml:space="preserve"> However, challenges remain such as the extraction and recycling of the chromium and coppe</w:t>
      </w:r>
      <w:r w:rsidR="001926BF">
        <w:t xml:space="preserve">r </w:t>
      </w:r>
      <w:r>
        <w:t xml:space="preserve">from the </w:t>
      </w:r>
      <w:proofErr w:type="spellStart"/>
      <w:r>
        <w:t>extractant</w:t>
      </w:r>
      <w:proofErr w:type="spellEnd"/>
      <w:r w:rsidR="001926BF">
        <w:t xml:space="preserve"> and discarding of As</w:t>
      </w:r>
      <w:r>
        <w:t>, as well as</w:t>
      </w:r>
      <w:r w:rsidR="001926BF">
        <w:t xml:space="preserve"> recycling of </w:t>
      </w:r>
      <w:r>
        <w:t xml:space="preserve">the </w:t>
      </w:r>
      <w:r w:rsidR="001926BF">
        <w:t>acidic water</w:t>
      </w:r>
      <w:r>
        <w:t>.</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p>
    <w:p w:rsidR="004C5C8B" w:rsidRPr="0019119C" w:rsidRDefault="0019119C" w:rsidP="00A00235">
      <w:pPr>
        <w:spacing w:line="360" w:lineRule="auto"/>
        <w:jc w:val="both"/>
      </w:pPr>
      <w:r>
        <w:t>A problem of arsenic reduction as a recovery strategy is the formation of toxic arsine gas AsH</w:t>
      </w:r>
      <w:r>
        <w:rPr>
          <w:vertAlign w:val="subscript"/>
        </w:rPr>
        <w:t>3</w:t>
      </w:r>
      <w:r>
        <w:t>.</w:t>
      </w:r>
      <w:r w:rsidR="00386DF2">
        <w:fldChar w:fldCharType="begin" w:fldLock="1"/>
      </w:r>
      <w:r w:rsidR="001D6541">
        <w:instrText>ADDIN CSL_CITATION { "citationItems" : [ { "id" : "ITEM-1", "itemData" : { "DOI" : "10.1016/j.elecom.2008.01.036", "ISSN" : "13882481", "author" : [ { "dropping-particle" : "", "family" : "Brusciotti", "given" : "Fabiola", "non-dropping-particle" : "", "parse-names" : false, "suffix" : "" }, { "dropping-particle" : "", "family" : "Duby", "given" : "Paul", "non-dropping-particle" : "", "parse-names" : false, "suffix" : "" } ], "container-title" : "Electrochemistry Communications", "id" : "ITEM-1", "issue" : "4", "issued" : { "date-parts" : [ [ "2008", "4" ] ] }, "page" : "572-576", "title" : "Co-deposition of arsenic and arsine on Pt, Cu, and Fe electrodes", "type" : "article-journal", "volume" : "10" }, "uris" : [ "http://www.mendeley.com/documents/?uuid=f63d25fc-32df-4694-93f7-61c282c890eb" ] } ], "mendeley" : { "previouslyFormattedCitation" : "&lt;sup&gt;86&lt;/sup&gt;" }, "properties" : { "noteIndex" : 0 }, "schema" : "https://github.com/citation-style-language/schema/raw/master/csl-citation.json" }</w:instrText>
      </w:r>
      <w:r w:rsidR="00386DF2">
        <w:fldChar w:fldCharType="separate"/>
      </w:r>
      <w:r w:rsidR="001D6541" w:rsidRPr="001D6541">
        <w:rPr>
          <w:noProof/>
          <w:vertAlign w:val="superscript"/>
        </w:rPr>
        <w:t>86</w:t>
      </w:r>
      <w:r w:rsidR="00386DF2">
        <w:fldChar w:fldCharType="end"/>
      </w:r>
      <w:r>
        <w:t xml:space="preserve"> </w:t>
      </w:r>
      <w:proofErr w:type="gramStart"/>
      <w:r>
        <w:t>As(</w:t>
      </w:r>
      <w:proofErr w:type="gramEnd"/>
      <w:r>
        <w:t xml:space="preserve">III) and As(V) can be reduced to As(0) under the right conditions with negligible arsine evolution. Alternatively, arsenic can be extracted electrochemically from acidic washing solutions by </w:t>
      </w:r>
      <w:r>
        <w:lastRenderedPageBreak/>
        <w:t xml:space="preserve">concomitant reduction of the copper </w:t>
      </w:r>
      <w:proofErr w:type="spellStart"/>
      <w:r>
        <w:t>cation</w:t>
      </w:r>
      <w:proofErr w:type="spellEnd"/>
      <w:r>
        <w:t xml:space="preserve"> to form Cu</w:t>
      </w:r>
      <w:r>
        <w:rPr>
          <w:vertAlign w:val="subscript"/>
        </w:rPr>
        <w:t>3</w:t>
      </w:r>
      <w:r>
        <w:t>As and Cu</w:t>
      </w:r>
      <w:r>
        <w:rPr>
          <w:vertAlign w:val="subscript"/>
        </w:rPr>
        <w:t>5</w:t>
      </w:r>
      <w:r>
        <w:t>As</w:t>
      </w:r>
      <w:r>
        <w:rPr>
          <w:vertAlign w:val="subscript"/>
        </w:rPr>
        <w:t>2</w:t>
      </w:r>
      <w:r>
        <w:t xml:space="preserve"> deposits without the formation of arsine gas.</w:t>
      </w:r>
      <w:r w:rsidR="00386DF2">
        <w:fldChar w:fldCharType="begin" w:fldLock="1"/>
      </w:r>
      <w:r w:rsidR="001D6541">
        <w:instrText>ADDIN CSL_CITATION { "citationItems" : [ { "id" : "ITEM-1", "itemData" : { "DOI" : "10.1016/j.scitotenv.2007.04.043", "ISSN" : "0048-9697", "PMID" : "17588644", "abstract" : "The remediation of chromated copper arsenate or CCA-treated wood is a challenging problem in many countries. In a wet remediation, the recycling of the washing solutions is the key step for a successful process. Within this goal, owing to its solubility and its toxicity, the removal of arsenic from washing solution is the most difficult process. The efficiency of arsenic removal from As(III) solutions by electrolysis was investigated in view of the recycling of acidic washing solutions usable in the remediation of CCA-treated wood. Electrochemical reduction of As(III) is irreversible and thus difficult to perform at carbon electrodes. However the electrolytic extraction of arsenic can be performed by the concomitant reduction of the cupric cation and arsenite anion. The cathodic deposits obtained by controlled potential electrolysis were analyzed by X-ray diffraction (XRD) and energy dispersive X-ray microanalysis. XRD diffraction data indicated that these deposits were mixtures of copper and copper arsenides Cu(3)As and Cu(5)As(2). Electrolysis was carried out in an undivided cell with graphite cathode and copper anode, under a controlled nitrogen atmosphere. The evolution of arsine gas AsH(3) was not observed under these conditions.", "author" : [ { "dropping-particle" : "", "family" : "Nanseu-Njiki", "given" : "Charles-P\u00e9guy", "non-dropping-particle" : "", "parse-names" : false, "suffix" : "" }, { "dropping-particle" : "", "family" : "Alonzo", "given" : "V\u00e9ronique", "non-dropping-particle" : "", "parse-names" : false, "suffix" : "" }, { "dropping-particle" : "", "family" : "Bartak", "given" : "Duane", "non-dropping-particle" : "", "parse-names" : false, "suffix" : "" }, { "dropping-particle" : "", "family" : "Ngameni", "given" : "Emmanuel", "non-dropping-particle" : "", "parse-names" : false, "suffix" : "" }, { "dropping-particle" : "", "family" : "Darchen", "given" : "Andr\u00e9", "non-dropping-particle" : "", "parse-names" : false, "suffix" : "" } ], "container-title" : "The Science of the total environment", "id" : "ITEM-1", "issue" : "1-3", "issued" : { "date-parts" : [ [ "2007", "10", "1" ] ] }, "page" : "48-54", "title" : "Electrolytic arsenic removal for recycling of washing solutions in a remediation process of CCA-treated wood.", "type" : "article-journal", "volume" : "384" }, "uris" : [ "http://www.mendeley.com/documents/?uuid=48055286-6d5a-455b-8a45-9b0639af56e4" ] } ], "mendeley" : { "previouslyFormattedCitation" : "&lt;sup&gt;87&lt;/sup&gt;" }, "properties" : { "noteIndex" : 0 }, "schema" : "https://github.com/citation-style-language/schema/raw/master/csl-citation.json" }</w:instrText>
      </w:r>
      <w:r w:rsidR="00386DF2">
        <w:fldChar w:fldCharType="separate"/>
      </w:r>
      <w:r w:rsidR="001D6541" w:rsidRPr="001D6541">
        <w:rPr>
          <w:noProof/>
          <w:vertAlign w:val="superscript"/>
        </w:rPr>
        <w:t>87</w:t>
      </w:r>
      <w:r w:rsidR="00386DF2">
        <w:fldChar w:fldCharType="end"/>
      </w:r>
    </w:p>
    <w:p w:rsidR="00A0508F" w:rsidRDefault="00A0508F" w:rsidP="003C62B1">
      <w:pPr>
        <w:pStyle w:val="Heading2"/>
        <w:numPr>
          <w:ilvl w:val="1"/>
          <w:numId w:val="10"/>
        </w:numPr>
        <w:spacing w:line="360" w:lineRule="auto"/>
        <w:jc w:val="both"/>
      </w:pPr>
      <w:bookmarkStart w:id="22" w:name="_Toc372644629"/>
      <w:r>
        <w:t xml:space="preserve">CCA </w:t>
      </w:r>
      <w:r w:rsidR="00066964">
        <w:t>T</w:t>
      </w:r>
      <w:r>
        <w:t xml:space="preserve">reated </w:t>
      </w:r>
      <w:r w:rsidR="00066964">
        <w:t>W</w:t>
      </w:r>
      <w:r>
        <w:t xml:space="preserve">ood in </w:t>
      </w:r>
      <w:r w:rsidR="00066964">
        <w:t>P</w:t>
      </w:r>
      <w:r>
        <w:t>yrolysis</w:t>
      </w:r>
      <w:r w:rsidR="00066964">
        <w:t>, Gasification and Combustion</w:t>
      </w:r>
      <w:bookmarkEnd w:id="22"/>
    </w:p>
    <w:p w:rsidR="00F51469" w:rsidRDefault="004E3989" w:rsidP="00A00235">
      <w:pPr>
        <w:spacing w:line="360" w:lineRule="auto"/>
        <w:jc w:val="both"/>
      </w:pPr>
      <w:r>
        <w:t>Studies with model compounds have demonstrated that As</w:t>
      </w:r>
      <w:r>
        <w:rPr>
          <w:vertAlign w:val="subscript"/>
        </w:rPr>
        <w:t>2</w:t>
      </w:r>
      <w:r>
        <w:t>O</w:t>
      </w:r>
      <w:r>
        <w:rPr>
          <w:vertAlign w:val="subscript"/>
        </w:rPr>
        <w:t>3</w:t>
      </w:r>
      <w:r>
        <w:t xml:space="preserve"> is very volatile and mass loss occurs at temperatures well below 200</w:t>
      </w:r>
      <w:r>
        <w:rPr>
          <w:rFonts w:cstheme="minorHAnsi"/>
        </w:rPr>
        <w:t>°</w:t>
      </w:r>
      <w:r>
        <w:t>C. As</w:t>
      </w:r>
      <w:r>
        <w:rPr>
          <w:vertAlign w:val="subscript"/>
        </w:rPr>
        <w:t>2</w:t>
      </w:r>
      <w:r>
        <w:t>O</w:t>
      </w:r>
      <w:r>
        <w:rPr>
          <w:vertAlign w:val="subscript"/>
        </w:rPr>
        <w:t>5</w:t>
      </w:r>
      <w:r>
        <w:t xml:space="preserve"> on the other hand is not volatile below 600</w:t>
      </w:r>
      <w:r>
        <w:rPr>
          <w:rFonts w:cstheme="minorHAnsi"/>
        </w:rPr>
        <w:t>°</w:t>
      </w:r>
      <w:r>
        <w:t>C</w:t>
      </w:r>
      <w:r w:rsidR="00066964">
        <w:t xml:space="preserve"> but can be reduced in the presence of H</w:t>
      </w:r>
      <w:r w:rsidR="00066964">
        <w:rPr>
          <w:vertAlign w:val="subscript"/>
        </w:rPr>
        <w:t>2</w:t>
      </w:r>
      <w:r w:rsidR="00066964">
        <w:t xml:space="preserve"> at temperatures of around 425</w:t>
      </w:r>
      <w:r w:rsidR="00066964">
        <w:rPr>
          <w:rFonts w:cstheme="minorHAnsi"/>
        </w:rPr>
        <w:t>°</w:t>
      </w:r>
      <w:r w:rsidR="00066964">
        <w:t>C.</w:t>
      </w:r>
      <w:r w:rsidR="0057567A">
        <w:t xml:space="preserve"> </w:t>
      </w:r>
      <w:proofErr w:type="gramStart"/>
      <w:r w:rsidR="0057567A">
        <w:t>Copper(</w:t>
      </w:r>
      <w:proofErr w:type="gramEnd"/>
      <w:r w:rsidR="0057567A">
        <w:t>II) oxide thermally decomposes at 775</w:t>
      </w:r>
      <w:r w:rsidR="0057567A">
        <w:rPr>
          <w:rFonts w:cstheme="minorHAnsi"/>
        </w:rPr>
        <w:t>°</w:t>
      </w:r>
      <w:r w:rsidR="0057567A">
        <w:t>C in a nitrogen atmosphere and at 1050</w:t>
      </w:r>
      <w:r w:rsidR="0057567A">
        <w:rPr>
          <w:rFonts w:cstheme="minorHAnsi"/>
        </w:rPr>
        <w:t>°</w:t>
      </w:r>
      <w:r w:rsidR="0057567A">
        <w:t>C if H</w:t>
      </w:r>
      <w:r w:rsidR="0057567A">
        <w:rPr>
          <w:vertAlign w:val="subscript"/>
        </w:rPr>
        <w:t>2</w:t>
      </w:r>
      <w:r w:rsidR="0057567A">
        <w:t xml:space="preserve"> is present while chromium(III) oxide does not react </w:t>
      </w:r>
      <w:r w:rsidR="00CC5486">
        <w:t xml:space="preserve">under pyrolysis, gasification or combustion conditions. However, </w:t>
      </w:r>
      <w:proofErr w:type="gramStart"/>
      <w:r w:rsidR="00CC5486">
        <w:t>arsenic(</w:t>
      </w:r>
      <w:proofErr w:type="gramEnd"/>
      <w:r w:rsidR="00CC5486">
        <w:t xml:space="preserve">V) oxide </w:t>
      </w:r>
      <w:proofErr w:type="spellStart"/>
      <w:r w:rsidR="00CC5486">
        <w:t>volatelises</w:t>
      </w:r>
      <w:proofErr w:type="spellEnd"/>
      <w:r w:rsidR="00CC5486">
        <w:t xml:space="preserve"> in the</w:t>
      </w:r>
      <w:r w:rsidR="00CC5486" w:rsidRPr="00CC5486">
        <w:t xml:space="preserve"> </w:t>
      </w:r>
      <w:r w:rsidR="00CC5486">
        <w:t>presence of Cr(III) oxide or forms chromium arsenate (CrAsO</w:t>
      </w:r>
      <w:r w:rsidR="00CC5486" w:rsidRPr="00CC5486">
        <w:rPr>
          <w:vertAlign w:val="subscript"/>
        </w:rPr>
        <w:t>5</w:t>
      </w:r>
      <w:r w:rsidR="00CC5486">
        <w:t>) which is very volatile too. Furthermore, the decomposition of arsenic(V) oxide is accelerated in the presence of glucose, char, wood and pyrolysis vapours which make a reducing environment.</w:t>
      </w:r>
      <w:r w:rsidR="007F713D">
        <w:fldChar w:fldCharType="begin" w:fldLock="1"/>
      </w:r>
      <w:r w:rsidR="001D6541">
        <w:instrText>ADDIN CSL_CITATION { "citationItems" : [ { "id" : "ITEM-1", "itemData" : { "DOI" : "10.1016/j.envpol.2004.07.025", "ISSN" : "0269-7491", "PMID" : "15589657", "abstract" : "Several alternative methods for the disposal of chromated copper arsenate (CCA) treated wood waste have been studied in the literature, and these methods are reviewed and compared in this paper. Alternative disposal methods include: recycling and recovery, chemical extraction, bioremediation, electrodialytic remediation and thermal destruction. Thermochemical conversion processes are evaluated in detail based on experiments with model compounds as well as experimental and modelling work with CCA treated wood. The latter category includes: determination of the percentage of arsenic volatilised during thermal conversion of CCA treated wood, identification of the mechanisms responsible for arsenic release, modelling of high temperature equilibrium chemistry involved when CCA treated wood is burned, overview of options available for arsenic capture, characterisation of ash resulting from (co-)combustion of CCA treated wood, concerns about polychlorinated dibenzo-p-dioxins/furans (PCDD/F) formation. Finally, the most appropriate thermochemical disposal technology is identified on short term (co-incineration) and on long term (low-temperature pyrolysis or high-temperature gasification).", "author" : [ { "dropping-particle" : "", "family" : "Helsen", "given" : "Lieve", "non-dropping-particle" : "", "parse-names" : false, "suffix" : "" }, { "dropping-particle" : "", "family" : "Bulck", "given" : "Eric", "non-dropping-particle" : "Van den", "parse-names" : false, "suffix" : "" } ], "container-title" : "Environmental pollution (Barking, Essex : 1987)", "id" : "ITEM-1", "issue" : "2", "issued" : { "date-parts" : [ [ "2005", "3" ] ] }, "page" : "301-14", "title" : "Review of disposal technologies for chromated copper arsenate (CCA) treated wood waste, with detailed analyses of thermochemical conversion processes.", "type" : "article-journal", "volume" : "134" }, "uris" : [ "http://www.mendeley.com/documents/?uuid=f76bb2da-21a9-48d5-a27d-4398a82610dd" ] } ], "mendeley" : { "previouslyFormattedCitation" : "&lt;sup&gt;88&lt;/sup&gt;" }, "properties" : { "noteIndex" : 0 }, "schema" : "https://github.com/citation-style-language/schema/raw/master/csl-citation.json" }</w:instrText>
      </w:r>
      <w:r w:rsidR="007F713D">
        <w:fldChar w:fldCharType="separate"/>
      </w:r>
      <w:r w:rsidR="001D6541" w:rsidRPr="001D6541">
        <w:rPr>
          <w:noProof/>
          <w:vertAlign w:val="superscript"/>
        </w:rPr>
        <w:t>88</w:t>
      </w:r>
      <w:r w:rsidR="007F713D">
        <w:fldChar w:fldCharType="end"/>
      </w:r>
    </w:p>
    <w:p w:rsidR="00281D14" w:rsidRDefault="00B802AB" w:rsidP="00A00235">
      <w:pPr>
        <w:spacing w:line="360" w:lineRule="auto"/>
        <w:jc w:val="both"/>
      </w:pPr>
      <w:r>
        <w:t>During pyrolysis of contaminated wood, most of the copper and chromium is found in the ashes, however the exact partitioning depends on the type of furnace and the oxygen content of the atmosphere as oxides are less volatile than e.g. chlorides.</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t xml:space="preserve"> Arsenic however is released into the environment; 16.4% was released during pyrolysis for one hour at 275</w:t>
      </w:r>
      <w:r>
        <w:rPr>
          <w:rFonts w:cstheme="minorHAnsi"/>
        </w:rPr>
        <w:t>°</w:t>
      </w:r>
      <w:r>
        <w:t>C and 24.8% during 30 min at 350</w:t>
      </w:r>
      <w:r>
        <w:rPr>
          <w:rFonts w:cstheme="minorHAnsi"/>
        </w:rPr>
        <w:t>°</w:t>
      </w:r>
      <w:r>
        <w:t>C.</w:t>
      </w:r>
      <w:r w:rsidR="00C36130">
        <w:t xml:space="preserve"> </w:t>
      </w:r>
      <w:r>
        <w:t>The presence of CCA in wood also has an</w:t>
      </w:r>
      <w:r w:rsidR="00822640">
        <w:t xml:space="preserve"> impact on partitioning of pyrolysis products</w:t>
      </w:r>
      <w:r>
        <w:t>. More information on it can be found elsewhere.</w:t>
      </w:r>
      <w:r w:rsidR="007F713D">
        <w:fldChar w:fldCharType="begin" w:fldLock="1"/>
      </w:r>
      <w:r w:rsidR="001D6541">
        <w:instrText>ADDIN CSL_CITATION { "citationItems" : [ { "id" : "ITEM-1", "itemData" : { "DOI" : "10.1021/ie0702274", "ISSN" : "0888-5885", "author" : [ { "dropping-particle" : "", "family" : "Fu", "given" : "Qirong", "non-dropping-particle" : "", "parse-names" : false, "suffix" : "" }, { "dropping-particle" : "", "family" : "Argyropoulos", "given" : "Dimitris S", "non-dropping-particle" : "", "parse-names" : false, "suffix" : "" }, { "dropping-particle" : "", "family" : "Tilotta", "given" : "David C", "non-dropping-particle" : "", "parse-names" : false, "suffix" : "" }, { "dropping-particle" : "", "family" : "Lucia", "given" : "Lucian A", "non-dropping-particle" : "", "parse-names" : false, "suffix" : "" } ], "container-title" : "Industrial &amp; Engineering Chemistry Research", "id" : "ITEM-1", "issue" : "16", "issued" : { "date-parts" : [ [ "2007", "8" ] ] }, "note" : "Release of arsenic into environment upon pyrolysis (16.4% at 275 deg for 1h, 24.8% at 350 deg for 30 min)\n31P NMR to analyse tar after pyrolysis", "page" : "5258-5264", "title" : "Products and Functional Group Distributions in Pyrolysis Oil of Chromated Copper Arsenate (CCA)-Treated Wood, as Elucidated by Gas Chromatography and a Novel 31 P NMR-Based Method", "type" : "article-journal", "volume" : "46" }, "uris" : [ "http://www.mendeley.com/documents/?uuid=7d465bc1-559c-43e2-8844-5a1b15bbdd63" ] } ], "mendeley" : { "previouslyFormattedCitation" : "&lt;sup&gt;89&lt;/sup&gt;" }, "properties" : { "noteIndex" : 0 }, "schema" : "https://github.com/citation-style-language/schema/raw/master/csl-citation.json" }</w:instrText>
      </w:r>
      <w:r w:rsidR="007F713D">
        <w:fldChar w:fldCharType="separate"/>
      </w:r>
      <w:r w:rsidR="001D6541" w:rsidRPr="001D6541">
        <w:rPr>
          <w:noProof/>
          <w:vertAlign w:val="superscript"/>
        </w:rPr>
        <w:t>89</w:t>
      </w:r>
      <w:r w:rsidR="007F713D">
        <w:fldChar w:fldCharType="end"/>
      </w:r>
    </w:p>
    <w:p w:rsidR="00281D14" w:rsidRDefault="00281D14" w:rsidP="003C62B1">
      <w:pPr>
        <w:pStyle w:val="Heading1"/>
        <w:numPr>
          <w:ilvl w:val="0"/>
          <w:numId w:val="10"/>
        </w:numPr>
      </w:pPr>
      <w:bookmarkStart w:id="23" w:name="_Toc372644630"/>
      <w:r>
        <w:t>References</w:t>
      </w:r>
      <w:bookmarkEnd w:id="23"/>
    </w:p>
    <w:p w:rsidR="001D6541" w:rsidRPr="001D6541" w:rsidRDefault="007F713D" w:rsidP="001D6541">
      <w:pPr>
        <w:pStyle w:val="NormalWeb"/>
        <w:spacing w:before="2" w:after="2"/>
        <w:ind w:left="640" w:hanging="640"/>
        <w:divId w:val="1824010407"/>
        <w:rPr>
          <w:rFonts w:ascii="Calibri" w:eastAsiaTheme="minorEastAsia" w:hAnsi="Calibri" w:cs="Calibri"/>
          <w:noProof/>
          <w:sz w:val="22"/>
        </w:rPr>
      </w:pPr>
      <w:r>
        <w:fldChar w:fldCharType="begin" w:fldLock="1"/>
      </w:r>
      <w:r w:rsidR="00B20AA7">
        <w:instrText xml:space="preserve">ADDIN Mendeley Bibliography CSL_BIBLIOGRAPHY </w:instrText>
      </w:r>
      <w:r>
        <w:fldChar w:fldCharType="separate"/>
      </w:r>
      <w:r w:rsidR="001D6541" w:rsidRPr="001D6541">
        <w:rPr>
          <w:rFonts w:ascii="Calibri" w:hAnsi="Calibri" w:cs="Calibri"/>
          <w:noProof/>
          <w:sz w:val="22"/>
        </w:rPr>
        <w:t>1.</w:t>
      </w:r>
      <w:r w:rsidR="001D6541" w:rsidRPr="001D6541">
        <w:rPr>
          <w:rFonts w:ascii="Calibri" w:hAnsi="Calibri" w:cs="Calibri"/>
          <w:noProof/>
          <w:sz w:val="22"/>
        </w:rPr>
        <w:tab/>
        <w:t xml:space="preserve">A. Brandt, J. Gräsvik, J. P. Hallett, and T. Welton, </w:t>
      </w:r>
      <w:r w:rsidR="001D6541" w:rsidRPr="001D6541">
        <w:rPr>
          <w:rFonts w:ascii="Calibri" w:hAnsi="Calibri" w:cs="Calibri"/>
          <w:i/>
          <w:iCs/>
          <w:noProof/>
          <w:sz w:val="22"/>
        </w:rPr>
        <w:t>Green Chem.</w:t>
      </w:r>
      <w:r w:rsidR="001D6541" w:rsidRPr="001D6541">
        <w:rPr>
          <w:rFonts w:ascii="Calibri" w:hAnsi="Calibri" w:cs="Calibri"/>
          <w:noProof/>
          <w:sz w:val="22"/>
        </w:rPr>
        <w:t xml:space="preserve">, 2013, </w:t>
      </w:r>
      <w:r w:rsidR="001D6541" w:rsidRPr="001D6541">
        <w:rPr>
          <w:rFonts w:ascii="Calibri" w:hAnsi="Calibri" w:cs="Calibri"/>
          <w:b/>
          <w:bCs/>
          <w:noProof/>
          <w:sz w:val="22"/>
        </w:rPr>
        <w:t>15</w:t>
      </w:r>
      <w:r w:rsidR="001D6541" w:rsidRPr="001D6541">
        <w:rPr>
          <w:rFonts w:ascii="Calibri" w:hAnsi="Calibri" w:cs="Calibri"/>
          <w:noProof/>
          <w:sz w:val="22"/>
        </w:rPr>
        <w:t>, 55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w:t>
      </w:r>
      <w:r w:rsidRPr="001D6541">
        <w:rPr>
          <w:rFonts w:ascii="Calibri" w:hAnsi="Calibri" w:cs="Calibri"/>
          <w:noProof/>
          <w:sz w:val="22"/>
        </w:rPr>
        <w:tab/>
        <w:t xml:space="preserve">N. Muhammad, W. N. Omar, Z. Man, M. A. Bustam, S. Rafiq, and Y. Uemura, </w:t>
      </w:r>
      <w:r w:rsidRPr="001D6541">
        <w:rPr>
          <w:rFonts w:ascii="Calibri" w:hAnsi="Calibri" w:cs="Calibri"/>
          <w:i/>
          <w:iCs/>
          <w:noProof/>
          <w:sz w:val="22"/>
        </w:rPr>
        <w:t>Ind. Eng. Chem. Res.</w:t>
      </w:r>
      <w:r w:rsidRPr="001D6541">
        <w:rPr>
          <w:rFonts w:ascii="Calibri" w:hAnsi="Calibri" w:cs="Calibri"/>
          <w:noProof/>
          <w:sz w:val="22"/>
        </w:rPr>
        <w:t xml:space="preserve">, 2012, </w:t>
      </w:r>
      <w:r w:rsidRPr="001D6541">
        <w:rPr>
          <w:rFonts w:ascii="Calibri" w:hAnsi="Calibri" w:cs="Calibri"/>
          <w:b/>
          <w:bCs/>
          <w:noProof/>
          <w:sz w:val="22"/>
        </w:rPr>
        <w:t>51</w:t>
      </w:r>
      <w:r w:rsidRPr="001D6541">
        <w:rPr>
          <w:rFonts w:ascii="Calibri" w:hAnsi="Calibri" w:cs="Calibri"/>
          <w:noProof/>
          <w:sz w:val="22"/>
        </w:rPr>
        <w:t>, 2280–228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w:t>
      </w:r>
      <w:r w:rsidRPr="001D6541">
        <w:rPr>
          <w:rFonts w:ascii="Calibri" w:hAnsi="Calibri" w:cs="Calibri"/>
          <w:noProof/>
          <w:sz w:val="22"/>
        </w:rPr>
        <w:tab/>
        <w:t xml:space="preserve">J. Shi, J. M. Gladden, N. Sathitsuksanoh, P. Kambam, L. Sandoval, D. Mitra, S. Zhang, A. George, S. W. Singer, B. a. Simmons, and S. Singh,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257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w:t>
      </w:r>
      <w:r w:rsidRPr="001D6541">
        <w:rPr>
          <w:rFonts w:ascii="Calibri" w:hAnsi="Calibri" w:cs="Calibri"/>
          <w:noProof/>
          <w:sz w:val="22"/>
        </w:rPr>
        <w:tab/>
        <w:t xml:space="preserve">N. Sathitsuksanoh, A. George, and Y.-H. P. Zhang, </w:t>
      </w:r>
      <w:r w:rsidRPr="001D6541">
        <w:rPr>
          <w:rFonts w:ascii="Calibri" w:hAnsi="Calibri" w:cs="Calibri"/>
          <w:i/>
          <w:iCs/>
          <w:noProof/>
          <w:sz w:val="22"/>
        </w:rPr>
        <w:t>J. Chem. Technol. Biotechnol.</w:t>
      </w:r>
      <w:r w:rsidRPr="001D6541">
        <w:rPr>
          <w:rFonts w:ascii="Calibri" w:hAnsi="Calibri" w:cs="Calibri"/>
          <w:noProof/>
          <w:sz w:val="22"/>
        </w:rPr>
        <w:t xml:space="preserve">, 2013, </w:t>
      </w:r>
      <w:r w:rsidRPr="001D6541">
        <w:rPr>
          <w:rFonts w:ascii="Calibri" w:hAnsi="Calibri" w:cs="Calibri"/>
          <w:b/>
          <w:bCs/>
          <w:noProof/>
          <w:sz w:val="22"/>
        </w:rPr>
        <w:t>88</w:t>
      </w:r>
      <w:r w:rsidRPr="001D6541">
        <w:rPr>
          <w:rFonts w:ascii="Calibri" w:hAnsi="Calibri" w:cs="Calibri"/>
          <w:noProof/>
          <w:sz w:val="22"/>
        </w:rPr>
        <w:t>, 169–18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w:t>
      </w:r>
      <w:r w:rsidRPr="001D6541">
        <w:rPr>
          <w:rFonts w:ascii="Calibri" w:hAnsi="Calibri" w:cs="Calibri"/>
          <w:noProof/>
          <w:sz w:val="22"/>
        </w:rPr>
        <w:tab/>
        <w:t>N. Sathitsuksanoh, K. M. Holtman, D. J. Yelle, T. Morgan, J. Pelton, H. Blanch, B. A. Simmons, and A. George, .</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w:t>
      </w:r>
      <w:r w:rsidRPr="001D6541">
        <w:rPr>
          <w:rFonts w:ascii="Calibri" w:hAnsi="Calibri" w:cs="Calibri"/>
          <w:noProof/>
          <w:sz w:val="22"/>
        </w:rPr>
        <w:tab/>
        <w:t xml:space="preserve">P. Dubois, G. Marchand, Y. Fouillet, J. Berthier, T. Douki, F. Hassine, S. Gmouh, and M. Vaultier, </w:t>
      </w:r>
      <w:r w:rsidRPr="001D6541">
        <w:rPr>
          <w:rFonts w:ascii="Calibri" w:hAnsi="Calibri" w:cs="Calibri"/>
          <w:i/>
          <w:iCs/>
          <w:noProof/>
          <w:sz w:val="22"/>
        </w:rPr>
        <w:t>Anal. Chem.</w:t>
      </w:r>
      <w:r w:rsidRPr="001D6541">
        <w:rPr>
          <w:rFonts w:ascii="Calibri" w:hAnsi="Calibri" w:cs="Calibri"/>
          <w:noProof/>
          <w:sz w:val="22"/>
        </w:rPr>
        <w:t xml:space="preserve">, 2006, </w:t>
      </w:r>
      <w:r w:rsidRPr="001D6541">
        <w:rPr>
          <w:rFonts w:ascii="Calibri" w:hAnsi="Calibri" w:cs="Calibri"/>
          <w:b/>
          <w:bCs/>
          <w:noProof/>
          <w:sz w:val="22"/>
        </w:rPr>
        <w:t>78</w:t>
      </w:r>
      <w:r w:rsidRPr="001D6541">
        <w:rPr>
          <w:rFonts w:ascii="Calibri" w:hAnsi="Calibri" w:cs="Calibri"/>
          <w:noProof/>
          <w:sz w:val="22"/>
        </w:rPr>
        <w:t>, 4909–1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w:t>
      </w:r>
      <w:r w:rsidRPr="001D6541">
        <w:rPr>
          <w:rFonts w:ascii="Calibri" w:hAnsi="Calibri" w:cs="Calibri"/>
          <w:noProof/>
          <w:sz w:val="22"/>
        </w:rPr>
        <w:tab/>
        <w:t xml:space="preserve">V. Misuk, D. Breuch, and H. Löwe, </w:t>
      </w:r>
      <w:r w:rsidRPr="001D6541">
        <w:rPr>
          <w:rFonts w:ascii="Calibri" w:hAnsi="Calibri" w:cs="Calibri"/>
          <w:i/>
          <w:iCs/>
          <w:noProof/>
          <w:sz w:val="22"/>
        </w:rPr>
        <w:t>Chem. Eng. J.</w:t>
      </w:r>
      <w:r w:rsidRPr="001D6541">
        <w:rPr>
          <w:rFonts w:ascii="Calibri" w:hAnsi="Calibri" w:cs="Calibri"/>
          <w:noProof/>
          <w:sz w:val="22"/>
        </w:rPr>
        <w:t xml:space="preserve">, 2011, </w:t>
      </w:r>
      <w:r w:rsidRPr="001D6541">
        <w:rPr>
          <w:rFonts w:ascii="Calibri" w:hAnsi="Calibri" w:cs="Calibri"/>
          <w:b/>
          <w:bCs/>
          <w:noProof/>
          <w:sz w:val="22"/>
        </w:rPr>
        <w:t>173</w:t>
      </w:r>
      <w:r w:rsidRPr="001D6541">
        <w:rPr>
          <w:rFonts w:ascii="Calibri" w:hAnsi="Calibri" w:cs="Calibri"/>
          <w:noProof/>
          <w:sz w:val="22"/>
        </w:rPr>
        <w:t>, 536–54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w:t>
      </w:r>
      <w:r w:rsidRPr="001D6541">
        <w:rPr>
          <w:rFonts w:ascii="Calibri" w:hAnsi="Calibri" w:cs="Calibri"/>
          <w:noProof/>
          <w:sz w:val="22"/>
        </w:rPr>
        <w:tab/>
        <w:t xml:space="preserve">C. Lin, H. Zhan, M. Liu, S. Fu, and L. Lucia, </w:t>
      </w:r>
      <w:r w:rsidRPr="001D6541">
        <w:rPr>
          <w:rFonts w:ascii="Calibri" w:hAnsi="Calibri" w:cs="Calibri"/>
          <w:i/>
          <w:iCs/>
          <w:noProof/>
          <w:sz w:val="22"/>
        </w:rPr>
        <w:t>Chem. Res. Chinese Univ.</w:t>
      </w:r>
      <w:r w:rsidRPr="001D6541">
        <w:rPr>
          <w:rFonts w:ascii="Calibri" w:hAnsi="Calibri" w:cs="Calibri"/>
          <w:noProof/>
          <w:sz w:val="22"/>
        </w:rPr>
        <w:t xml:space="preserve">, 2013, </w:t>
      </w:r>
      <w:r w:rsidRPr="001D6541">
        <w:rPr>
          <w:rFonts w:ascii="Calibri" w:hAnsi="Calibri" w:cs="Calibri"/>
          <w:b/>
          <w:bCs/>
          <w:noProof/>
          <w:sz w:val="22"/>
        </w:rPr>
        <w:t>29</w:t>
      </w:r>
      <w:r w:rsidRPr="001D6541">
        <w:rPr>
          <w:rFonts w:ascii="Calibri" w:hAnsi="Calibri" w:cs="Calibri"/>
          <w:noProof/>
          <w:sz w:val="22"/>
        </w:rPr>
        <w:t>, 159–16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9.</w:t>
      </w:r>
      <w:r w:rsidRPr="001D6541">
        <w:rPr>
          <w:rFonts w:ascii="Calibri" w:hAnsi="Calibri" w:cs="Calibri"/>
          <w:noProof/>
          <w:sz w:val="22"/>
        </w:rPr>
        <w:tab/>
        <w:t xml:space="preserve">Y. Zhao, X. Zhang, Y. Zhen, H. Dong, G. Zhao, S. Zeng, X. Tian, and S. Zhang, </w:t>
      </w:r>
      <w:r w:rsidRPr="001D6541">
        <w:rPr>
          <w:rFonts w:ascii="Calibri" w:hAnsi="Calibri" w:cs="Calibri"/>
          <w:i/>
          <w:iCs/>
          <w:noProof/>
          <w:sz w:val="22"/>
        </w:rPr>
        <w:t>Int. J. Greenh. Gas Control</w:t>
      </w:r>
      <w:r w:rsidRPr="001D6541">
        <w:rPr>
          <w:rFonts w:ascii="Calibri" w:hAnsi="Calibri" w:cs="Calibri"/>
          <w:noProof/>
          <w:sz w:val="22"/>
        </w:rPr>
        <w:t xml:space="preserve">, 2011, </w:t>
      </w:r>
      <w:r w:rsidRPr="001D6541">
        <w:rPr>
          <w:rFonts w:ascii="Calibri" w:hAnsi="Calibri" w:cs="Calibri"/>
          <w:b/>
          <w:bCs/>
          <w:noProof/>
          <w:sz w:val="22"/>
        </w:rPr>
        <w:t>5</w:t>
      </w:r>
      <w:r w:rsidRPr="001D6541">
        <w:rPr>
          <w:rFonts w:ascii="Calibri" w:hAnsi="Calibri" w:cs="Calibri"/>
          <w:noProof/>
          <w:sz w:val="22"/>
        </w:rPr>
        <w:t>, 367–37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0.</w:t>
      </w:r>
      <w:r w:rsidRPr="001D6541">
        <w:rPr>
          <w:rFonts w:ascii="Calibri" w:hAnsi="Calibri" w:cs="Calibri"/>
          <w:noProof/>
          <w:sz w:val="22"/>
        </w:rPr>
        <w:tab/>
        <w:t xml:space="preserve">R. G. Evans, O. V Klymenko, P. D. Price, S. G. Davies, C. Hardacre, and R. G. Compton, </w:t>
      </w:r>
      <w:r w:rsidRPr="001D6541">
        <w:rPr>
          <w:rFonts w:ascii="Calibri" w:hAnsi="Calibri" w:cs="Calibri"/>
          <w:i/>
          <w:iCs/>
          <w:noProof/>
          <w:sz w:val="22"/>
        </w:rPr>
        <w:t>Chemphyschem</w:t>
      </w:r>
      <w:r w:rsidRPr="001D6541">
        <w:rPr>
          <w:rFonts w:ascii="Calibri" w:hAnsi="Calibri" w:cs="Calibri"/>
          <w:noProof/>
          <w:sz w:val="22"/>
        </w:rPr>
        <w:t xml:space="preserve">, 2005, </w:t>
      </w:r>
      <w:r w:rsidRPr="001D6541">
        <w:rPr>
          <w:rFonts w:ascii="Calibri" w:hAnsi="Calibri" w:cs="Calibri"/>
          <w:b/>
          <w:bCs/>
          <w:noProof/>
          <w:sz w:val="22"/>
        </w:rPr>
        <w:t>6</w:t>
      </w:r>
      <w:r w:rsidRPr="001D6541">
        <w:rPr>
          <w:rFonts w:ascii="Calibri" w:hAnsi="Calibri" w:cs="Calibri"/>
          <w:noProof/>
          <w:sz w:val="22"/>
        </w:rPr>
        <w:t>, 526–3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1.</w:t>
      </w:r>
      <w:r w:rsidRPr="001D6541">
        <w:rPr>
          <w:rFonts w:ascii="Calibri" w:hAnsi="Calibri" w:cs="Calibri"/>
          <w:noProof/>
          <w:sz w:val="22"/>
        </w:rPr>
        <w:tab/>
        <w:t xml:space="preserve">F. Loe-Mie, G. Marchand, J. Berthier, N. Sarrut, M. Pucheault, M. Blanchard-Desce, F. Vinet, and M. Vaultier, </w:t>
      </w:r>
      <w:r w:rsidRPr="001D6541">
        <w:rPr>
          <w:rFonts w:ascii="Calibri" w:hAnsi="Calibri" w:cs="Calibri"/>
          <w:i/>
          <w:iCs/>
          <w:noProof/>
          <w:sz w:val="22"/>
        </w:rPr>
        <w:t>Angew. Chem. Int. Ed. Engl.</w:t>
      </w:r>
      <w:r w:rsidRPr="001D6541">
        <w:rPr>
          <w:rFonts w:ascii="Calibri" w:hAnsi="Calibri" w:cs="Calibri"/>
          <w:noProof/>
          <w:sz w:val="22"/>
        </w:rPr>
        <w:t xml:space="preserve">, 2010, </w:t>
      </w:r>
      <w:r w:rsidRPr="001D6541">
        <w:rPr>
          <w:rFonts w:ascii="Calibri" w:hAnsi="Calibri" w:cs="Calibri"/>
          <w:b/>
          <w:bCs/>
          <w:noProof/>
          <w:sz w:val="22"/>
        </w:rPr>
        <w:t>49</w:t>
      </w:r>
      <w:r w:rsidRPr="001D6541">
        <w:rPr>
          <w:rFonts w:ascii="Calibri" w:hAnsi="Calibri" w:cs="Calibri"/>
          <w:noProof/>
          <w:sz w:val="22"/>
        </w:rPr>
        <w:t>, 424–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2.</w:t>
      </w:r>
      <w:r w:rsidRPr="001D6541">
        <w:rPr>
          <w:rFonts w:ascii="Calibri" w:hAnsi="Calibri" w:cs="Calibri"/>
          <w:noProof/>
          <w:sz w:val="22"/>
        </w:rPr>
        <w:tab/>
        <w:t xml:space="preserve">C.-Y. Wu, W.-H. Liao, and Y.-C. Tung, </w:t>
      </w:r>
      <w:r w:rsidRPr="001D6541">
        <w:rPr>
          <w:rFonts w:ascii="Calibri" w:hAnsi="Calibri" w:cs="Calibri"/>
          <w:i/>
          <w:iCs/>
          <w:noProof/>
          <w:sz w:val="22"/>
        </w:rPr>
        <w:t>Lab Chip</w:t>
      </w:r>
      <w:r w:rsidRPr="001D6541">
        <w:rPr>
          <w:rFonts w:ascii="Calibri" w:hAnsi="Calibri" w:cs="Calibri"/>
          <w:noProof/>
          <w:sz w:val="22"/>
        </w:rPr>
        <w:t xml:space="preserve">, 2011, </w:t>
      </w:r>
      <w:r w:rsidRPr="001D6541">
        <w:rPr>
          <w:rFonts w:ascii="Calibri" w:hAnsi="Calibri" w:cs="Calibri"/>
          <w:b/>
          <w:bCs/>
          <w:noProof/>
          <w:sz w:val="22"/>
        </w:rPr>
        <w:t>11</w:t>
      </w:r>
      <w:r w:rsidRPr="001D6541">
        <w:rPr>
          <w:rFonts w:ascii="Calibri" w:hAnsi="Calibri" w:cs="Calibri"/>
          <w:noProof/>
          <w:sz w:val="22"/>
        </w:rPr>
        <w:t>, 1740–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lastRenderedPageBreak/>
        <w:t>13.</w:t>
      </w:r>
      <w:r w:rsidRPr="001D6541">
        <w:rPr>
          <w:rFonts w:ascii="Calibri" w:hAnsi="Calibri" w:cs="Calibri"/>
          <w:noProof/>
          <w:sz w:val="22"/>
        </w:rPr>
        <w:tab/>
        <w:t xml:space="preserve">T. Kan, H. Aoki, N. Binh-Khiem, K. Matsumoto, and I. Shimoyama, </w:t>
      </w:r>
      <w:r w:rsidRPr="001D6541">
        <w:rPr>
          <w:rFonts w:ascii="Calibri" w:hAnsi="Calibri" w:cs="Calibri"/>
          <w:i/>
          <w:iCs/>
          <w:noProof/>
          <w:sz w:val="22"/>
        </w:rPr>
        <w:t>Sensors (Basel).</w:t>
      </w:r>
      <w:r w:rsidRPr="001D6541">
        <w:rPr>
          <w:rFonts w:ascii="Calibri" w:hAnsi="Calibri" w:cs="Calibri"/>
          <w:noProof/>
          <w:sz w:val="22"/>
        </w:rPr>
        <w:t xml:space="preserve">, 2013, </w:t>
      </w:r>
      <w:r w:rsidRPr="001D6541">
        <w:rPr>
          <w:rFonts w:ascii="Calibri" w:hAnsi="Calibri" w:cs="Calibri"/>
          <w:b/>
          <w:bCs/>
          <w:noProof/>
          <w:sz w:val="22"/>
        </w:rPr>
        <w:t>13</w:t>
      </w:r>
      <w:r w:rsidRPr="001D6541">
        <w:rPr>
          <w:rFonts w:ascii="Calibri" w:hAnsi="Calibri" w:cs="Calibri"/>
          <w:noProof/>
          <w:sz w:val="22"/>
        </w:rPr>
        <w:t>, 4138–4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4.</w:t>
      </w:r>
      <w:r w:rsidRPr="001D6541">
        <w:rPr>
          <w:rFonts w:ascii="Calibri" w:hAnsi="Calibri" w:cs="Calibri"/>
          <w:noProof/>
          <w:sz w:val="22"/>
        </w:rPr>
        <w:tab/>
        <w:t xml:space="preserve">A. König, M. Stepanski, A. Kuszlik, P. Keil, and C. Weller, </w:t>
      </w:r>
      <w:r w:rsidRPr="001D6541">
        <w:rPr>
          <w:rFonts w:ascii="Calibri" w:hAnsi="Calibri" w:cs="Calibri"/>
          <w:i/>
          <w:iCs/>
          <w:noProof/>
          <w:sz w:val="22"/>
        </w:rPr>
        <w:t>Chem. Eng. Res. Des.</w:t>
      </w:r>
      <w:r w:rsidRPr="001D6541">
        <w:rPr>
          <w:rFonts w:ascii="Calibri" w:hAnsi="Calibri" w:cs="Calibri"/>
          <w:noProof/>
          <w:sz w:val="22"/>
        </w:rPr>
        <w:t xml:space="preserve">, 2008, </w:t>
      </w:r>
      <w:r w:rsidRPr="001D6541">
        <w:rPr>
          <w:rFonts w:ascii="Calibri" w:hAnsi="Calibri" w:cs="Calibri"/>
          <w:b/>
          <w:bCs/>
          <w:noProof/>
          <w:sz w:val="22"/>
        </w:rPr>
        <w:t>86</w:t>
      </w:r>
      <w:r w:rsidRPr="001D6541">
        <w:rPr>
          <w:rFonts w:ascii="Calibri" w:hAnsi="Calibri" w:cs="Calibri"/>
          <w:noProof/>
          <w:sz w:val="22"/>
        </w:rPr>
        <w:t>, 775–78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5.</w:t>
      </w:r>
      <w:r w:rsidRPr="001D6541">
        <w:rPr>
          <w:rFonts w:ascii="Calibri" w:hAnsi="Calibri" w:cs="Calibri"/>
          <w:noProof/>
          <w:sz w:val="22"/>
        </w:rPr>
        <w:tab/>
        <w:t xml:space="preserve">P. Wasserscheid and T. Welton, </w:t>
      </w:r>
      <w:r w:rsidRPr="001D6541">
        <w:rPr>
          <w:rFonts w:ascii="Calibri" w:hAnsi="Calibri" w:cs="Calibri"/>
          <w:i/>
          <w:iCs/>
          <w:noProof/>
          <w:sz w:val="22"/>
        </w:rPr>
        <w:t>Ionic liquids in synthesis</w:t>
      </w:r>
      <w:r w:rsidRPr="001D6541">
        <w:rPr>
          <w:rFonts w:ascii="Calibri" w:hAnsi="Calibri" w:cs="Calibri"/>
          <w:noProof/>
          <w:sz w:val="22"/>
        </w:rPr>
        <w:t>, 200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6.</w:t>
      </w:r>
      <w:r w:rsidRPr="001D6541">
        <w:rPr>
          <w:rFonts w:ascii="Calibri" w:hAnsi="Calibri" w:cs="Calibri"/>
          <w:noProof/>
          <w:sz w:val="22"/>
        </w:rPr>
        <w:tab/>
        <w:t xml:space="preserve">M. A. Ab Rani, A. Brant, L. Crowhurst, A. Dolan, M. Lui, N. H. Hassan, J. P. Hallett, P. A. Hunt, H. Niedermeyer, J. M. Perez-Arlandis, M. Schrems, T. Welton, and R. Wilding, </w:t>
      </w:r>
      <w:r w:rsidRPr="001D6541">
        <w:rPr>
          <w:rFonts w:ascii="Calibri" w:hAnsi="Calibri" w:cs="Calibri"/>
          <w:i/>
          <w:iCs/>
          <w:noProof/>
          <w:sz w:val="22"/>
        </w:rPr>
        <w:t>Phys. Chem. Chem. Phys.</w:t>
      </w:r>
      <w:r w:rsidRPr="001D6541">
        <w:rPr>
          <w:rFonts w:ascii="Calibri" w:hAnsi="Calibri" w:cs="Calibri"/>
          <w:noProof/>
          <w:sz w:val="22"/>
        </w:rPr>
        <w:t xml:space="preserve">, 2011, </w:t>
      </w:r>
      <w:r w:rsidRPr="001D6541">
        <w:rPr>
          <w:rFonts w:ascii="Calibri" w:hAnsi="Calibri" w:cs="Calibri"/>
          <w:b/>
          <w:bCs/>
          <w:noProof/>
          <w:sz w:val="22"/>
        </w:rPr>
        <w:t>13</w:t>
      </w:r>
      <w:r w:rsidRPr="001D6541">
        <w:rPr>
          <w:rFonts w:ascii="Calibri" w:hAnsi="Calibri" w:cs="Calibri"/>
          <w:noProof/>
          <w:sz w:val="22"/>
        </w:rPr>
        <w:t>, 16831–4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7.</w:t>
      </w:r>
      <w:r w:rsidRPr="001D6541">
        <w:rPr>
          <w:rFonts w:ascii="Calibri" w:hAnsi="Calibri" w:cs="Calibri"/>
          <w:noProof/>
          <w:sz w:val="22"/>
        </w:rPr>
        <w:tab/>
        <w:t>H. J. Niedermeyer, 201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8.</w:t>
      </w:r>
      <w:r w:rsidRPr="001D6541">
        <w:rPr>
          <w:rFonts w:ascii="Calibri" w:hAnsi="Calibri" w:cs="Calibri"/>
          <w:noProof/>
          <w:sz w:val="22"/>
        </w:rPr>
        <w:tab/>
        <w:t xml:space="preserve">S. Zhang, N. Sun, X. He, X. Lu, and X. Zhang, </w:t>
      </w:r>
      <w:r w:rsidRPr="001D6541">
        <w:rPr>
          <w:rFonts w:ascii="Calibri" w:hAnsi="Calibri" w:cs="Calibri"/>
          <w:i/>
          <w:iCs/>
          <w:noProof/>
          <w:sz w:val="22"/>
        </w:rPr>
        <w:t>J. Phys. Chem. Ref. Data</w:t>
      </w:r>
      <w:r w:rsidRPr="001D6541">
        <w:rPr>
          <w:rFonts w:ascii="Calibri" w:hAnsi="Calibri" w:cs="Calibri"/>
          <w:noProof/>
          <w:sz w:val="22"/>
        </w:rPr>
        <w:t xml:space="preserve">, 2006, </w:t>
      </w:r>
      <w:r w:rsidRPr="001D6541">
        <w:rPr>
          <w:rFonts w:ascii="Calibri" w:hAnsi="Calibri" w:cs="Calibri"/>
          <w:b/>
          <w:bCs/>
          <w:noProof/>
          <w:sz w:val="22"/>
        </w:rPr>
        <w:t>35</w:t>
      </w:r>
      <w:r w:rsidRPr="001D6541">
        <w:rPr>
          <w:rFonts w:ascii="Calibri" w:hAnsi="Calibri" w:cs="Calibri"/>
          <w:noProof/>
          <w:sz w:val="22"/>
        </w:rPr>
        <w:t>, 147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9.</w:t>
      </w:r>
      <w:r w:rsidRPr="001D6541">
        <w:rPr>
          <w:rFonts w:ascii="Calibri" w:hAnsi="Calibri" w:cs="Calibri"/>
          <w:noProof/>
          <w:sz w:val="22"/>
        </w:rPr>
        <w:tab/>
        <w:t xml:space="preserve">N. Meine, F. Benedito, and R. Rinaldi,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171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0.</w:t>
      </w:r>
      <w:r w:rsidRPr="001D6541">
        <w:rPr>
          <w:rFonts w:ascii="Calibri" w:hAnsi="Calibri" w:cs="Calibri"/>
          <w:noProof/>
          <w:sz w:val="22"/>
        </w:rPr>
        <w:tab/>
        <w:t xml:space="preserve">F. Endres, D. MacFarlane, and A. Abbott, </w:t>
      </w:r>
      <w:r w:rsidRPr="001D6541">
        <w:rPr>
          <w:rFonts w:ascii="Calibri" w:hAnsi="Calibri" w:cs="Calibri"/>
          <w:i/>
          <w:iCs/>
          <w:noProof/>
          <w:sz w:val="22"/>
        </w:rPr>
        <w:t>Electrodeposition from ionic liquids</w:t>
      </w:r>
      <w:r w:rsidRPr="001D6541">
        <w:rPr>
          <w:rFonts w:ascii="Calibri" w:hAnsi="Calibri" w:cs="Calibri"/>
          <w:noProof/>
          <w:sz w:val="22"/>
        </w:rPr>
        <w:t>, 200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1.</w:t>
      </w:r>
      <w:r w:rsidRPr="001D6541">
        <w:rPr>
          <w:rFonts w:ascii="Calibri" w:hAnsi="Calibri" w:cs="Calibri"/>
          <w:noProof/>
          <w:sz w:val="22"/>
        </w:rPr>
        <w:tab/>
        <w:t xml:space="preserve">A. Stojanovic and B. K. Keppler, </w:t>
      </w:r>
      <w:r w:rsidRPr="001D6541">
        <w:rPr>
          <w:rFonts w:ascii="Calibri" w:hAnsi="Calibri" w:cs="Calibri"/>
          <w:i/>
          <w:iCs/>
          <w:noProof/>
          <w:sz w:val="22"/>
        </w:rPr>
        <w:t>Sep. Sci. Technol.</w:t>
      </w:r>
      <w:r w:rsidRPr="001D6541">
        <w:rPr>
          <w:rFonts w:ascii="Calibri" w:hAnsi="Calibri" w:cs="Calibri"/>
          <w:noProof/>
          <w:sz w:val="22"/>
        </w:rPr>
        <w:t xml:space="preserve">, 2012, </w:t>
      </w:r>
      <w:r w:rsidRPr="001D6541">
        <w:rPr>
          <w:rFonts w:ascii="Calibri" w:hAnsi="Calibri" w:cs="Calibri"/>
          <w:b/>
          <w:bCs/>
          <w:noProof/>
          <w:sz w:val="22"/>
        </w:rPr>
        <w:t>47</w:t>
      </w:r>
      <w:r w:rsidRPr="001D6541">
        <w:rPr>
          <w:rFonts w:ascii="Calibri" w:hAnsi="Calibri" w:cs="Calibri"/>
          <w:noProof/>
          <w:sz w:val="22"/>
        </w:rPr>
        <w:t>, 189–20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2.</w:t>
      </w:r>
      <w:r w:rsidRPr="001D6541">
        <w:rPr>
          <w:rFonts w:ascii="Calibri" w:hAnsi="Calibri" w:cs="Calibri"/>
          <w:noProof/>
          <w:sz w:val="22"/>
        </w:rPr>
        <w:tab/>
        <w:t xml:space="preserve">T. Vander Hoogerstraete, B. Onghena, and K. Binnemans, </w:t>
      </w:r>
      <w:r w:rsidRPr="001D6541">
        <w:rPr>
          <w:rFonts w:ascii="Calibri" w:hAnsi="Calibri" w:cs="Calibri"/>
          <w:i/>
          <w:iCs/>
          <w:noProof/>
          <w:sz w:val="22"/>
        </w:rPr>
        <w:t>J. Phys. Chem. Lett.</w:t>
      </w:r>
      <w:r w:rsidRPr="001D6541">
        <w:rPr>
          <w:rFonts w:ascii="Calibri" w:hAnsi="Calibri" w:cs="Calibri"/>
          <w:noProof/>
          <w:sz w:val="22"/>
        </w:rPr>
        <w:t xml:space="preserve">, 2013, </w:t>
      </w:r>
      <w:r w:rsidRPr="001D6541">
        <w:rPr>
          <w:rFonts w:ascii="Calibri" w:hAnsi="Calibri" w:cs="Calibri"/>
          <w:b/>
          <w:bCs/>
          <w:noProof/>
          <w:sz w:val="22"/>
        </w:rPr>
        <w:t>4</w:t>
      </w:r>
      <w:r w:rsidRPr="001D6541">
        <w:rPr>
          <w:rFonts w:ascii="Calibri" w:hAnsi="Calibri" w:cs="Calibri"/>
          <w:noProof/>
          <w:sz w:val="22"/>
        </w:rPr>
        <w:t>, 1659–166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3.</w:t>
      </w:r>
      <w:r w:rsidRPr="001D6541">
        <w:rPr>
          <w:rFonts w:ascii="Calibri" w:hAnsi="Calibri" w:cs="Calibri"/>
          <w:noProof/>
          <w:sz w:val="22"/>
        </w:rPr>
        <w:tab/>
        <w:t xml:space="preserve">N. Hirayama, M. Deguchi, H. Kawasumi, and T. Honjo, </w:t>
      </w:r>
      <w:r w:rsidRPr="001D6541">
        <w:rPr>
          <w:rFonts w:ascii="Calibri" w:hAnsi="Calibri" w:cs="Calibri"/>
          <w:i/>
          <w:iCs/>
          <w:noProof/>
          <w:sz w:val="22"/>
        </w:rPr>
        <w:t>Talanta</w:t>
      </w:r>
      <w:r w:rsidRPr="001D6541">
        <w:rPr>
          <w:rFonts w:ascii="Calibri" w:hAnsi="Calibri" w:cs="Calibri"/>
          <w:noProof/>
          <w:sz w:val="22"/>
        </w:rPr>
        <w:t xml:space="preserve">, 2005, </w:t>
      </w:r>
      <w:r w:rsidRPr="001D6541">
        <w:rPr>
          <w:rFonts w:ascii="Calibri" w:hAnsi="Calibri" w:cs="Calibri"/>
          <w:b/>
          <w:bCs/>
          <w:noProof/>
          <w:sz w:val="22"/>
        </w:rPr>
        <w:t>65</w:t>
      </w:r>
      <w:r w:rsidRPr="001D6541">
        <w:rPr>
          <w:rFonts w:ascii="Calibri" w:hAnsi="Calibri" w:cs="Calibri"/>
          <w:noProof/>
          <w:sz w:val="22"/>
        </w:rPr>
        <w:t>, 255–6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4.</w:t>
      </w:r>
      <w:r w:rsidRPr="001D6541">
        <w:rPr>
          <w:rFonts w:ascii="Calibri" w:hAnsi="Calibri" w:cs="Calibri"/>
          <w:noProof/>
          <w:sz w:val="22"/>
        </w:rPr>
        <w:tab/>
        <w:t xml:space="preserve">A. Rout and K. Binnemans, </w:t>
      </w:r>
      <w:r w:rsidRPr="001D6541">
        <w:rPr>
          <w:rFonts w:ascii="Calibri" w:hAnsi="Calibri" w:cs="Calibri"/>
          <w:i/>
          <w:iCs/>
          <w:noProof/>
          <w:sz w:val="22"/>
        </w:rPr>
        <w:t>Dalt. Trans.</w:t>
      </w:r>
      <w:r w:rsidRPr="001D6541">
        <w:rPr>
          <w:rFonts w:ascii="Calibri" w:hAnsi="Calibri" w:cs="Calibri"/>
          <w:noProof/>
          <w:sz w:val="22"/>
        </w:rPr>
        <w:t>, 201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5.</w:t>
      </w:r>
      <w:r w:rsidRPr="001D6541">
        <w:rPr>
          <w:rFonts w:ascii="Calibri" w:hAnsi="Calibri" w:cs="Calibri"/>
          <w:noProof/>
          <w:sz w:val="22"/>
        </w:rPr>
        <w:tab/>
        <w:t xml:space="preserve">A. Messadi, A. Mohamadou, S. Boudesocque, L. Dupont, and E. Guillon, </w:t>
      </w:r>
      <w:r w:rsidRPr="001D6541">
        <w:rPr>
          <w:rFonts w:ascii="Calibri" w:hAnsi="Calibri" w:cs="Calibri"/>
          <w:i/>
          <w:iCs/>
          <w:noProof/>
          <w:sz w:val="22"/>
        </w:rPr>
        <w:t>Sep. Purif. Technol.</w:t>
      </w:r>
      <w:r w:rsidRPr="001D6541">
        <w:rPr>
          <w:rFonts w:ascii="Calibri" w:hAnsi="Calibri" w:cs="Calibri"/>
          <w:noProof/>
          <w:sz w:val="22"/>
        </w:rPr>
        <w:t xml:space="preserve">, 2013, </w:t>
      </w:r>
      <w:r w:rsidRPr="001D6541">
        <w:rPr>
          <w:rFonts w:ascii="Calibri" w:hAnsi="Calibri" w:cs="Calibri"/>
          <w:b/>
          <w:bCs/>
          <w:noProof/>
          <w:sz w:val="22"/>
        </w:rPr>
        <w:t>107</w:t>
      </w:r>
      <w:r w:rsidRPr="001D6541">
        <w:rPr>
          <w:rFonts w:ascii="Calibri" w:hAnsi="Calibri" w:cs="Calibri"/>
          <w:noProof/>
          <w:sz w:val="22"/>
        </w:rPr>
        <w:t>, 172–17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6.</w:t>
      </w:r>
      <w:r w:rsidRPr="001D6541">
        <w:rPr>
          <w:rFonts w:ascii="Calibri" w:hAnsi="Calibri" w:cs="Calibri"/>
          <w:noProof/>
          <w:sz w:val="22"/>
        </w:rPr>
        <w:tab/>
        <w:t xml:space="preserve">C. H. C. Janssen, A. Sánchez, G.-J. Witkamp, and M. N. Kobrak, </w:t>
      </w:r>
      <w:r w:rsidRPr="001D6541">
        <w:rPr>
          <w:rFonts w:ascii="Calibri" w:hAnsi="Calibri" w:cs="Calibri"/>
          <w:i/>
          <w:iCs/>
          <w:noProof/>
          <w:sz w:val="22"/>
        </w:rPr>
        <w:t>ChemPhysChem</w:t>
      </w:r>
      <w:r w:rsidRPr="001D6541">
        <w:rPr>
          <w:rFonts w:ascii="Calibri" w:hAnsi="Calibri" w:cs="Calibri"/>
          <w:noProof/>
          <w:sz w:val="22"/>
        </w:rPr>
        <w:t xml:space="preserve">, 2013, </w:t>
      </w:r>
      <w:r w:rsidRPr="001D6541">
        <w:rPr>
          <w:rFonts w:ascii="Calibri" w:hAnsi="Calibri" w:cs="Calibri"/>
          <w:b/>
          <w:bCs/>
          <w:noProof/>
          <w:sz w:val="22"/>
        </w:rPr>
        <w:t>14</w:t>
      </w:r>
      <w:r w:rsidRPr="001D6541">
        <w:rPr>
          <w:rFonts w:ascii="Calibri" w:hAnsi="Calibri" w:cs="Calibri"/>
          <w:noProof/>
          <w:sz w:val="22"/>
        </w:rPr>
        <w:t>, 3806–381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7.</w:t>
      </w:r>
      <w:r w:rsidRPr="001D6541">
        <w:rPr>
          <w:rFonts w:ascii="Calibri" w:hAnsi="Calibri" w:cs="Calibri"/>
          <w:noProof/>
          <w:sz w:val="22"/>
        </w:rPr>
        <w:tab/>
        <w:t xml:space="preserve">R. Bomparola, S. Caporali, A. Lavacchi, and U. Bardi, </w:t>
      </w:r>
      <w:r w:rsidRPr="001D6541">
        <w:rPr>
          <w:rFonts w:ascii="Calibri" w:hAnsi="Calibri" w:cs="Calibri"/>
          <w:i/>
          <w:iCs/>
          <w:noProof/>
          <w:sz w:val="22"/>
        </w:rPr>
        <w:t>Surf. Coatings Technol.</w:t>
      </w:r>
      <w:r w:rsidRPr="001D6541">
        <w:rPr>
          <w:rFonts w:ascii="Calibri" w:hAnsi="Calibri" w:cs="Calibri"/>
          <w:noProof/>
          <w:sz w:val="22"/>
        </w:rPr>
        <w:t xml:space="preserve">, 2007, </w:t>
      </w:r>
      <w:r w:rsidRPr="001D6541">
        <w:rPr>
          <w:rFonts w:ascii="Calibri" w:hAnsi="Calibri" w:cs="Calibri"/>
          <w:b/>
          <w:bCs/>
          <w:noProof/>
          <w:sz w:val="22"/>
        </w:rPr>
        <w:t>201</w:t>
      </w:r>
      <w:r w:rsidRPr="001D6541">
        <w:rPr>
          <w:rFonts w:ascii="Calibri" w:hAnsi="Calibri" w:cs="Calibri"/>
          <w:noProof/>
          <w:sz w:val="22"/>
        </w:rPr>
        <w:t>, 9485–949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8.</w:t>
      </w:r>
      <w:r w:rsidRPr="001D6541">
        <w:rPr>
          <w:rFonts w:ascii="Calibri" w:hAnsi="Calibri" w:cs="Calibri"/>
          <w:noProof/>
          <w:sz w:val="22"/>
        </w:rPr>
        <w:tab/>
        <w:t xml:space="preserve">J. Vaughan, </w:t>
      </w:r>
      <w:r w:rsidRPr="001D6541">
        <w:rPr>
          <w:rFonts w:ascii="Calibri" w:hAnsi="Calibri" w:cs="Calibri"/>
          <w:i/>
          <w:iCs/>
          <w:noProof/>
          <w:sz w:val="22"/>
        </w:rPr>
        <w:t>Miner. Process. Extr. Metall.</w:t>
      </w:r>
      <w:r w:rsidRPr="001D6541">
        <w:rPr>
          <w:rFonts w:ascii="Calibri" w:hAnsi="Calibri" w:cs="Calibri"/>
          <w:noProof/>
          <w:sz w:val="22"/>
        </w:rPr>
        <w:t xml:space="preserve">, 2008, </w:t>
      </w:r>
      <w:r w:rsidRPr="001D6541">
        <w:rPr>
          <w:rFonts w:ascii="Calibri" w:hAnsi="Calibri" w:cs="Calibri"/>
          <w:b/>
          <w:bCs/>
          <w:noProof/>
          <w:sz w:val="22"/>
        </w:rPr>
        <w:t>117</w:t>
      </w:r>
      <w:r w:rsidRPr="001D6541">
        <w:rPr>
          <w:rFonts w:ascii="Calibri" w:hAnsi="Calibri" w:cs="Calibri"/>
          <w:noProof/>
          <w:sz w:val="22"/>
        </w:rPr>
        <w:t>, 113–11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9.</w:t>
      </w:r>
      <w:r w:rsidRPr="001D6541">
        <w:rPr>
          <w:rFonts w:ascii="Calibri" w:hAnsi="Calibri" w:cs="Calibri"/>
          <w:noProof/>
          <w:sz w:val="22"/>
        </w:rPr>
        <w:tab/>
        <w:t xml:space="preserve">N. Sathitsuksanoh, Z. Zhu, and Y. Zhang, </w:t>
      </w:r>
      <w:r w:rsidRPr="001D6541">
        <w:rPr>
          <w:rFonts w:ascii="Calibri" w:hAnsi="Calibri" w:cs="Calibri"/>
          <w:i/>
          <w:iCs/>
          <w:noProof/>
          <w:sz w:val="22"/>
        </w:rPr>
        <w:t>Cellulose</w:t>
      </w:r>
      <w:r w:rsidRPr="001D6541">
        <w:rPr>
          <w:rFonts w:ascii="Calibri" w:hAnsi="Calibri" w:cs="Calibri"/>
          <w:noProof/>
          <w:sz w:val="22"/>
        </w:rPr>
        <w:t>, 2012, 1161–117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0.</w:t>
      </w:r>
      <w:r w:rsidRPr="001D6541">
        <w:rPr>
          <w:rFonts w:ascii="Calibri" w:hAnsi="Calibri" w:cs="Calibri"/>
          <w:noProof/>
          <w:sz w:val="22"/>
        </w:rPr>
        <w:tab/>
        <w:t>N. Sathitsuksanoh, K. M. Holtman, D. J. Yelle, T. Morgan, J. Pelton, H. Blanch, B. A. Simmons, and A. George, 1–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1.</w:t>
      </w:r>
      <w:r w:rsidRPr="001D6541">
        <w:rPr>
          <w:rFonts w:ascii="Calibri" w:hAnsi="Calibri" w:cs="Calibri"/>
          <w:noProof/>
          <w:sz w:val="22"/>
        </w:rPr>
        <w:tab/>
        <w:t xml:space="preserve">N. Sathitsuksanoh, B. Xu, B. Zhao, and Y.-H. P. Zhang, </w:t>
      </w:r>
      <w:r w:rsidRPr="001D6541">
        <w:rPr>
          <w:rFonts w:ascii="Calibri" w:hAnsi="Calibri" w:cs="Calibri"/>
          <w:i/>
          <w:iCs/>
          <w:noProof/>
          <w:sz w:val="22"/>
        </w:rPr>
        <w:t>PLoS One</w:t>
      </w:r>
      <w:r w:rsidRPr="001D6541">
        <w:rPr>
          <w:rFonts w:ascii="Calibri" w:hAnsi="Calibri" w:cs="Calibri"/>
          <w:noProof/>
          <w:sz w:val="22"/>
        </w:rPr>
        <w:t xml:space="preserve">, 2013, </w:t>
      </w:r>
      <w:r w:rsidRPr="001D6541">
        <w:rPr>
          <w:rFonts w:ascii="Calibri" w:hAnsi="Calibri" w:cs="Calibri"/>
          <w:b/>
          <w:bCs/>
          <w:noProof/>
          <w:sz w:val="22"/>
        </w:rPr>
        <w:t>8</w:t>
      </w:r>
      <w:r w:rsidRPr="001D6541">
        <w:rPr>
          <w:rFonts w:ascii="Calibri" w:hAnsi="Calibri" w:cs="Calibri"/>
          <w:noProof/>
          <w:sz w:val="22"/>
        </w:rPr>
        <w:t>, e7352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2.</w:t>
      </w:r>
      <w:r w:rsidRPr="001D6541">
        <w:rPr>
          <w:rFonts w:ascii="Calibri" w:hAnsi="Calibri" w:cs="Calibri"/>
          <w:noProof/>
          <w:sz w:val="22"/>
        </w:rPr>
        <w:tab/>
        <w:t xml:space="preserve">X. Pan, N. Gilkes, J. Kadla, K. Pye, S. Saka, D. Gregg, K. Ehara, D. Xie, D. Lam, and J. Saddler, </w:t>
      </w:r>
      <w:r w:rsidRPr="001D6541">
        <w:rPr>
          <w:rFonts w:ascii="Calibri" w:hAnsi="Calibri" w:cs="Calibri"/>
          <w:i/>
          <w:iCs/>
          <w:noProof/>
          <w:sz w:val="22"/>
        </w:rPr>
        <w:t>Biotechnol. Bioeng.</w:t>
      </w:r>
      <w:r w:rsidRPr="001D6541">
        <w:rPr>
          <w:rFonts w:ascii="Calibri" w:hAnsi="Calibri" w:cs="Calibri"/>
          <w:noProof/>
          <w:sz w:val="22"/>
        </w:rPr>
        <w:t xml:space="preserve">, 2006, </w:t>
      </w:r>
      <w:r w:rsidRPr="001D6541">
        <w:rPr>
          <w:rFonts w:ascii="Calibri" w:hAnsi="Calibri" w:cs="Calibri"/>
          <w:b/>
          <w:bCs/>
          <w:noProof/>
          <w:sz w:val="22"/>
        </w:rPr>
        <w:t>94</w:t>
      </w:r>
      <w:r w:rsidRPr="001D6541">
        <w:rPr>
          <w:rFonts w:ascii="Calibri" w:hAnsi="Calibri" w:cs="Calibri"/>
          <w:noProof/>
          <w:sz w:val="22"/>
        </w:rPr>
        <w:t>, 851–6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3.</w:t>
      </w:r>
      <w:r w:rsidRPr="001D6541">
        <w:rPr>
          <w:rFonts w:ascii="Calibri" w:hAnsi="Calibri" w:cs="Calibri"/>
          <w:noProof/>
          <w:sz w:val="22"/>
        </w:rPr>
        <w:tab/>
        <w:t xml:space="preserve">D. Diedericks, E. van Rensburg, M. D. P. García-Aparicio, and J. F. Görgens, </w:t>
      </w:r>
      <w:r w:rsidRPr="001D6541">
        <w:rPr>
          <w:rFonts w:ascii="Calibri" w:hAnsi="Calibri" w:cs="Calibri"/>
          <w:i/>
          <w:iCs/>
          <w:noProof/>
          <w:sz w:val="22"/>
        </w:rPr>
        <w:t>Biotechnol. Prog.</w:t>
      </w:r>
      <w:r w:rsidRPr="001D6541">
        <w:rPr>
          <w:rFonts w:ascii="Calibri" w:hAnsi="Calibri" w:cs="Calibri"/>
          <w:noProof/>
          <w:sz w:val="22"/>
        </w:rPr>
        <w:t xml:space="preserve">, 2011, </w:t>
      </w:r>
      <w:r w:rsidRPr="001D6541">
        <w:rPr>
          <w:rFonts w:ascii="Calibri" w:hAnsi="Calibri" w:cs="Calibri"/>
          <w:b/>
          <w:bCs/>
          <w:noProof/>
          <w:sz w:val="22"/>
        </w:rPr>
        <w:t>28</w:t>
      </w:r>
      <w:r w:rsidRPr="001D6541">
        <w:rPr>
          <w:rFonts w:ascii="Calibri" w:hAnsi="Calibri" w:cs="Calibri"/>
          <w:noProof/>
          <w:sz w:val="22"/>
        </w:rPr>
        <w:t>, 76–8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4.</w:t>
      </w:r>
      <w:r w:rsidRPr="001D6541">
        <w:rPr>
          <w:rFonts w:ascii="Calibri" w:hAnsi="Calibri" w:cs="Calibri"/>
          <w:noProof/>
          <w:sz w:val="22"/>
        </w:rPr>
        <w:tab/>
        <w:t xml:space="preserve">N. Sun, H. Liu, N. Sathitsuksanoh, V. Stavila, M. Sawant, A. Bonito, K. Tran, A. George, K. L. Sale, S. Singh, B. a Simmons, and B. M. Holmes, </w:t>
      </w:r>
      <w:r w:rsidRPr="001D6541">
        <w:rPr>
          <w:rFonts w:ascii="Calibri" w:hAnsi="Calibri" w:cs="Calibri"/>
          <w:i/>
          <w:iCs/>
          <w:noProof/>
          <w:sz w:val="22"/>
        </w:rPr>
        <w:t>Biotechnol. Biofuels</w:t>
      </w:r>
      <w:r w:rsidRPr="001D6541">
        <w:rPr>
          <w:rFonts w:ascii="Calibri" w:hAnsi="Calibri" w:cs="Calibri"/>
          <w:noProof/>
          <w:sz w:val="22"/>
        </w:rPr>
        <w:t xml:space="preserve">, 2013, </w:t>
      </w:r>
      <w:r w:rsidRPr="001D6541">
        <w:rPr>
          <w:rFonts w:ascii="Calibri" w:hAnsi="Calibri" w:cs="Calibri"/>
          <w:b/>
          <w:bCs/>
          <w:noProof/>
          <w:sz w:val="22"/>
        </w:rPr>
        <w:t>6</w:t>
      </w:r>
      <w:r w:rsidRPr="001D6541">
        <w:rPr>
          <w:rFonts w:ascii="Calibri" w:hAnsi="Calibri" w:cs="Calibri"/>
          <w:noProof/>
          <w:sz w:val="22"/>
        </w:rPr>
        <w:t>, 3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5.</w:t>
      </w:r>
      <w:r w:rsidRPr="001D6541">
        <w:rPr>
          <w:rFonts w:ascii="Calibri" w:hAnsi="Calibri" w:cs="Calibri"/>
          <w:noProof/>
          <w:sz w:val="22"/>
        </w:rPr>
        <w:tab/>
        <w:t xml:space="preserve">C.-Z. Liu, F. Wang, A. R. Stiles, and C. Guo, </w:t>
      </w:r>
      <w:r w:rsidRPr="001D6541">
        <w:rPr>
          <w:rFonts w:ascii="Calibri" w:hAnsi="Calibri" w:cs="Calibri"/>
          <w:i/>
          <w:iCs/>
          <w:noProof/>
          <w:sz w:val="22"/>
        </w:rPr>
        <w:t>Appl. Energy</w:t>
      </w:r>
      <w:r w:rsidRPr="001D6541">
        <w:rPr>
          <w:rFonts w:ascii="Calibri" w:hAnsi="Calibri" w:cs="Calibri"/>
          <w:noProof/>
          <w:sz w:val="22"/>
        </w:rPr>
        <w:t xml:space="preserve">, 2012, </w:t>
      </w:r>
      <w:r w:rsidRPr="001D6541">
        <w:rPr>
          <w:rFonts w:ascii="Calibri" w:hAnsi="Calibri" w:cs="Calibri"/>
          <w:b/>
          <w:bCs/>
          <w:noProof/>
          <w:sz w:val="22"/>
        </w:rPr>
        <w:t>92</w:t>
      </w:r>
      <w:r w:rsidRPr="001D6541">
        <w:rPr>
          <w:rFonts w:ascii="Calibri" w:hAnsi="Calibri" w:cs="Calibri"/>
          <w:noProof/>
          <w:sz w:val="22"/>
        </w:rPr>
        <w:t>, 406–41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6.</w:t>
      </w:r>
      <w:r w:rsidRPr="001D6541">
        <w:rPr>
          <w:rFonts w:ascii="Calibri" w:hAnsi="Calibri" w:cs="Calibri"/>
          <w:noProof/>
          <w:sz w:val="22"/>
        </w:rPr>
        <w:tab/>
        <w:t xml:space="preserve">I. Kilpeläinen, H. Xie, A. King, M. Granstrom, S. Heikkinen, and D. S. Argyropoulos, </w:t>
      </w:r>
      <w:r w:rsidRPr="001D6541">
        <w:rPr>
          <w:rFonts w:ascii="Calibri" w:hAnsi="Calibri" w:cs="Calibri"/>
          <w:i/>
          <w:iCs/>
          <w:noProof/>
          <w:sz w:val="22"/>
        </w:rPr>
        <w:t>J. Agric. Food Chem.</w:t>
      </w:r>
      <w:r w:rsidRPr="001D6541">
        <w:rPr>
          <w:rFonts w:ascii="Calibri" w:hAnsi="Calibri" w:cs="Calibri"/>
          <w:noProof/>
          <w:sz w:val="22"/>
        </w:rPr>
        <w:t xml:space="preserve">, 2007, </w:t>
      </w:r>
      <w:r w:rsidRPr="001D6541">
        <w:rPr>
          <w:rFonts w:ascii="Calibri" w:hAnsi="Calibri" w:cs="Calibri"/>
          <w:b/>
          <w:bCs/>
          <w:noProof/>
          <w:sz w:val="22"/>
        </w:rPr>
        <w:t>55</w:t>
      </w:r>
      <w:r w:rsidRPr="001D6541">
        <w:rPr>
          <w:rFonts w:ascii="Calibri" w:hAnsi="Calibri" w:cs="Calibri"/>
          <w:noProof/>
          <w:sz w:val="22"/>
        </w:rPr>
        <w:t>, 9142–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7.</w:t>
      </w:r>
      <w:r w:rsidRPr="001D6541">
        <w:rPr>
          <w:rFonts w:ascii="Calibri" w:hAnsi="Calibri" w:cs="Calibri"/>
          <w:noProof/>
          <w:sz w:val="22"/>
        </w:rPr>
        <w:tab/>
        <w:t xml:space="preserve">N. Labbé, L. M. Kline, L. Moens, K. Kim, P. C. Kim, and D. G. Hayes, </w:t>
      </w:r>
      <w:r w:rsidRPr="001D6541">
        <w:rPr>
          <w:rFonts w:ascii="Calibri" w:hAnsi="Calibri" w:cs="Calibri"/>
          <w:i/>
          <w:iCs/>
          <w:noProof/>
          <w:sz w:val="22"/>
        </w:rPr>
        <w:t>Bioresour. Technol.</w:t>
      </w:r>
      <w:r w:rsidRPr="001D6541">
        <w:rPr>
          <w:rFonts w:ascii="Calibri" w:hAnsi="Calibri" w:cs="Calibri"/>
          <w:noProof/>
          <w:sz w:val="22"/>
        </w:rPr>
        <w:t xml:space="preserve">, 2012, </w:t>
      </w:r>
      <w:r w:rsidRPr="001D6541">
        <w:rPr>
          <w:rFonts w:ascii="Calibri" w:hAnsi="Calibri" w:cs="Calibri"/>
          <w:b/>
          <w:bCs/>
          <w:noProof/>
          <w:sz w:val="22"/>
        </w:rPr>
        <w:t>104</w:t>
      </w:r>
      <w:r w:rsidRPr="001D6541">
        <w:rPr>
          <w:rFonts w:ascii="Calibri" w:hAnsi="Calibri" w:cs="Calibri"/>
          <w:noProof/>
          <w:sz w:val="22"/>
        </w:rPr>
        <w:t>, 701–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8.</w:t>
      </w:r>
      <w:r w:rsidRPr="001D6541">
        <w:rPr>
          <w:rFonts w:ascii="Calibri" w:hAnsi="Calibri" w:cs="Calibri"/>
          <w:noProof/>
          <w:sz w:val="22"/>
        </w:rPr>
        <w:tab/>
        <w:t xml:space="preserve">K. M. Torr, K. T. Love, Ö. P. Çetinkol, L. a. Donaldson, A. George, B. M. Holmes, and B. a. Simmons, </w:t>
      </w:r>
      <w:r w:rsidRPr="001D6541">
        <w:rPr>
          <w:rFonts w:ascii="Calibri" w:hAnsi="Calibri" w:cs="Calibri"/>
          <w:i/>
          <w:iCs/>
          <w:noProof/>
          <w:sz w:val="22"/>
        </w:rPr>
        <w:t>Green Chem.</w:t>
      </w:r>
      <w:r w:rsidRPr="001D6541">
        <w:rPr>
          <w:rFonts w:ascii="Calibri" w:hAnsi="Calibri" w:cs="Calibri"/>
          <w:noProof/>
          <w:sz w:val="22"/>
        </w:rPr>
        <w:t xml:space="preserve">, 2012, </w:t>
      </w:r>
      <w:r w:rsidRPr="001D6541">
        <w:rPr>
          <w:rFonts w:ascii="Calibri" w:hAnsi="Calibri" w:cs="Calibri"/>
          <w:b/>
          <w:bCs/>
          <w:noProof/>
          <w:sz w:val="22"/>
        </w:rPr>
        <w:t>14</w:t>
      </w:r>
      <w:r w:rsidRPr="001D6541">
        <w:rPr>
          <w:rFonts w:ascii="Calibri" w:hAnsi="Calibri" w:cs="Calibri"/>
          <w:noProof/>
          <w:sz w:val="22"/>
        </w:rPr>
        <w:t>, 77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9.</w:t>
      </w:r>
      <w:r w:rsidRPr="001D6541">
        <w:rPr>
          <w:rFonts w:ascii="Calibri" w:hAnsi="Calibri" w:cs="Calibri"/>
          <w:noProof/>
          <w:sz w:val="22"/>
        </w:rPr>
        <w:tab/>
        <w:t xml:space="preserve">S. H. Lee, T. V Doherty, R. J. Linhardt, and J. S. Dordick, </w:t>
      </w:r>
      <w:r w:rsidRPr="001D6541">
        <w:rPr>
          <w:rFonts w:ascii="Calibri" w:hAnsi="Calibri" w:cs="Calibri"/>
          <w:i/>
          <w:iCs/>
          <w:noProof/>
          <w:sz w:val="22"/>
        </w:rPr>
        <w:t>Biotechnol. Bioeng.</w:t>
      </w:r>
      <w:r w:rsidRPr="001D6541">
        <w:rPr>
          <w:rFonts w:ascii="Calibri" w:hAnsi="Calibri" w:cs="Calibri"/>
          <w:noProof/>
          <w:sz w:val="22"/>
        </w:rPr>
        <w:t xml:space="preserve">, 2009, </w:t>
      </w:r>
      <w:r w:rsidRPr="001D6541">
        <w:rPr>
          <w:rFonts w:ascii="Calibri" w:hAnsi="Calibri" w:cs="Calibri"/>
          <w:b/>
          <w:bCs/>
          <w:noProof/>
          <w:sz w:val="22"/>
        </w:rPr>
        <w:t>102</w:t>
      </w:r>
      <w:r w:rsidRPr="001D6541">
        <w:rPr>
          <w:rFonts w:ascii="Calibri" w:hAnsi="Calibri" w:cs="Calibri"/>
          <w:noProof/>
          <w:sz w:val="22"/>
        </w:rPr>
        <w:t>, 1368–7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0.</w:t>
      </w:r>
      <w:r w:rsidRPr="001D6541">
        <w:rPr>
          <w:rFonts w:ascii="Calibri" w:hAnsi="Calibri" w:cs="Calibri"/>
          <w:noProof/>
          <w:sz w:val="22"/>
        </w:rPr>
        <w:tab/>
        <w:t xml:space="preserve">A. Brandt, J. P. Hallett, D. J. Leak, R. J. Murphy, and T. Welton,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67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1.</w:t>
      </w:r>
      <w:r w:rsidRPr="001D6541">
        <w:rPr>
          <w:rFonts w:ascii="Calibri" w:hAnsi="Calibri" w:cs="Calibri"/>
          <w:noProof/>
          <w:sz w:val="22"/>
        </w:rPr>
        <w:tab/>
        <w:t xml:space="preserve">A. M. D. C. Lopes, K. G. João, E. Bogel-Łukasik, L. B. Roseiro, R. Bogel-Łukasik, and A. M. da Costa Lopes, </w:t>
      </w:r>
      <w:r w:rsidRPr="001D6541">
        <w:rPr>
          <w:rFonts w:ascii="Calibri" w:hAnsi="Calibri" w:cs="Calibri"/>
          <w:i/>
          <w:iCs/>
          <w:noProof/>
          <w:sz w:val="22"/>
        </w:rPr>
        <w:t>J. Agric. Food Chem.</w:t>
      </w:r>
      <w:r w:rsidRPr="001D6541">
        <w:rPr>
          <w:rFonts w:ascii="Calibri" w:hAnsi="Calibri" w:cs="Calibri"/>
          <w:noProof/>
          <w:sz w:val="22"/>
        </w:rPr>
        <w:t xml:space="preserve">, 2013, </w:t>
      </w:r>
      <w:r w:rsidRPr="001D6541">
        <w:rPr>
          <w:rFonts w:ascii="Calibri" w:hAnsi="Calibri" w:cs="Calibri"/>
          <w:b/>
          <w:bCs/>
          <w:noProof/>
          <w:sz w:val="22"/>
        </w:rPr>
        <w:t>61</w:t>
      </w:r>
      <w:r w:rsidRPr="001D6541">
        <w:rPr>
          <w:rFonts w:ascii="Calibri" w:hAnsi="Calibri" w:cs="Calibri"/>
          <w:noProof/>
          <w:sz w:val="22"/>
        </w:rPr>
        <w:t>, 7874–8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2.</w:t>
      </w:r>
      <w:r w:rsidRPr="001D6541">
        <w:rPr>
          <w:rFonts w:ascii="Calibri" w:hAnsi="Calibri" w:cs="Calibri"/>
          <w:noProof/>
          <w:sz w:val="22"/>
        </w:rPr>
        <w:tab/>
        <w:t xml:space="preserve">A. Brandt, M. J. Ray, T. Q. To, D. J. Leak, R. J. Murphy, and T. Welton, </w:t>
      </w:r>
      <w:r w:rsidRPr="001D6541">
        <w:rPr>
          <w:rFonts w:ascii="Calibri" w:hAnsi="Calibri" w:cs="Calibri"/>
          <w:i/>
          <w:iCs/>
          <w:noProof/>
          <w:sz w:val="22"/>
        </w:rPr>
        <w:t>Green Chem.</w:t>
      </w:r>
      <w:r w:rsidRPr="001D6541">
        <w:rPr>
          <w:rFonts w:ascii="Calibri" w:hAnsi="Calibri" w:cs="Calibri"/>
          <w:noProof/>
          <w:sz w:val="22"/>
        </w:rPr>
        <w:t xml:space="preserve">, 2011, </w:t>
      </w:r>
      <w:r w:rsidRPr="001D6541">
        <w:rPr>
          <w:rFonts w:ascii="Calibri" w:hAnsi="Calibri" w:cs="Calibri"/>
          <w:b/>
          <w:bCs/>
          <w:noProof/>
          <w:sz w:val="22"/>
        </w:rPr>
        <w:t>13</w:t>
      </w:r>
      <w:r w:rsidRPr="001D6541">
        <w:rPr>
          <w:rFonts w:ascii="Calibri" w:hAnsi="Calibri" w:cs="Calibri"/>
          <w:noProof/>
          <w:sz w:val="22"/>
        </w:rPr>
        <w:t>, 248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3.</w:t>
      </w:r>
      <w:r w:rsidRPr="001D6541">
        <w:rPr>
          <w:rFonts w:ascii="Calibri" w:hAnsi="Calibri" w:cs="Calibri"/>
          <w:noProof/>
          <w:sz w:val="22"/>
        </w:rPr>
        <w:tab/>
        <w:t xml:space="preserve">D. Groff, A. George, N. Sun, N. Sathitsuksanoh, G. Bokinsky, B. A. Simmons, B. M. Holmes, and J. D. Keasling,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126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lastRenderedPageBreak/>
        <w:t>44.</w:t>
      </w:r>
      <w:r w:rsidRPr="001D6541">
        <w:rPr>
          <w:rFonts w:ascii="Calibri" w:hAnsi="Calibri" w:cs="Calibri"/>
          <w:noProof/>
          <w:sz w:val="22"/>
        </w:rPr>
        <w:tab/>
        <w:t xml:space="preserve">S. S. Y. Tan, D. R. MacFarlane, J. Upfal, L. a. Edye, W. O. S. Doherty, A. F. Patti, J. M. Pringle, and J. L. Scott, </w:t>
      </w:r>
      <w:r w:rsidRPr="001D6541">
        <w:rPr>
          <w:rFonts w:ascii="Calibri" w:hAnsi="Calibri" w:cs="Calibri"/>
          <w:i/>
          <w:iCs/>
          <w:noProof/>
          <w:sz w:val="22"/>
        </w:rPr>
        <w:t>Green Chem.</w:t>
      </w:r>
      <w:r w:rsidRPr="001D6541">
        <w:rPr>
          <w:rFonts w:ascii="Calibri" w:hAnsi="Calibri" w:cs="Calibri"/>
          <w:noProof/>
          <w:sz w:val="22"/>
        </w:rPr>
        <w:t xml:space="preserve">, 2009, </w:t>
      </w:r>
      <w:r w:rsidRPr="001D6541">
        <w:rPr>
          <w:rFonts w:ascii="Calibri" w:hAnsi="Calibri" w:cs="Calibri"/>
          <w:b/>
          <w:bCs/>
          <w:noProof/>
          <w:sz w:val="22"/>
        </w:rPr>
        <w:t>11</w:t>
      </w:r>
      <w:r w:rsidRPr="001D6541">
        <w:rPr>
          <w:rFonts w:ascii="Calibri" w:hAnsi="Calibri" w:cs="Calibri"/>
          <w:noProof/>
          <w:sz w:val="22"/>
        </w:rPr>
        <w:t>, 33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5.</w:t>
      </w:r>
      <w:r w:rsidRPr="001D6541">
        <w:rPr>
          <w:rFonts w:ascii="Calibri" w:hAnsi="Calibri" w:cs="Calibri"/>
          <w:noProof/>
          <w:sz w:val="22"/>
        </w:rPr>
        <w:tab/>
        <w:t xml:space="preserve">B. Li, J. Asikkala, I. Filpponen, and D. S. Argyropoulos, </w:t>
      </w:r>
      <w:r w:rsidRPr="001D6541">
        <w:rPr>
          <w:rFonts w:ascii="Calibri" w:hAnsi="Calibri" w:cs="Calibri"/>
          <w:i/>
          <w:iCs/>
          <w:noProof/>
          <w:sz w:val="22"/>
        </w:rPr>
        <w:t>Ind. Eng. Chem. Res.</w:t>
      </w:r>
      <w:r w:rsidRPr="001D6541">
        <w:rPr>
          <w:rFonts w:ascii="Calibri" w:hAnsi="Calibri" w:cs="Calibri"/>
          <w:noProof/>
          <w:sz w:val="22"/>
        </w:rPr>
        <w:t xml:space="preserve">, 2010, </w:t>
      </w:r>
      <w:r w:rsidRPr="001D6541">
        <w:rPr>
          <w:rFonts w:ascii="Calibri" w:hAnsi="Calibri" w:cs="Calibri"/>
          <w:b/>
          <w:bCs/>
          <w:noProof/>
          <w:sz w:val="22"/>
        </w:rPr>
        <w:t>49</w:t>
      </w:r>
      <w:r w:rsidRPr="001D6541">
        <w:rPr>
          <w:rFonts w:ascii="Calibri" w:hAnsi="Calibri" w:cs="Calibri"/>
          <w:noProof/>
          <w:sz w:val="22"/>
        </w:rPr>
        <w:t>, 2477–248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6.</w:t>
      </w:r>
      <w:r w:rsidRPr="001D6541">
        <w:rPr>
          <w:rFonts w:ascii="Calibri" w:hAnsi="Calibri" w:cs="Calibri"/>
          <w:noProof/>
          <w:sz w:val="22"/>
        </w:rPr>
        <w:tab/>
        <w:t xml:space="preserve">A. W. T. King, A. Parviainen, P. Karhunen, J. Matikainen, L. K. J. Hauru, H. Sixta, and I. Kilpeläinen, </w:t>
      </w:r>
      <w:r w:rsidRPr="001D6541">
        <w:rPr>
          <w:rFonts w:ascii="Calibri" w:hAnsi="Calibri" w:cs="Calibri"/>
          <w:i/>
          <w:iCs/>
          <w:noProof/>
          <w:sz w:val="22"/>
        </w:rPr>
        <w:t>RSC Adv.</w:t>
      </w:r>
      <w:r w:rsidRPr="001D6541">
        <w:rPr>
          <w:rFonts w:ascii="Calibri" w:hAnsi="Calibri" w:cs="Calibri"/>
          <w:noProof/>
          <w:sz w:val="22"/>
        </w:rPr>
        <w:t xml:space="preserve">, 2012, </w:t>
      </w:r>
      <w:r w:rsidRPr="001D6541">
        <w:rPr>
          <w:rFonts w:ascii="Calibri" w:hAnsi="Calibri" w:cs="Calibri"/>
          <w:b/>
          <w:bCs/>
          <w:noProof/>
          <w:sz w:val="22"/>
        </w:rPr>
        <w:t>2</w:t>
      </w:r>
      <w:r w:rsidRPr="001D6541">
        <w:rPr>
          <w:rFonts w:ascii="Calibri" w:hAnsi="Calibri" w:cs="Calibri"/>
          <w:noProof/>
          <w:sz w:val="22"/>
        </w:rPr>
        <w:t>, 802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7.</w:t>
      </w:r>
      <w:r w:rsidRPr="001D6541">
        <w:rPr>
          <w:rFonts w:ascii="Calibri" w:hAnsi="Calibri" w:cs="Calibri"/>
          <w:noProof/>
          <w:sz w:val="22"/>
        </w:rPr>
        <w:tab/>
        <w:t xml:space="preserve">J. B. Binder and R. T. Raines, </w:t>
      </w:r>
      <w:r w:rsidRPr="001D6541">
        <w:rPr>
          <w:rFonts w:ascii="Calibri" w:hAnsi="Calibri" w:cs="Calibri"/>
          <w:i/>
          <w:iCs/>
          <w:noProof/>
          <w:sz w:val="22"/>
        </w:rPr>
        <w:t>Proc. Natl. Acad. Sci. U. S. A.</w:t>
      </w:r>
      <w:r w:rsidRPr="001D6541">
        <w:rPr>
          <w:rFonts w:ascii="Calibri" w:hAnsi="Calibri" w:cs="Calibri"/>
          <w:noProof/>
          <w:sz w:val="22"/>
        </w:rPr>
        <w:t xml:space="preserve">, 2010, </w:t>
      </w:r>
      <w:r w:rsidRPr="001D6541">
        <w:rPr>
          <w:rFonts w:ascii="Calibri" w:hAnsi="Calibri" w:cs="Calibri"/>
          <w:b/>
          <w:bCs/>
          <w:noProof/>
          <w:sz w:val="22"/>
        </w:rPr>
        <w:t>107</w:t>
      </w:r>
      <w:r w:rsidRPr="001D6541">
        <w:rPr>
          <w:rFonts w:ascii="Calibri" w:hAnsi="Calibri" w:cs="Calibri"/>
          <w:noProof/>
          <w:sz w:val="22"/>
        </w:rPr>
        <w:t>, 4516–2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8.</w:t>
      </w:r>
      <w:r w:rsidRPr="001D6541">
        <w:rPr>
          <w:rFonts w:ascii="Calibri" w:hAnsi="Calibri" w:cs="Calibri"/>
          <w:noProof/>
          <w:sz w:val="22"/>
        </w:rPr>
        <w:tab/>
        <w:t xml:space="preserve">C. Li, Q. Wang, and Z. K. Zhao, </w:t>
      </w:r>
      <w:r w:rsidRPr="001D6541">
        <w:rPr>
          <w:rFonts w:ascii="Calibri" w:hAnsi="Calibri" w:cs="Calibri"/>
          <w:i/>
          <w:iCs/>
          <w:noProof/>
          <w:sz w:val="22"/>
        </w:rPr>
        <w:t>Green Chem.</w:t>
      </w:r>
      <w:r w:rsidRPr="001D6541">
        <w:rPr>
          <w:rFonts w:ascii="Calibri" w:hAnsi="Calibri" w:cs="Calibri"/>
          <w:noProof/>
          <w:sz w:val="22"/>
        </w:rPr>
        <w:t xml:space="preserve">, 2008, </w:t>
      </w:r>
      <w:r w:rsidRPr="001D6541">
        <w:rPr>
          <w:rFonts w:ascii="Calibri" w:hAnsi="Calibri" w:cs="Calibri"/>
          <w:b/>
          <w:bCs/>
          <w:noProof/>
          <w:sz w:val="22"/>
        </w:rPr>
        <w:t>10</w:t>
      </w:r>
      <w:r w:rsidRPr="001D6541">
        <w:rPr>
          <w:rFonts w:ascii="Calibri" w:hAnsi="Calibri" w:cs="Calibri"/>
          <w:noProof/>
          <w:sz w:val="22"/>
        </w:rPr>
        <w:t>, 17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9.</w:t>
      </w:r>
      <w:r w:rsidRPr="001D6541">
        <w:rPr>
          <w:rFonts w:ascii="Calibri" w:hAnsi="Calibri" w:cs="Calibri"/>
          <w:noProof/>
          <w:sz w:val="22"/>
        </w:rPr>
        <w:tab/>
        <w:t xml:space="preserve">L. Kyllönen, A. Parviainen, S. Deb, M. Lawoko, M. Gorlov, I. Kilpeläinen, and A. W. T. King,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237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0.</w:t>
      </w:r>
      <w:r w:rsidRPr="001D6541">
        <w:rPr>
          <w:rFonts w:ascii="Calibri" w:hAnsi="Calibri" w:cs="Calibri"/>
          <w:noProof/>
          <w:sz w:val="22"/>
        </w:rPr>
        <w:tab/>
        <w:t xml:space="preserve">B. J. Cox and J. G. Ekerdt, </w:t>
      </w:r>
      <w:r w:rsidRPr="001D6541">
        <w:rPr>
          <w:rFonts w:ascii="Calibri" w:hAnsi="Calibri" w:cs="Calibri"/>
          <w:i/>
          <w:iCs/>
          <w:noProof/>
          <w:sz w:val="22"/>
        </w:rPr>
        <w:t>Bioresour. Technol.</w:t>
      </w:r>
      <w:r w:rsidRPr="001D6541">
        <w:rPr>
          <w:rFonts w:ascii="Calibri" w:hAnsi="Calibri" w:cs="Calibri"/>
          <w:noProof/>
          <w:sz w:val="22"/>
        </w:rPr>
        <w:t xml:space="preserve">, 2013, </w:t>
      </w:r>
      <w:r w:rsidRPr="001D6541">
        <w:rPr>
          <w:rFonts w:ascii="Calibri" w:hAnsi="Calibri" w:cs="Calibri"/>
          <w:b/>
          <w:bCs/>
          <w:noProof/>
          <w:sz w:val="22"/>
        </w:rPr>
        <w:t>134</w:t>
      </w:r>
      <w:r w:rsidRPr="001D6541">
        <w:rPr>
          <w:rFonts w:ascii="Calibri" w:hAnsi="Calibri" w:cs="Calibri"/>
          <w:noProof/>
          <w:sz w:val="22"/>
        </w:rPr>
        <w:t>, 59–6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1.</w:t>
      </w:r>
      <w:r w:rsidRPr="001D6541">
        <w:rPr>
          <w:rFonts w:ascii="Calibri" w:hAnsi="Calibri" w:cs="Calibri"/>
          <w:noProof/>
          <w:sz w:val="22"/>
        </w:rPr>
        <w:tab/>
        <w:t xml:space="preserve">J.-Y. Kim, S. Oh, H. Hwang, U.-J. Kim, and J. W. Choi, </w:t>
      </w:r>
      <w:r w:rsidRPr="001D6541">
        <w:rPr>
          <w:rFonts w:ascii="Calibri" w:hAnsi="Calibri" w:cs="Calibri"/>
          <w:i/>
          <w:iCs/>
          <w:noProof/>
          <w:sz w:val="22"/>
        </w:rPr>
        <w:t>Polym. Degrad. Stab.</w:t>
      </w:r>
      <w:r w:rsidRPr="001D6541">
        <w:rPr>
          <w:rFonts w:ascii="Calibri" w:hAnsi="Calibri" w:cs="Calibri"/>
          <w:noProof/>
          <w:sz w:val="22"/>
        </w:rPr>
        <w:t xml:space="preserve">, 2013, </w:t>
      </w:r>
      <w:r w:rsidRPr="001D6541">
        <w:rPr>
          <w:rFonts w:ascii="Calibri" w:hAnsi="Calibri" w:cs="Calibri"/>
          <w:b/>
          <w:bCs/>
          <w:noProof/>
          <w:sz w:val="22"/>
        </w:rPr>
        <w:t>98</w:t>
      </w:r>
      <w:r w:rsidRPr="001D6541">
        <w:rPr>
          <w:rFonts w:ascii="Calibri" w:hAnsi="Calibri" w:cs="Calibri"/>
          <w:noProof/>
          <w:sz w:val="22"/>
        </w:rPr>
        <w:t>, 1671–167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2.</w:t>
      </w:r>
      <w:r w:rsidRPr="001D6541">
        <w:rPr>
          <w:rFonts w:ascii="Calibri" w:hAnsi="Calibri" w:cs="Calibri"/>
          <w:noProof/>
          <w:sz w:val="22"/>
        </w:rPr>
        <w:tab/>
        <w:t xml:space="preserve">J. Zakzeski, P. C. a Bruijnincx, A. L. Jongerius, and B. M. Weckhuysen, </w:t>
      </w:r>
      <w:r w:rsidRPr="001D6541">
        <w:rPr>
          <w:rFonts w:ascii="Calibri" w:hAnsi="Calibri" w:cs="Calibri"/>
          <w:i/>
          <w:iCs/>
          <w:noProof/>
          <w:sz w:val="22"/>
        </w:rPr>
        <w:t>Chem. Rev.</w:t>
      </w:r>
      <w:r w:rsidRPr="001D6541">
        <w:rPr>
          <w:rFonts w:ascii="Calibri" w:hAnsi="Calibri" w:cs="Calibri"/>
          <w:noProof/>
          <w:sz w:val="22"/>
        </w:rPr>
        <w:t xml:space="preserve">, 2010, </w:t>
      </w:r>
      <w:r w:rsidRPr="001D6541">
        <w:rPr>
          <w:rFonts w:ascii="Calibri" w:hAnsi="Calibri" w:cs="Calibri"/>
          <w:b/>
          <w:bCs/>
          <w:noProof/>
          <w:sz w:val="22"/>
        </w:rPr>
        <w:t>110</w:t>
      </w:r>
      <w:r w:rsidRPr="001D6541">
        <w:rPr>
          <w:rFonts w:ascii="Calibri" w:hAnsi="Calibri" w:cs="Calibri"/>
          <w:noProof/>
          <w:sz w:val="22"/>
        </w:rPr>
        <w:t>, 3552–9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3.</w:t>
      </w:r>
      <w:r w:rsidRPr="001D6541">
        <w:rPr>
          <w:rFonts w:ascii="Calibri" w:hAnsi="Calibri" w:cs="Calibri"/>
          <w:noProof/>
          <w:sz w:val="22"/>
        </w:rPr>
        <w:tab/>
        <w:t xml:space="preserve">T.-Q. Yuan, S.-N. Sun, F. Xu, and R.-C. Sun, </w:t>
      </w:r>
      <w:r w:rsidRPr="001D6541">
        <w:rPr>
          <w:rFonts w:ascii="Calibri" w:hAnsi="Calibri" w:cs="Calibri"/>
          <w:i/>
          <w:iCs/>
          <w:noProof/>
          <w:sz w:val="22"/>
        </w:rPr>
        <w:t>J. Agric. Food Chem.</w:t>
      </w:r>
      <w:r w:rsidRPr="001D6541">
        <w:rPr>
          <w:rFonts w:ascii="Calibri" w:hAnsi="Calibri" w:cs="Calibri"/>
          <w:noProof/>
          <w:sz w:val="22"/>
        </w:rPr>
        <w:t xml:space="preserve">, 2011, </w:t>
      </w:r>
      <w:r w:rsidRPr="001D6541">
        <w:rPr>
          <w:rFonts w:ascii="Calibri" w:hAnsi="Calibri" w:cs="Calibri"/>
          <w:b/>
          <w:bCs/>
          <w:noProof/>
          <w:sz w:val="22"/>
        </w:rPr>
        <w:t>59</w:t>
      </w:r>
      <w:r w:rsidRPr="001D6541">
        <w:rPr>
          <w:rFonts w:ascii="Calibri" w:hAnsi="Calibri" w:cs="Calibri"/>
          <w:noProof/>
          <w:sz w:val="22"/>
        </w:rPr>
        <w:t>, 6605–1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4.</w:t>
      </w:r>
      <w:r w:rsidRPr="001D6541">
        <w:rPr>
          <w:rFonts w:ascii="Calibri" w:hAnsi="Calibri" w:cs="Calibri"/>
          <w:noProof/>
          <w:sz w:val="22"/>
        </w:rPr>
        <w:tab/>
        <w:t xml:space="preserve">E. a Capanema, M. Y. Balakshin, and J. F. Kadla, </w:t>
      </w:r>
      <w:r w:rsidRPr="001D6541">
        <w:rPr>
          <w:rFonts w:ascii="Calibri" w:hAnsi="Calibri" w:cs="Calibri"/>
          <w:i/>
          <w:iCs/>
          <w:noProof/>
          <w:sz w:val="22"/>
        </w:rPr>
        <w:t>J. Agric. Food Chem.</w:t>
      </w:r>
      <w:r w:rsidRPr="001D6541">
        <w:rPr>
          <w:rFonts w:ascii="Calibri" w:hAnsi="Calibri" w:cs="Calibri"/>
          <w:noProof/>
          <w:sz w:val="22"/>
        </w:rPr>
        <w:t xml:space="preserve">, 2004, </w:t>
      </w:r>
      <w:r w:rsidRPr="001D6541">
        <w:rPr>
          <w:rFonts w:ascii="Calibri" w:hAnsi="Calibri" w:cs="Calibri"/>
          <w:b/>
          <w:bCs/>
          <w:noProof/>
          <w:sz w:val="22"/>
        </w:rPr>
        <w:t>52</w:t>
      </w:r>
      <w:r w:rsidRPr="001D6541">
        <w:rPr>
          <w:rFonts w:ascii="Calibri" w:hAnsi="Calibri" w:cs="Calibri"/>
          <w:noProof/>
          <w:sz w:val="22"/>
        </w:rPr>
        <w:t>, 1850–6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5.</w:t>
      </w:r>
      <w:r w:rsidRPr="001D6541">
        <w:rPr>
          <w:rFonts w:ascii="Calibri" w:hAnsi="Calibri" w:cs="Calibri"/>
          <w:noProof/>
          <w:sz w:val="22"/>
        </w:rPr>
        <w:tab/>
        <w:t xml:space="preserve">Y. Pu, S. Cao, and A. J. Ragauskas, </w:t>
      </w:r>
      <w:r w:rsidRPr="001D6541">
        <w:rPr>
          <w:rFonts w:ascii="Calibri" w:hAnsi="Calibri" w:cs="Calibri"/>
          <w:i/>
          <w:iCs/>
          <w:noProof/>
          <w:sz w:val="22"/>
        </w:rPr>
        <w:t>Energy Environ. Sci.</w:t>
      </w:r>
      <w:r w:rsidRPr="001D6541">
        <w:rPr>
          <w:rFonts w:ascii="Calibri" w:hAnsi="Calibri" w:cs="Calibri"/>
          <w:noProof/>
          <w:sz w:val="22"/>
        </w:rPr>
        <w:t xml:space="preserve">, 2011, </w:t>
      </w:r>
      <w:r w:rsidRPr="001D6541">
        <w:rPr>
          <w:rFonts w:ascii="Calibri" w:hAnsi="Calibri" w:cs="Calibri"/>
          <w:b/>
          <w:bCs/>
          <w:noProof/>
          <w:sz w:val="22"/>
        </w:rPr>
        <w:t>4</w:t>
      </w:r>
      <w:r w:rsidRPr="001D6541">
        <w:rPr>
          <w:rFonts w:ascii="Calibri" w:hAnsi="Calibri" w:cs="Calibri"/>
          <w:noProof/>
          <w:sz w:val="22"/>
        </w:rPr>
        <w:t>, 315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6.</w:t>
      </w:r>
      <w:r w:rsidRPr="001D6541">
        <w:rPr>
          <w:rFonts w:ascii="Calibri" w:hAnsi="Calibri" w:cs="Calibri"/>
          <w:noProof/>
          <w:sz w:val="22"/>
        </w:rPr>
        <w:tab/>
        <w:t xml:space="preserve">B. C. Ahvazi, C. Crestini, and D. S. Argyropoulos, </w:t>
      </w:r>
      <w:r w:rsidRPr="001D6541">
        <w:rPr>
          <w:rFonts w:ascii="Calibri" w:hAnsi="Calibri" w:cs="Calibri"/>
          <w:i/>
          <w:iCs/>
          <w:noProof/>
          <w:sz w:val="22"/>
        </w:rPr>
        <w:t>J. Agric. Food Chem.</w:t>
      </w:r>
      <w:r w:rsidRPr="001D6541">
        <w:rPr>
          <w:rFonts w:ascii="Calibri" w:hAnsi="Calibri" w:cs="Calibri"/>
          <w:noProof/>
          <w:sz w:val="22"/>
        </w:rPr>
        <w:t xml:space="preserve">, 1999, </w:t>
      </w:r>
      <w:r w:rsidRPr="001D6541">
        <w:rPr>
          <w:rFonts w:ascii="Calibri" w:hAnsi="Calibri" w:cs="Calibri"/>
          <w:b/>
          <w:bCs/>
          <w:noProof/>
          <w:sz w:val="22"/>
        </w:rPr>
        <w:t>47</w:t>
      </w:r>
      <w:r w:rsidRPr="001D6541">
        <w:rPr>
          <w:rFonts w:ascii="Calibri" w:hAnsi="Calibri" w:cs="Calibri"/>
          <w:noProof/>
          <w:sz w:val="22"/>
        </w:rPr>
        <w:t>, 190–20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7.</w:t>
      </w:r>
      <w:r w:rsidRPr="001D6541">
        <w:rPr>
          <w:rFonts w:ascii="Calibri" w:hAnsi="Calibri" w:cs="Calibri"/>
          <w:noProof/>
          <w:sz w:val="22"/>
        </w:rPr>
        <w:tab/>
        <w:t xml:space="preserve">B. C. Ahvazi and D. S. Argyropoulos, </w:t>
      </w:r>
      <w:r w:rsidRPr="001D6541">
        <w:rPr>
          <w:rFonts w:ascii="Calibri" w:hAnsi="Calibri" w:cs="Calibri"/>
          <w:i/>
          <w:iCs/>
          <w:noProof/>
          <w:sz w:val="22"/>
        </w:rPr>
        <w:t>J. Agric. Food Chem.</w:t>
      </w:r>
      <w:r w:rsidRPr="001D6541">
        <w:rPr>
          <w:rFonts w:ascii="Calibri" w:hAnsi="Calibri" w:cs="Calibri"/>
          <w:noProof/>
          <w:sz w:val="22"/>
        </w:rPr>
        <w:t xml:space="preserve">, 1996, </w:t>
      </w:r>
      <w:r w:rsidRPr="001D6541">
        <w:rPr>
          <w:rFonts w:ascii="Calibri" w:hAnsi="Calibri" w:cs="Calibri"/>
          <w:b/>
          <w:bCs/>
          <w:noProof/>
          <w:sz w:val="22"/>
        </w:rPr>
        <w:t>44</w:t>
      </w:r>
      <w:r w:rsidRPr="001D6541">
        <w:rPr>
          <w:rFonts w:ascii="Calibri" w:hAnsi="Calibri" w:cs="Calibri"/>
          <w:noProof/>
          <w:sz w:val="22"/>
        </w:rPr>
        <w:t>, 2167–217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8.</w:t>
      </w:r>
      <w:r w:rsidRPr="001D6541">
        <w:rPr>
          <w:rFonts w:ascii="Calibri" w:hAnsi="Calibri" w:cs="Calibri"/>
          <w:noProof/>
          <w:sz w:val="22"/>
        </w:rPr>
        <w:tab/>
        <w:t xml:space="preserve">E. a Capanema, M. Y. Balakshin, and J. F. Kadla, </w:t>
      </w:r>
      <w:r w:rsidRPr="001D6541">
        <w:rPr>
          <w:rFonts w:ascii="Calibri" w:hAnsi="Calibri" w:cs="Calibri"/>
          <w:i/>
          <w:iCs/>
          <w:noProof/>
          <w:sz w:val="22"/>
        </w:rPr>
        <w:t>J. Agric. Food Chem.</w:t>
      </w:r>
      <w:r w:rsidRPr="001D6541">
        <w:rPr>
          <w:rFonts w:ascii="Calibri" w:hAnsi="Calibri" w:cs="Calibri"/>
          <w:noProof/>
          <w:sz w:val="22"/>
        </w:rPr>
        <w:t xml:space="preserve">, 2005, </w:t>
      </w:r>
      <w:r w:rsidRPr="001D6541">
        <w:rPr>
          <w:rFonts w:ascii="Calibri" w:hAnsi="Calibri" w:cs="Calibri"/>
          <w:b/>
          <w:bCs/>
          <w:noProof/>
          <w:sz w:val="22"/>
        </w:rPr>
        <w:t>53</w:t>
      </w:r>
      <w:r w:rsidRPr="001D6541">
        <w:rPr>
          <w:rFonts w:ascii="Calibri" w:hAnsi="Calibri" w:cs="Calibri"/>
          <w:noProof/>
          <w:sz w:val="22"/>
        </w:rPr>
        <w:t>, 9639–4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9.</w:t>
      </w:r>
      <w:r w:rsidRPr="001D6541">
        <w:rPr>
          <w:rFonts w:ascii="Calibri" w:hAnsi="Calibri" w:cs="Calibri"/>
          <w:noProof/>
          <w:sz w:val="22"/>
        </w:rPr>
        <w:tab/>
        <w:t xml:space="preserve">T. M. Liitiä, S. L. Maunu, B. Hortling, M. Toikka, and I. Kilpeläinen, </w:t>
      </w:r>
      <w:r w:rsidRPr="001D6541">
        <w:rPr>
          <w:rFonts w:ascii="Calibri" w:hAnsi="Calibri" w:cs="Calibri"/>
          <w:i/>
          <w:iCs/>
          <w:noProof/>
          <w:sz w:val="22"/>
        </w:rPr>
        <w:t>J. Agric. Food Chem.</w:t>
      </w:r>
      <w:r w:rsidRPr="001D6541">
        <w:rPr>
          <w:rFonts w:ascii="Calibri" w:hAnsi="Calibri" w:cs="Calibri"/>
          <w:noProof/>
          <w:sz w:val="22"/>
        </w:rPr>
        <w:t xml:space="preserve">, 2003, </w:t>
      </w:r>
      <w:r w:rsidRPr="001D6541">
        <w:rPr>
          <w:rFonts w:ascii="Calibri" w:hAnsi="Calibri" w:cs="Calibri"/>
          <w:b/>
          <w:bCs/>
          <w:noProof/>
          <w:sz w:val="22"/>
        </w:rPr>
        <w:t>51</w:t>
      </w:r>
      <w:r w:rsidRPr="001D6541">
        <w:rPr>
          <w:rFonts w:ascii="Calibri" w:hAnsi="Calibri" w:cs="Calibri"/>
          <w:noProof/>
          <w:sz w:val="22"/>
        </w:rPr>
        <w:t>, 2136–4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0.</w:t>
      </w:r>
      <w:r w:rsidRPr="001D6541">
        <w:rPr>
          <w:rFonts w:ascii="Calibri" w:hAnsi="Calibri" w:cs="Calibri"/>
          <w:noProof/>
          <w:sz w:val="22"/>
        </w:rPr>
        <w:tab/>
        <w:t xml:space="preserve">C. Vanderghem, A. Richel, N. Jacquet, C. Blecker, and M. Paquot, </w:t>
      </w:r>
      <w:r w:rsidRPr="001D6541">
        <w:rPr>
          <w:rFonts w:ascii="Calibri" w:hAnsi="Calibri" w:cs="Calibri"/>
          <w:i/>
          <w:iCs/>
          <w:noProof/>
          <w:sz w:val="22"/>
        </w:rPr>
        <w:t>Polym. Degrad. Stab.</w:t>
      </w:r>
      <w:r w:rsidRPr="001D6541">
        <w:rPr>
          <w:rFonts w:ascii="Calibri" w:hAnsi="Calibri" w:cs="Calibri"/>
          <w:noProof/>
          <w:sz w:val="22"/>
        </w:rPr>
        <w:t xml:space="preserve">, 2011, </w:t>
      </w:r>
      <w:r w:rsidRPr="001D6541">
        <w:rPr>
          <w:rFonts w:ascii="Calibri" w:hAnsi="Calibri" w:cs="Calibri"/>
          <w:b/>
          <w:bCs/>
          <w:noProof/>
          <w:sz w:val="22"/>
        </w:rPr>
        <w:t>96</w:t>
      </w:r>
      <w:r w:rsidRPr="001D6541">
        <w:rPr>
          <w:rFonts w:ascii="Calibri" w:hAnsi="Calibri" w:cs="Calibri"/>
          <w:noProof/>
          <w:sz w:val="22"/>
        </w:rPr>
        <w:t>, 1761–177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1.</w:t>
      </w:r>
      <w:r w:rsidRPr="001D6541">
        <w:rPr>
          <w:rFonts w:ascii="Calibri" w:hAnsi="Calibri" w:cs="Calibri"/>
          <w:noProof/>
          <w:sz w:val="22"/>
        </w:rPr>
        <w:tab/>
        <w:t xml:space="preserve">T. Yuan, S. Sun, F. Xu, and R. Sun, </w:t>
      </w:r>
      <w:r w:rsidRPr="001D6541">
        <w:rPr>
          <w:rFonts w:ascii="Calibri" w:hAnsi="Calibri" w:cs="Calibri"/>
          <w:i/>
          <w:iCs/>
          <w:noProof/>
          <w:sz w:val="22"/>
        </w:rPr>
        <w:t>BioResources</w:t>
      </w:r>
      <w:r w:rsidRPr="001D6541">
        <w:rPr>
          <w:rFonts w:ascii="Calibri" w:hAnsi="Calibri" w:cs="Calibri"/>
          <w:noProof/>
          <w:sz w:val="22"/>
        </w:rPr>
        <w:t xml:space="preserve">, 2011, </w:t>
      </w:r>
      <w:r w:rsidRPr="001D6541">
        <w:rPr>
          <w:rFonts w:ascii="Calibri" w:hAnsi="Calibri" w:cs="Calibri"/>
          <w:b/>
          <w:bCs/>
          <w:noProof/>
          <w:sz w:val="22"/>
        </w:rPr>
        <w:t>6</w:t>
      </w:r>
      <w:r w:rsidRPr="001D6541">
        <w:rPr>
          <w:rFonts w:ascii="Calibri" w:hAnsi="Calibri" w:cs="Calibri"/>
          <w:noProof/>
          <w:sz w:val="22"/>
        </w:rPr>
        <w:t>, 414–43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2.</w:t>
      </w:r>
      <w:r w:rsidRPr="001D6541">
        <w:rPr>
          <w:rFonts w:ascii="Calibri" w:hAnsi="Calibri" w:cs="Calibri"/>
          <w:noProof/>
          <w:sz w:val="22"/>
        </w:rPr>
        <w:tab/>
        <w:t xml:space="preserve">B. C. Owen, L. J. Haupert, T. M. Jarrell, C. L. Marcum, T. H. Parsell, M. M. Abu-Omar, J. J. Bozell, S. K. Black, and H. I. Kenttämaa, </w:t>
      </w:r>
      <w:r w:rsidRPr="001D6541">
        <w:rPr>
          <w:rFonts w:ascii="Calibri" w:hAnsi="Calibri" w:cs="Calibri"/>
          <w:i/>
          <w:iCs/>
          <w:noProof/>
          <w:sz w:val="22"/>
        </w:rPr>
        <w:t>Anal. Chem.</w:t>
      </w:r>
      <w:r w:rsidRPr="001D6541">
        <w:rPr>
          <w:rFonts w:ascii="Calibri" w:hAnsi="Calibri" w:cs="Calibri"/>
          <w:noProof/>
          <w:sz w:val="22"/>
        </w:rPr>
        <w:t xml:space="preserve">, 2012, </w:t>
      </w:r>
      <w:r w:rsidRPr="001D6541">
        <w:rPr>
          <w:rFonts w:ascii="Calibri" w:hAnsi="Calibri" w:cs="Calibri"/>
          <w:b/>
          <w:bCs/>
          <w:noProof/>
          <w:sz w:val="22"/>
        </w:rPr>
        <w:t>84</w:t>
      </w:r>
      <w:r w:rsidRPr="001D6541">
        <w:rPr>
          <w:rFonts w:ascii="Calibri" w:hAnsi="Calibri" w:cs="Calibri"/>
          <w:noProof/>
          <w:sz w:val="22"/>
        </w:rPr>
        <w:t>, 6000–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3.</w:t>
      </w:r>
      <w:r w:rsidRPr="001D6541">
        <w:rPr>
          <w:rFonts w:ascii="Calibri" w:hAnsi="Calibri" w:cs="Calibri"/>
          <w:noProof/>
          <w:sz w:val="22"/>
        </w:rPr>
        <w:tab/>
        <w:t xml:space="preserve">R. C. Kuhad, R. Gupta, Y. P. Khasa, A. Singh, and Y.-H. P. Zhang, </w:t>
      </w:r>
      <w:r w:rsidRPr="001D6541">
        <w:rPr>
          <w:rFonts w:ascii="Calibri" w:hAnsi="Calibri" w:cs="Calibri"/>
          <w:i/>
          <w:iCs/>
          <w:noProof/>
          <w:sz w:val="22"/>
        </w:rPr>
        <w:t>Renew. Sustain. Energy Rev.</w:t>
      </w:r>
      <w:r w:rsidRPr="001D6541">
        <w:rPr>
          <w:rFonts w:ascii="Calibri" w:hAnsi="Calibri" w:cs="Calibri"/>
          <w:noProof/>
          <w:sz w:val="22"/>
        </w:rPr>
        <w:t xml:space="preserve">, 2011, </w:t>
      </w:r>
      <w:r w:rsidRPr="001D6541">
        <w:rPr>
          <w:rFonts w:ascii="Calibri" w:hAnsi="Calibri" w:cs="Calibri"/>
          <w:b/>
          <w:bCs/>
          <w:noProof/>
          <w:sz w:val="22"/>
        </w:rPr>
        <w:t>15</w:t>
      </w:r>
      <w:r w:rsidRPr="001D6541">
        <w:rPr>
          <w:rFonts w:ascii="Calibri" w:hAnsi="Calibri" w:cs="Calibri"/>
          <w:noProof/>
          <w:sz w:val="22"/>
        </w:rPr>
        <w:t>, 4950–496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4.</w:t>
      </w:r>
      <w:r w:rsidRPr="001D6541">
        <w:rPr>
          <w:rFonts w:ascii="Calibri" w:hAnsi="Calibri" w:cs="Calibri"/>
          <w:noProof/>
          <w:sz w:val="22"/>
        </w:rPr>
        <w:tab/>
        <w:t xml:space="preserve">Y.-H. P. Zhang, </w:t>
      </w:r>
      <w:r w:rsidRPr="001D6541">
        <w:rPr>
          <w:rFonts w:ascii="Calibri" w:hAnsi="Calibri" w:cs="Calibri"/>
          <w:i/>
          <w:iCs/>
          <w:noProof/>
          <w:sz w:val="22"/>
        </w:rPr>
        <w:t>J. Ind. Microbiol. Biotechnol.</w:t>
      </w:r>
      <w:r w:rsidRPr="001D6541">
        <w:rPr>
          <w:rFonts w:ascii="Calibri" w:hAnsi="Calibri" w:cs="Calibri"/>
          <w:noProof/>
          <w:sz w:val="22"/>
        </w:rPr>
        <w:t xml:space="preserve">, 2008, </w:t>
      </w:r>
      <w:r w:rsidRPr="001D6541">
        <w:rPr>
          <w:rFonts w:ascii="Calibri" w:hAnsi="Calibri" w:cs="Calibri"/>
          <w:b/>
          <w:bCs/>
          <w:noProof/>
          <w:sz w:val="22"/>
        </w:rPr>
        <w:t>35</w:t>
      </w:r>
      <w:r w:rsidRPr="001D6541">
        <w:rPr>
          <w:rFonts w:ascii="Calibri" w:hAnsi="Calibri" w:cs="Calibri"/>
          <w:noProof/>
          <w:sz w:val="22"/>
        </w:rPr>
        <w:t>, 367–7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5.</w:t>
      </w:r>
      <w:r w:rsidRPr="001D6541">
        <w:rPr>
          <w:rFonts w:ascii="Calibri" w:hAnsi="Calibri" w:cs="Calibri"/>
          <w:noProof/>
          <w:sz w:val="22"/>
        </w:rPr>
        <w:tab/>
        <w:t xml:space="preserve">J. E. Holladay, J. F. White, J. J. Bozell, and D. Johnson, 2007, </w:t>
      </w:r>
      <w:r w:rsidRPr="001D6541">
        <w:rPr>
          <w:rFonts w:ascii="Calibri" w:hAnsi="Calibri" w:cs="Calibri"/>
          <w:b/>
          <w:bCs/>
          <w:noProof/>
          <w:sz w:val="22"/>
        </w:rPr>
        <w:t>II</w:t>
      </w:r>
      <w:r w:rsidRPr="001D6541">
        <w:rPr>
          <w:rFonts w:ascii="Calibri" w:hAnsi="Calibri" w:cs="Calibri"/>
          <w:noProof/>
          <w:sz w:val="22"/>
        </w:rPr>
        <w:t>.</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6.</w:t>
      </w:r>
      <w:r w:rsidRPr="001D6541">
        <w:rPr>
          <w:rFonts w:ascii="Calibri" w:hAnsi="Calibri" w:cs="Calibri"/>
          <w:noProof/>
          <w:sz w:val="22"/>
        </w:rPr>
        <w:tab/>
        <w:t xml:space="preserve">D. M. Alonso, J. Q. Bond, and J. a. Dumesic,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149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7.</w:t>
      </w:r>
      <w:r w:rsidRPr="001D6541">
        <w:rPr>
          <w:rFonts w:ascii="Calibri" w:hAnsi="Calibri" w:cs="Calibri"/>
          <w:noProof/>
          <w:sz w:val="22"/>
        </w:rPr>
        <w:tab/>
        <w:t xml:space="preserve">S. Karagöz, T. Bhaskar, A. Muto, and Y. Sakata, </w:t>
      </w:r>
      <w:r w:rsidRPr="001D6541">
        <w:rPr>
          <w:rFonts w:ascii="Calibri" w:hAnsi="Calibri" w:cs="Calibri"/>
          <w:i/>
          <w:iCs/>
          <w:noProof/>
          <w:sz w:val="22"/>
        </w:rPr>
        <w:t>Fuel</w:t>
      </w:r>
      <w:r w:rsidRPr="001D6541">
        <w:rPr>
          <w:rFonts w:ascii="Calibri" w:hAnsi="Calibri" w:cs="Calibri"/>
          <w:noProof/>
          <w:sz w:val="22"/>
        </w:rPr>
        <w:t xml:space="preserve">, 2004, </w:t>
      </w:r>
      <w:r w:rsidRPr="001D6541">
        <w:rPr>
          <w:rFonts w:ascii="Calibri" w:hAnsi="Calibri" w:cs="Calibri"/>
          <w:b/>
          <w:bCs/>
          <w:noProof/>
          <w:sz w:val="22"/>
        </w:rPr>
        <w:t>83</w:t>
      </w:r>
      <w:r w:rsidRPr="001D6541">
        <w:rPr>
          <w:rFonts w:ascii="Calibri" w:hAnsi="Calibri" w:cs="Calibri"/>
          <w:noProof/>
          <w:sz w:val="22"/>
        </w:rPr>
        <w:t>, 2293–229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8.</w:t>
      </w:r>
      <w:r w:rsidRPr="001D6541">
        <w:rPr>
          <w:rFonts w:ascii="Calibri" w:hAnsi="Calibri" w:cs="Calibri"/>
          <w:noProof/>
          <w:sz w:val="22"/>
        </w:rPr>
        <w:tab/>
        <w:t xml:space="preserve">T. Furusawa, T. Sato, M. Saito, Y. Ishiyama, M. Sato, N. Itoh, and N. Suzuki, </w:t>
      </w:r>
      <w:r w:rsidRPr="001D6541">
        <w:rPr>
          <w:rFonts w:ascii="Calibri" w:hAnsi="Calibri" w:cs="Calibri"/>
          <w:i/>
          <w:iCs/>
          <w:noProof/>
          <w:sz w:val="22"/>
        </w:rPr>
        <w:t>Appl. Catal. A Gen.</w:t>
      </w:r>
      <w:r w:rsidRPr="001D6541">
        <w:rPr>
          <w:rFonts w:ascii="Calibri" w:hAnsi="Calibri" w:cs="Calibri"/>
          <w:noProof/>
          <w:sz w:val="22"/>
        </w:rPr>
        <w:t xml:space="preserve">, 2007, </w:t>
      </w:r>
      <w:r w:rsidRPr="001D6541">
        <w:rPr>
          <w:rFonts w:ascii="Calibri" w:hAnsi="Calibri" w:cs="Calibri"/>
          <w:b/>
          <w:bCs/>
          <w:noProof/>
          <w:sz w:val="22"/>
        </w:rPr>
        <w:t>327</w:t>
      </w:r>
      <w:r w:rsidRPr="001D6541">
        <w:rPr>
          <w:rFonts w:ascii="Calibri" w:hAnsi="Calibri" w:cs="Calibri"/>
          <w:noProof/>
          <w:sz w:val="22"/>
        </w:rPr>
        <w:t>, 300–31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9.</w:t>
      </w:r>
      <w:r w:rsidRPr="001D6541">
        <w:rPr>
          <w:rFonts w:ascii="Calibri" w:hAnsi="Calibri" w:cs="Calibri"/>
          <w:noProof/>
          <w:sz w:val="22"/>
        </w:rPr>
        <w:tab/>
        <w:t xml:space="preserve">A. Nzihou and B. Stanmore, </w:t>
      </w:r>
      <w:r w:rsidRPr="001D6541">
        <w:rPr>
          <w:rFonts w:ascii="Calibri" w:hAnsi="Calibri" w:cs="Calibri"/>
          <w:i/>
          <w:iCs/>
          <w:noProof/>
          <w:sz w:val="22"/>
        </w:rPr>
        <w:t>J. Hazard. Mater.</w:t>
      </w:r>
      <w:r w:rsidRPr="001D6541">
        <w:rPr>
          <w:rFonts w:ascii="Calibri" w:hAnsi="Calibri" w:cs="Calibri"/>
          <w:noProof/>
          <w:sz w:val="22"/>
        </w:rPr>
        <w:t xml:space="preserve">, 2013, </w:t>
      </w:r>
      <w:r w:rsidRPr="001D6541">
        <w:rPr>
          <w:rFonts w:ascii="Calibri" w:hAnsi="Calibri" w:cs="Calibri"/>
          <w:b/>
          <w:bCs/>
          <w:noProof/>
          <w:sz w:val="22"/>
        </w:rPr>
        <w:t>256-257</w:t>
      </w:r>
      <w:r w:rsidRPr="001D6541">
        <w:rPr>
          <w:rFonts w:ascii="Calibri" w:hAnsi="Calibri" w:cs="Calibri"/>
          <w:noProof/>
          <w:sz w:val="22"/>
        </w:rPr>
        <w:t>, 56–6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0.</w:t>
      </w:r>
      <w:r w:rsidRPr="001D6541">
        <w:rPr>
          <w:rFonts w:ascii="Calibri" w:hAnsi="Calibri" w:cs="Calibri"/>
          <w:noProof/>
          <w:sz w:val="22"/>
        </w:rPr>
        <w:tab/>
        <w:t xml:space="preserve">R. N. Olcese, G. Lardier, M. Bettahar, J. Ghanbaja, S. Fontana, V. Carré, F. Aubriet, D. Petitjean, and A. Dufour, </w:t>
      </w:r>
      <w:r w:rsidRPr="001D6541">
        <w:rPr>
          <w:rFonts w:ascii="Calibri" w:hAnsi="Calibri" w:cs="Calibri"/>
          <w:i/>
          <w:iCs/>
          <w:noProof/>
          <w:sz w:val="22"/>
        </w:rPr>
        <w:t>ChemSusChem</w:t>
      </w:r>
      <w:r w:rsidRPr="001D6541">
        <w:rPr>
          <w:rFonts w:ascii="Calibri" w:hAnsi="Calibri" w:cs="Calibri"/>
          <w:noProof/>
          <w:sz w:val="22"/>
        </w:rPr>
        <w:t xml:space="preserve">, 2013, </w:t>
      </w:r>
      <w:r w:rsidRPr="001D6541">
        <w:rPr>
          <w:rFonts w:ascii="Calibri" w:hAnsi="Calibri" w:cs="Calibri"/>
          <w:b/>
          <w:bCs/>
          <w:noProof/>
          <w:sz w:val="22"/>
        </w:rPr>
        <w:t>6</w:t>
      </w:r>
      <w:r w:rsidRPr="001D6541">
        <w:rPr>
          <w:rFonts w:ascii="Calibri" w:hAnsi="Calibri" w:cs="Calibri"/>
          <w:noProof/>
          <w:sz w:val="22"/>
        </w:rPr>
        <w:t>, 1490–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1.</w:t>
      </w:r>
      <w:r w:rsidRPr="001D6541">
        <w:rPr>
          <w:rFonts w:ascii="Calibri" w:hAnsi="Calibri" w:cs="Calibri"/>
          <w:noProof/>
          <w:sz w:val="22"/>
        </w:rPr>
        <w:tab/>
        <w:t xml:space="preserve">H. Ben, W. Mu, Y. Deng, and A. J. Ragauskas, </w:t>
      </w:r>
      <w:r w:rsidRPr="001D6541">
        <w:rPr>
          <w:rFonts w:ascii="Calibri" w:hAnsi="Calibri" w:cs="Calibri"/>
          <w:i/>
          <w:iCs/>
          <w:noProof/>
          <w:sz w:val="22"/>
        </w:rPr>
        <w:t>Fuel</w:t>
      </w:r>
      <w:r w:rsidRPr="001D6541">
        <w:rPr>
          <w:rFonts w:ascii="Calibri" w:hAnsi="Calibri" w:cs="Calibri"/>
          <w:noProof/>
          <w:sz w:val="22"/>
        </w:rPr>
        <w:t xml:space="preserve">, 2013, </w:t>
      </w:r>
      <w:r w:rsidRPr="001D6541">
        <w:rPr>
          <w:rFonts w:ascii="Calibri" w:hAnsi="Calibri" w:cs="Calibri"/>
          <w:b/>
          <w:bCs/>
          <w:noProof/>
          <w:sz w:val="22"/>
        </w:rPr>
        <w:t>103</w:t>
      </w:r>
      <w:r w:rsidRPr="001D6541">
        <w:rPr>
          <w:rFonts w:ascii="Calibri" w:hAnsi="Calibri" w:cs="Calibri"/>
          <w:noProof/>
          <w:sz w:val="22"/>
        </w:rPr>
        <w:t>, 1148–115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2.</w:t>
      </w:r>
      <w:r w:rsidRPr="001D6541">
        <w:rPr>
          <w:rFonts w:ascii="Calibri" w:hAnsi="Calibri" w:cs="Calibri"/>
          <w:noProof/>
          <w:sz w:val="22"/>
        </w:rPr>
        <w:tab/>
        <w:t xml:space="preserve">N. Rajić, N. Z. Logar, A. Rečnik, M. El-Roz, F. Thibault-Starzyk, P. Sprenger, L. Hannevold, A. Andersen, and M. Stöcker, </w:t>
      </w:r>
      <w:r w:rsidRPr="001D6541">
        <w:rPr>
          <w:rFonts w:ascii="Calibri" w:hAnsi="Calibri" w:cs="Calibri"/>
          <w:i/>
          <w:iCs/>
          <w:noProof/>
          <w:sz w:val="22"/>
        </w:rPr>
        <w:t>Microporous Mesoporous Mater.</w:t>
      </w:r>
      <w:r w:rsidRPr="001D6541">
        <w:rPr>
          <w:rFonts w:ascii="Calibri" w:hAnsi="Calibri" w:cs="Calibri"/>
          <w:noProof/>
          <w:sz w:val="22"/>
        </w:rPr>
        <w:t xml:space="preserve">, 2013, </w:t>
      </w:r>
      <w:r w:rsidRPr="001D6541">
        <w:rPr>
          <w:rFonts w:ascii="Calibri" w:hAnsi="Calibri" w:cs="Calibri"/>
          <w:b/>
          <w:bCs/>
          <w:noProof/>
          <w:sz w:val="22"/>
        </w:rPr>
        <w:t>176</w:t>
      </w:r>
      <w:r w:rsidRPr="001D6541">
        <w:rPr>
          <w:rFonts w:ascii="Calibri" w:hAnsi="Calibri" w:cs="Calibri"/>
          <w:noProof/>
          <w:sz w:val="22"/>
        </w:rPr>
        <w:t>, 162–16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3.</w:t>
      </w:r>
      <w:r w:rsidRPr="001D6541">
        <w:rPr>
          <w:rFonts w:ascii="Calibri" w:hAnsi="Calibri" w:cs="Calibri"/>
          <w:noProof/>
          <w:sz w:val="22"/>
        </w:rPr>
        <w:tab/>
        <w:t xml:space="preserve">P. de Wild, R. Van der Laan, A. Kloekhorst, and E. Heeres, </w:t>
      </w:r>
      <w:r w:rsidRPr="001D6541">
        <w:rPr>
          <w:rFonts w:ascii="Calibri" w:hAnsi="Calibri" w:cs="Calibri"/>
          <w:i/>
          <w:iCs/>
          <w:noProof/>
          <w:sz w:val="22"/>
        </w:rPr>
        <w:t>Environ. Prog. Sustain. Energy</w:t>
      </w:r>
      <w:r w:rsidRPr="001D6541">
        <w:rPr>
          <w:rFonts w:ascii="Calibri" w:hAnsi="Calibri" w:cs="Calibri"/>
          <w:noProof/>
          <w:sz w:val="22"/>
        </w:rPr>
        <w:t xml:space="preserve">, 2009, </w:t>
      </w:r>
      <w:r w:rsidRPr="001D6541">
        <w:rPr>
          <w:rFonts w:ascii="Calibri" w:hAnsi="Calibri" w:cs="Calibri"/>
          <w:b/>
          <w:bCs/>
          <w:noProof/>
          <w:sz w:val="22"/>
        </w:rPr>
        <w:t>28</w:t>
      </w:r>
      <w:r w:rsidRPr="001D6541">
        <w:rPr>
          <w:rFonts w:ascii="Calibri" w:hAnsi="Calibri" w:cs="Calibri"/>
          <w:noProof/>
          <w:sz w:val="22"/>
        </w:rPr>
        <w:t>, 461–46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4.</w:t>
      </w:r>
      <w:r w:rsidRPr="001D6541">
        <w:rPr>
          <w:rFonts w:ascii="Calibri" w:hAnsi="Calibri" w:cs="Calibri"/>
          <w:noProof/>
          <w:sz w:val="22"/>
        </w:rPr>
        <w:tab/>
        <w:t>T. Werpy and G. Petersen, 200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5.</w:t>
      </w:r>
      <w:r w:rsidRPr="001D6541">
        <w:rPr>
          <w:rFonts w:ascii="Calibri" w:hAnsi="Calibri" w:cs="Calibri"/>
          <w:noProof/>
          <w:sz w:val="22"/>
        </w:rPr>
        <w:tab/>
        <w:t xml:space="preserve">M. Singhvi and D. Gokhale, </w:t>
      </w:r>
      <w:r w:rsidRPr="001D6541">
        <w:rPr>
          <w:rFonts w:ascii="Calibri" w:hAnsi="Calibri" w:cs="Calibri"/>
          <w:i/>
          <w:iCs/>
          <w:noProof/>
          <w:sz w:val="22"/>
        </w:rPr>
        <w:t>RSC Adv.</w:t>
      </w:r>
      <w:r w:rsidRPr="001D6541">
        <w:rPr>
          <w:rFonts w:ascii="Calibri" w:hAnsi="Calibri" w:cs="Calibri"/>
          <w:noProof/>
          <w:sz w:val="22"/>
        </w:rPr>
        <w:t xml:space="preserve">, 2013, </w:t>
      </w:r>
      <w:r w:rsidRPr="001D6541">
        <w:rPr>
          <w:rFonts w:ascii="Calibri" w:hAnsi="Calibri" w:cs="Calibri"/>
          <w:b/>
          <w:bCs/>
          <w:noProof/>
          <w:sz w:val="22"/>
        </w:rPr>
        <w:t>3</w:t>
      </w:r>
      <w:r w:rsidRPr="001D6541">
        <w:rPr>
          <w:rFonts w:ascii="Calibri" w:hAnsi="Calibri" w:cs="Calibri"/>
          <w:noProof/>
          <w:sz w:val="22"/>
        </w:rPr>
        <w:t>, 1355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6.</w:t>
      </w:r>
      <w:r w:rsidRPr="001D6541">
        <w:rPr>
          <w:rFonts w:ascii="Calibri" w:hAnsi="Calibri" w:cs="Calibri"/>
          <w:noProof/>
          <w:sz w:val="22"/>
        </w:rPr>
        <w:tab/>
        <w:t xml:space="preserve">L. Mao, L. Zhang, N. Gao, and A. Li,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72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7.</w:t>
      </w:r>
      <w:r w:rsidRPr="001D6541">
        <w:rPr>
          <w:rFonts w:ascii="Calibri" w:hAnsi="Calibri" w:cs="Calibri"/>
          <w:noProof/>
          <w:sz w:val="22"/>
        </w:rPr>
        <w:tab/>
        <w:t xml:space="preserve">Z. Wei, Y. Li, D. Thushara, Y. Liu, and Q. Ren, </w:t>
      </w:r>
      <w:r w:rsidRPr="001D6541">
        <w:rPr>
          <w:rFonts w:ascii="Calibri" w:hAnsi="Calibri" w:cs="Calibri"/>
          <w:i/>
          <w:iCs/>
          <w:noProof/>
          <w:sz w:val="22"/>
        </w:rPr>
        <w:t>J. Taiwan Inst. Chem. Eng.</w:t>
      </w:r>
      <w:r w:rsidRPr="001D6541">
        <w:rPr>
          <w:rFonts w:ascii="Calibri" w:hAnsi="Calibri" w:cs="Calibri"/>
          <w:noProof/>
          <w:sz w:val="22"/>
        </w:rPr>
        <w:t xml:space="preserve">, 2011, </w:t>
      </w:r>
      <w:r w:rsidRPr="001D6541">
        <w:rPr>
          <w:rFonts w:ascii="Calibri" w:hAnsi="Calibri" w:cs="Calibri"/>
          <w:b/>
          <w:bCs/>
          <w:noProof/>
          <w:sz w:val="22"/>
        </w:rPr>
        <w:t>42</w:t>
      </w:r>
      <w:r w:rsidRPr="001D6541">
        <w:rPr>
          <w:rFonts w:ascii="Calibri" w:hAnsi="Calibri" w:cs="Calibri"/>
          <w:noProof/>
          <w:sz w:val="22"/>
        </w:rPr>
        <w:t>, 363–37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8.</w:t>
      </w:r>
      <w:r w:rsidRPr="001D6541">
        <w:rPr>
          <w:rFonts w:ascii="Calibri" w:hAnsi="Calibri" w:cs="Calibri"/>
          <w:noProof/>
          <w:sz w:val="22"/>
        </w:rPr>
        <w:tab/>
        <w:t xml:space="preserve">A. P. Carneiro, O. Rodríguez, and E. a. Macedo, </w:t>
      </w:r>
      <w:r w:rsidRPr="001D6541">
        <w:rPr>
          <w:rFonts w:ascii="Calibri" w:hAnsi="Calibri" w:cs="Calibri"/>
          <w:i/>
          <w:iCs/>
          <w:noProof/>
          <w:sz w:val="22"/>
        </w:rPr>
        <w:t>J. Chem. Thermodyn.</w:t>
      </w:r>
      <w:r w:rsidRPr="001D6541">
        <w:rPr>
          <w:rFonts w:ascii="Calibri" w:hAnsi="Calibri" w:cs="Calibri"/>
          <w:noProof/>
          <w:sz w:val="22"/>
        </w:rPr>
        <w:t xml:space="preserve">, 2012, </w:t>
      </w:r>
      <w:r w:rsidRPr="001D6541">
        <w:rPr>
          <w:rFonts w:ascii="Calibri" w:hAnsi="Calibri" w:cs="Calibri"/>
          <w:b/>
          <w:bCs/>
          <w:noProof/>
          <w:sz w:val="22"/>
        </w:rPr>
        <w:t>55</w:t>
      </w:r>
      <w:r w:rsidRPr="001D6541">
        <w:rPr>
          <w:rFonts w:ascii="Calibri" w:hAnsi="Calibri" w:cs="Calibri"/>
          <w:noProof/>
          <w:sz w:val="22"/>
        </w:rPr>
        <w:t>, 184–19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9.</w:t>
      </w:r>
      <w:r w:rsidRPr="001D6541">
        <w:rPr>
          <w:rFonts w:ascii="Calibri" w:hAnsi="Calibri" w:cs="Calibri"/>
          <w:noProof/>
          <w:sz w:val="22"/>
        </w:rPr>
        <w:tab/>
        <w:t xml:space="preserve">J. J. Bozell and G. R. Petersen,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53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lastRenderedPageBreak/>
        <w:t>80.</w:t>
      </w:r>
      <w:r w:rsidRPr="001D6541">
        <w:rPr>
          <w:rFonts w:ascii="Calibri" w:hAnsi="Calibri" w:cs="Calibri"/>
          <w:noProof/>
          <w:sz w:val="22"/>
        </w:rPr>
        <w:tab/>
        <w:t xml:space="preserve">P. Kaparaju, M. Serrano, A. B. Thomsen, P. Kongjan, and I. Angelidaki, </w:t>
      </w:r>
      <w:r w:rsidRPr="001D6541">
        <w:rPr>
          <w:rFonts w:ascii="Calibri" w:hAnsi="Calibri" w:cs="Calibri"/>
          <w:i/>
          <w:iCs/>
          <w:noProof/>
          <w:sz w:val="22"/>
        </w:rPr>
        <w:t>Bioresour. Technol.</w:t>
      </w:r>
      <w:r w:rsidRPr="001D6541">
        <w:rPr>
          <w:rFonts w:ascii="Calibri" w:hAnsi="Calibri" w:cs="Calibri"/>
          <w:noProof/>
          <w:sz w:val="22"/>
        </w:rPr>
        <w:t xml:space="preserve">, 2009, </w:t>
      </w:r>
      <w:r w:rsidRPr="001D6541">
        <w:rPr>
          <w:rFonts w:ascii="Calibri" w:hAnsi="Calibri" w:cs="Calibri"/>
          <w:b/>
          <w:bCs/>
          <w:noProof/>
          <w:sz w:val="22"/>
        </w:rPr>
        <w:t>100</w:t>
      </w:r>
      <w:r w:rsidRPr="001D6541">
        <w:rPr>
          <w:rFonts w:ascii="Calibri" w:hAnsi="Calibri" w:cs="Calibri"/>
          <w:noProof/>
          <w:sz w:val="22"/>
        </w:rPr>
        <w:t>, 2562–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1.</w:t>
      </w:r>
      <w:r w:rsidRPr="001D6541">
        <w:rPr>
          <w:rFonts w:ascii="Calibri" w:hAnsi="Calibri" w:cs="Calibri"/>
          <w:noProof/>
          <w:sz w:val="22"/>
        </w:rPr>
        <w:tab/>
        <w:t xml:space="preserve">L. Coudert, J. Blais, and G. Mercier, </w:t>
      </w:r>
      <w:r w:rsidRPr="001D6541">
        <w:rPr>
          <w:rFonts w:ascii="Calibri" w:hAnsi="Calibri" w:cs="Calibri"/>
          <w:i/>
          <w:iCs/>
          <w:noProof/>
          <w:sz w:val="22"/>
        </w:rPr>
        <w:t>J. Environ. Eng.</w:t>
      </w:r>
      <w:r w:rsidRPr="001D6541">
        <w:rPr>
          <w:rFonts w:ascii="Calibri" w:hAnsi="Calibri" w:cs="Calibri"/>
          <w:noProof/>
          <w:sz w:val="22"/>
        </w:rPr>
        <w:t xml:space="preserve">, 2013, </w:t>
      </w:r>
      <w:r w:rsidRPr="001D6541">
        <w:rPr>
          <w:rFonts w:ascii="Calibri" w:hAnsi="Calibri" w:cs="Calibri"/>
          <w:b/>
          <w:bCs/>
          <w:noProof/>
          <w:sz w:val="22"/>
        </w:rPr>
        <w:t>139</w:t>
      </w:r>
      <w:r w:rsidRPr="001D6541">
        <w:rPr>
          <w:rFonts w:ascii="Calibri" w:hAnsi="Calibri" w:cs="Calibri"/>
          <w:noProof/>
          <w:sz w:val="22"/>
        </w:rPr>
        <w:t>, 576–58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2.</w:t>
      </w:r>
      <w:r w:rsidRPr="001D6541">
        <w:rPr>
          <w:rFonts w:ascii="Calibri" w:hAnsi="Calibri" w:cs="Calibri"/>
          <w:noProof/>
          <w:sz w:val="22"/>
        </w:rPr>
        <w:tab/>
        <w:t xml:space="preserve">A. Janin, J.-F. Blais, G. Mercier, and P. Drogui, </w:t>
      </w:r>
      <w:r w:rsidRPr="001D6541">
        <w:rPr>
          <w:rFonts w:ascii="Calibri" w:hAnsi="Calibri" w:cs="Calibri"/>
          <w:i/>
          <w:iCs/>
          <w:noProof/>
          <w:sz w:val="22"/>
        </w:rPr>
        <w:t>J. Hazard. Mater.</w:t>
      </w:r>
      <w:r w:rsidRPr="001D6541">
        <w:rPr>
          <w:rFonts w:ascii="Calibri" w:hAnsi="Calibri" w:cs="Calibri"/>
          <w:noProof/>
          <w:sz w:val="22"/>
        </w:rPr>
        <w:t xml:space="preserve">, 2009, </w:t>
      </w:r>
      <w:r w:rsidRPr="001D6541">
        <w:rPr>
          <w:rFonts w:ascii="Calibri" w:hAnsi="Calibri" w:cs="Calibri"/>
          <w:b/>
          <w:bCs/>
          <w:noProof/>
          <w:sz w:val="22"/>
        </w:rPr>
        <w:t>169</w:t>
      </w:r>
      <w:r w:rsidRPr="001D6541">
        <w:rPr>
          <w:rFonts w:ascii="Calibri" w:hAnsi="Calibri" w:cs="Calibri"/>
          <w:noProof/>
          <w:sz w:val="22"/>
        </w:rPr>
        <w:t>, 136–4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3.</w:t>
      </w:r>
      <w:r w:rsidRPr="001D6541">
        <w:rPr>
          <w:rFonts w:ascii="Calibri" w:hAnsi="Calibri" w:cs="Calibri"/>
          <w:noProof/>
          <w:sz w:val="22"/>
        </w:rPr>
        <w:tab/>
        <w:t xml:space="preserve">F.-C. Chang, Y.-N. Wang, P.-J. Chen, and C.-H. Ko, </w:t>
      </w:r>
      <w:r w:rsidRPr="001D6541">
        <w:rPr>
          <w:rFonts w:ascii="Calibri" w:hAnsi="Calibri" w:cs="Calibri"/>
          <w:i/>
          <w:iCs/>
          <w:noProof/>
          <w:sz w:val="22"/>
        </w:rPr>
        <w:t>J. Environ. Manage.</w:t>
      </w:r>
      <w:r w:rsidRPr="001D6541">
        <w:rPr>
          <w:rFonts w:ascii="Calibri" w:hAnsi="Calibri" w:cs="Calibri"/>
          <w:noProof/>
          <w:sz w:val="22"/>
        </w:rPr>
        <w:t xml:space="preserve">, 2013, </w:t>
      </w:r>
      <w:r w:rsidRPr="001D6541">
        <w:rPr>
          <w:rFonts w:ascii="Calibri" w:hAnsi="Calibri" w:cs="Calibri"/>
          <w:b/>
          <w:bCs/>
          <w:noProof/>
          <w:sz w:val="22"/>
        </w:rPr>
        <w:t>122</w:t>
      </w:r>
      <w:r w:rsidRPr="001D6541">
        <w:rPr>
          <w:rFonts w:ascii="Calibri" w:hAnsi="Calibri" w:cs="Calibri"/>
          <w:noProof/>
          <w:sz w:val="22"/>
        </w:rPr>
        <w:t>, 42–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4.</w:t>
      </w:r>
      <w:r w:rsidRPr="001D6541">
        <w:rPr>
          <w:rFonts w:ascii="Calibri" w:hAnsi="Calibri" w:cs="Calibri"/>
          <w:noProof/>
          <w:sz w:val="22"/>
        </w:rPr>
        <w:tab/>
        <w:t>C. Copper, A. Cca, and S. Pine, 201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5.</w:t>
      </w:r>
      <w:r w:rsidRPr="001D6541">
        <w:rPr>
          <w:rFonts w:ascii="Calibri" w:hAnsi="Calibri" w:cs="Calibri"/>
          <w:noProof/>
          <w:sz w:val="22"/>
        </w:rPr>
        <w:tab/>
        <w:t xml:space="preserve">T. Kakitani, T. Hata, T. Kajimoto, and Y. Imamura, </w:t>
      </w:r>
      <w:r w:rsidRPr="001D6541">
        <w:rPr>
          <w:rFonts w:ascii="Calibri" w:hAnsi="Calibri" w:cs="Calibri"/>
          <w:i/>
          <w:iCs/>
          <w:noProof/>
          <w:sz w:val="22"/>
        </w:rPr>
        <w:t>Waste Manag.</w:t>
      </w:r>
      <w:r w:rsidRPr="001D6541">
        <w:rPr>
          <w:rFonts w:ascii="Calibri" w:hAnsi="Calibri" w:cs="Calibri"/>
          <w:noProof/>
          <w:sz w:val="22"/>
        </w:rPr>
        <w:t xml:space="preserve">, 2006, </w:t>
      </w:r>
      <w:r w:rsidRPr="001D6541">
        <w:rPr>
          <w:rFonts w:ascii="Calibri" w:hAnsi="Calibri" w:cs="Calibri"/>
          <w:b/>
          <w:bCs/>
          <w:noProof/>
          <w:sz w:val="22"/>
        </w:rPr>
        <w:t>26</w:t>
      </w:r>
      <w:r w:rsidRPr="001D6541">
        <w:rPr>
          <w:rFonts w:ascii="Calibri" w:hAnsi="Calibri" w:cs="Calibri"/>
          <w:noProof/>
          <w:sz w:val="22"/>
        </w:rPr>
        <w:t>, 453–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6.</w:t>
      </w:r>
      <w:r w:rsidRPr="001D6541">
        <w:rPr>
          <w:rFonts w:ascii="Calibri" w:hAnsi="Calibri" w:cs="Calibri"/>
          <w:noProof/>
          <w:sz w:val="22"/>
        </w:rPr>
        <w:tab/>
        <w:t xml:space="preserve">F. Brusciotti and P. Duby, </w:t>
      </w:r>
      <w:r w:rsidRPr="001D6541">
        <w:rPr>
          <w:rFonts w:ascii="Calibri" w:hAnsi="Calibri" w:cs="Calibri"/>
          <w:i/>
          <w:iCs/>
          <w:noProof/>
          <w:sz w:val="22"/>
        </w:rPr>
        <w:t>Electrochem. commun.</w:t>
      </w:r>
      <w:r w:rsidRPr="001D6541">
        <w:rPr>
          <w:rFonts w:ascii="Calibri" w:hAnsi="Calibri" w:cs="Calibri"/>
          <w:noProof/>
          <w:sz w:val="22"/>
        </w:rPr>
        <w:t xml:space="preserve">, 2008, </w:t>
      </w:r>
      <w:r w:rsidRPr="001D6541">
        <w:rPr>
          <w:rFonts w:ascii="Calibri" w:hAnsi="Calibri" w:cs="Calibri"/>
          <w:b/>
          <w:bCs/>
          <w:noProof/>
          <w:sz w:val="22"/>
        </w:rPr>
        <w:t>10</w:t>
      </w:r>
      <w:r w:rsidRPr="001D6541">
        <w:rPr>
          <w:rFonts w:ascii="Calibri" w:hAnsi="Calibri" w:cs="Calibri"/>
          <w:noProof/>
          <w:sz w:val="22"/>
        </w:rPr>
        <w:t>, 572–57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7.</w:t>
      </w:r>
      <w:r w:rsidRPr="001D6541">
        <w:rPr>
          <w:rFonts w:ascii="Calibri" w:hAnsi="Calibri" w:cs="Calibri"/>
          <w:noProof/>
          <w:sz w:val="22"/>
        </w:rPr>
        <w:tab/>
        <w:t xml:space="preserve">C.-P. Nanseu-Njiki, V. Alonzo, D. Bartak, E. Ngameni, and A. Darchen, </w:t>
      </w:r>
      <w:r w:rsidRPr="001D6541">
        <w:rPr>
          <w:rFonts w:ascii="Calibri" w:hAnsi="Calibri" w:cs="Calibri"/>
          <w:i/>
          <w:iCs/>
          <w:noProof/>
          <w:sz w:val="22"/>
        </w:rPr>
        <w:t>Sci. Total Environ.</w:t>
      </w:r>
      <w:r w:rsidRPr="001D6541">
        <w:rPr>
          <w:rFonts w:ascii="Calibri" w:hAnsi="Calibri" w:cs="Calibri"/>
          <w:noProof/>
          <w:sz w:val="22"/>
        </w:rPr>
        <w:t xml:space="preserve">, 2007, </w:t>
      </w:r>
      <w:r w:rsidRPr="001D6541">
        <w:rPr>
          <w:rFonts w:ascii="Calibri" w:hAnsi="Calibri" w:cs="Calibri"/>
          <w:b/>
          <w:bCs/>
          <w:noProof/>
          <w:sz w:val="22"/>
        </w:rPr>
        <w:t>384</w:t>
      </w:r>
      <w:r w:rsidRPr="001D6541">
        <w:rPr>
          <w:rFonts w:ascii="Calibri" w:hAnsi="Calibri" w:cs="Calibri"/>
          <w:noProof/>
          <w:sz w:val="22"/>
        </w:rPr>
        <w:t>, 48–5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8.</w:t>
      </w:r>
      <w:r w:rsidRPr="001D6541">
        <w:rPr>
          <w:rFonts w:ascii="Calibri" w:hAnsi="Calibri" w:cs="Calibri"/>
          <w:noProof/>
          <w:sz w:val="22"/>
        </w:rPr>
        <w:tab/>
        <w:t xml:space="preserve">L. Helsen and E. Van den Bulck, </w:t>
      </w:r>
      <w:r w:rsidRPr="001D6541">
        <w:rPr>
          <w:rFonts w:ascii="Calibri" w:hAnsi="Calibri" w:cs="Calibri"/>
          <w:i/>
          <w:iCs/>
          <w:noProof/>
          <w:sz w:val="22"/>
        </w:rPr>
        <w:t>Environ. Pollut.</w:t>
      </w:r>
      <w:r w:rsidRPr="001D6541">
        <w:rPr>
          <w:rFonts w:ascii="Calibri" w:hAnsi="Calibri" w:cs="Calibri"/>
          <w:noProof/>
          <w:sz w:val="22"/>
        </w:rPr>
        <w:t xml:space="preserve">, 2005, </w:t>
      </w:r>
      <w:r w:rsidRPr="001D6541">
        <w:rPr>
          <w:rFonts w:ascii="Calibri" w:hAnsi="Calibri" w:cs="Calibri"/>
          <w:b/>
          <w:bCs/>
          <w:noProof/>
          <w:sz w:val="22"/>
        </w:rPr>
        <w:t>134</w:t>
      </w:r>
      <w:r w:rsidRPr="001D6541">
        <w:rPr>
          <w:rFonts w:ascii="Calibri" w:hAnsi="Calibri" w:cs="Calibri"/>
          <w:noProof/>
          <w:sz w:val="22"/>
        </w:rPr>
        <w:t>, 301–1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9.</w:t>
      </w:r>
      <w:r w:rsidRPr="001D6541">
        <w:rPr>
          <w:rFonts w:ascii="Calibri" w:hAnsi="Calibri" w:cs="Calibri"/>
          <w:noProof/>
          <w:sz w:val="22"/>
        </w:rPr>
        <w:tab/>
        <w:t xml:space="preserve">Q. Fu, D. S. Argyropoulos, D. C. Tilotta, and L. A. Lucia, </w:t>
      </w:r>
      <w:r w:rsidRPr="001D6541">
        <w:rPr>
          <w:rFonts w:ascii="Calibri" w:hAnsi="Calibri" w:cs="Calibri"/>
          <w:i/>
          <w:iCs/>
          <w:noProof/>
          <w:sz w:val="22"/>
        </w:rPr>
        <w:t>Ind. Eng. Chem. Res.</w:t>
      </w:r>
      <w:r w:rsidRPr="001D6541">
        <w:rPr>
          <w:rFonts w:ascii="Calibri" w:hAnsi="Calibri" w:cs="Calibri"/>
          <w:noProof/>
          <w:sz w:val="22"/>
        </w:rPr>
        <w:t xml:space="preserve">, 2007, </w:t>
      </w:r>
      <w:r w:rsidRPr="001D6541">
        <w:rPr>
          <w:rFonts w:ascii="Calibri" w:hAnsi="Calibri" w:cs="Calibri"/>
          <w:b/>
          <w:bCs/>
          <w:noProof/>
          <w:sz w:val="22"/>
        </w:rPr>
        <w:t>46</w:t>
      </w:r>
      <w:r w:rsidRPr="001D6541">
        <w:rPr>
          <w:rFonts w:ascii="Calibri" w:hAnsi="Calibri" w:cs="Calibri"/>
          <w:noProof/>
          <w:sz w:val="22"/>
        </w:rPr>
        <w:t xml:space="preserve">, 5258–5264. </w:t>
      </w:r>
    </w:p>
    <w:p w:rsidR="00B20AA7" w:rsidRPr="004C5C8B" w:rsidRDefault="007F713D" w:rsidP="001D6541">
      <w:pPr>
        <w:pStyle w:val="NormalWeb"/>
        <w:spacing w:before="2" w:after="2"/>
        <w:ind w:left="640" w:hanging="640"/>
        <w:divId w:val="894970603"/>
      </w:pPr>
      <w:r>
        <w:fldChar w:fldCharType="end"/>
      </w:r>
    </w:p>
    <w:sectPr w:rsidR="00B20AA7" w:rsidRPr="004C5C8B" w:rsidSect="00456643">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60D4" w:rsidRDefault="008060D4" w:rsidP="00484AA5">
      <w:pPr>
        <w:spacing w:after="0" w:line="240" w:lineRule="auto"/>
      </w:pPr>
      <w:r>
        <w:separator/>
      </w:r>
    </w:p>
  </w:endnote>
  <w:endnote w:type="continuationSeparator" w:id="0">
    <w:p w:rsidR="008060D4" w:rsidRDefault="008060D4" w:rsidP="00484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60D4" w:rsidRDefault="008060D4" w:rsidP="00484AA5">
      <w:pPr>
        <w:spacing w:after="0" w:line="240" w:lineRule="auto"/>
      </w:pPr>
      <w:r>
        <w:separator/>
      </w:r>
    </w:p>
  </w:footnote>
  <w:footnote w:type="continuationSeparator" w:id="0">
    <w:p w:rsidR="008060D4" w:rsidRDefault="008060D4" w:rsidP="00484A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341AA"/>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6E81085"/>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nsid w:val="12061EF0"/>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13E61CA1"/>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15D07E4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1BC0464E"/>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226836DB"/>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nsid w:val="231C1F4C"/>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24A6303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
    <w:nsid w:val="25B37F8A"/>
    <w:multiLevelType w:val="multilevel"/>
    <w:tmpl w:val="8FE819C0"/>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0">
    <w:nsid w:val="266B0BEE"/>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2A6D4935"/>
    <w:multiLevelType w:val="multilevel"/>
    <w:tmpl w:val="8FE819C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62907FF"/>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nsid w:val="383E4FEE"/>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
    <w:nsid w:val="387D5129"/>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5">
    <w:nsid w:val="3BCB2108"/>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
    <w:nsid w:val="3D31523E"/>
    <w:multiLevelType w:val="hybridMultilevel"/>
    <w:tmpl w:val="92AC7A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421C67C9"/>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nsid w:val="489A0A4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9">
    <w:nsid w:val="553063AC"/>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nsid w:val="592E1255"/>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nsid w:val="61CB66AB"/>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651A5459"/>
    <w:multiLevelType w:val="hybridMultilevel"/>
    <w:tmpl w:val="315AAB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666579B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66F91A45"/>
    <w:multiLevelType w:val="multilevel"/>
    <w:tmpl w:val="9DF688C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5">
    <w:nsid w:val="67B60B6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6">
    <w:nsid w:val="723A68E9"/>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7">
    <w:nsid w:val="73000EF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nsid w:val="75BA28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781628AC"/>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0">
    <w:nsid w:val="7CB860EB"/>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FBA66CB"/>
    <w:multiLevelType w:val="hybridMultilevel"/>
    <w:tmpl w:val="683E80F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9"/>
  </w:num>
  <w:num w:numId="2">
    <w:abstractNumId w:val="9"/>
  </w:num>
  <w:num w:numId="3">
    <w:abstractNumId w:val="24"/>
  </w:num>
  <w:num w:numId="4">
    <w:abstractNumId w:val="14"/>
  </w:num>
  <w:num w:numId="5">
    <w:abstractNumId w:val="1"/>
  </w:num>
  <w:num w:numId="6">
    <w:abstractNumId w:val="26"/>
  </w:num>
  <w:num w:numId="7">
    <w:abstractNumId w:val="27"/>
  </w:num>
  <w:num w:numId="8">
    <w:abstractNumId w:val="13"/>
  </w:num>
  <w:num w:numId="9">
    <w:abstractNumId w:val="8"/>
  </w:num>
  <w:num w:numId="10">
    <w:abstractNumId w:val="0"/>
  </w:num>
  <w:num w:numId="11">
    <w:abstractNumId w:val="10"/>
  </w:num>
  <w:num w:numId="12">
    <w:abstractNumId w:val="6"/>
  </w:num>
  <w:num w:numId="13">
    <w:abstractNumId w:val="21"/>
  </w:num>
  <w:num w:numId="14">
    <w:abstractNumId w:val="30"/>
  </w:num>
  <w:num w:numId="15">
    <w:abstractNumId w:val="3"/>
  </w:num>
  <w:num w:numId="16">
    <w:abstractNumId w:val="17"/>
  </w:num>
  <w:num w:numId="17">
    <w:abstractNumId w:val="12"/>
  </w:num>
  <w:num w:numId="18">
    <w:abstractNumId w:val="20"/>
  </w:num>
  <w:num w:numId="19">
    <w:abstractNumId w:val="25"/>
  </w:num>
  <w:num w:numId="20">
    <w:abstractNumId w:val="5"/>
  </w:num>
  <w:num w:numId="21">
    <w:abstractNumId w:val="29"/>
  </w:num>
  <w:num w:numId="22">
    <w:abstractNumId w:val="18"/>
  </w:num>
  <w:num w:numId="23">
    <w:abstractNumId w:val="2"/>
  </w:num>
  <w:num w:numId="24">
    <w:abstractNumId w:val="7"/>
  </w:num>
  <w:num w:numId="25">
    <w:abstractNumId w:val="23"/>
  </w:num>
  <w:num w:numId="26">
    <w:abstractNumId w:val="22"/>
  </w:num>
  <w:num w:numId="27">
    <w:abstractNumId w:val="16"/>
  </w:num>
  <w:num w:numId="28">
    <w:abstractNumId w:val="28"/>
  </w:num>
  <w:num w:numId="29">
    <w:abstractNumId w:val="4"/>
  </w:num>
  <w:num w:numId="30">
    <w:abstractNumId w:val="11"/>
  </w:num>
  <w:num w:numId="31">
    <w:abstractNumId w:val="31"/>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508F"/>
    <w:rsid w:val="00001979"/>
    <w:rsid w:val="0000342D"/>
    <w:rsid w:val="00005349"/>
    <w:rsid w:val="00015AE4"/>
    <w:rsid w:val="000217B1"/>
    <w:rsid w:val="00032884"/>
    <w:rsid w:val="0004414E"/>
    <w:rsid w:val="00044873"/>
    <w:rsid w:val="000566C8"/>
    <w:rsid w:val="00060FF5"/>
    <w:rsid w:val="00063A23"/>
    <w:rsid w:val="00064935"/>
    <w:rsid w:val="00066964"/>
    <w:rsid w:val="00074425"/>
    <w:rsid w:val="00083F69"/>
    <w:rsid w:val="00084E0C"/>
    <w:rsid w:val="000A0C1B"/>
    <w:rsid w:val="000B22BA"/>
    <w:rsid w:val="000B5395"/>
    <w:rsid w:val="000B6F03"/>
    <w:rsid w:val="000C0BB6"/>
    <w:rsid w:val="000C7313"/>
    <w:rsid w:val="000E0F1C"/>
    <w:rsid w:val="00106756"/>
    <w:rsid w:val="00107399"/>
    <w:rsid w:val="001121BB"/>
    <w:rsid w:val="0012175F"/>
    <w:rsid w:val="00127F0B"/>
    <w:rsid w:val="00132A43"/>
    <w:rsid w:val="00151091"/>
    <w:rsid w:val="0015642E"/>
    <w:rsid w:val="001678B2"/>
    <w:rsid w:val="001711E1"/>
    <w:rsid w:val="001831E7"/>
    <w:rsid w:val="0019119C"/>
    <w:rsid w:val="00192071"/>
    <w:rsid w:val="001926BF"/>
    <w:rsid w:val="001A0033"/>
    <w:rsid w:val="001A1440"/>
    <w:rsid w:val="001A254D"/>
    <w:rsid w:val="001B04D0"/>
    <w:rsid w:val="001B518E"/>
    <w:rsid w:val="001C235C"/>
    <w:rsid w:val="001C2A90"/>
    <w:rsid w:val="001C6F0D"/>
    <w:rsid w:val="001D0E0A"/>
    <w:rsid w:val="001D10E9"/>
    <w:rsid w:val="001D5430"/>
    <w:rsid w:val="001D6314"/>
    <w:rsid w:val="001D6541"/>
    <w:rsid w:val="001E76DB"/>
    <w:rsid w:val="001F32D6"/>
    <w:rsid w:val="001F4C01"/>
    <w:rsid w:val="001F7FCA"/>
    <w:rsid w:val="002072D8"/>
    <w:rsid w:val="0020740F"/>
    <w:rsid w:val="00216571"/>
    <w:rsid w:val="002270DA"/>
    <w:rsid w:val="00231202"/>
    <w:rsid w:val="0024016A"/>
    <w:rsid w:val="00242D1A"/>
    <w:rsid w:val="0024327C"/>
    <w:rsid w:val="00251163"/>
    <w:rsid w:val="00255372"/>
    <w:rsid w:val="00256705"/>
    <w:rsid w:val="00261956"/>
    <w:rsid w:val="00265392"/>
    <w:rsid w:val="0026579E"/>
    <w:rsid w:val="002715CE"/>
    <w:rsid w:val="002743B1"/>
    <w:rsid w:val="00281D14"/>
    <w:rsid w:val="002906E3"/>
    <w:rsid w:val="00291EED"/>
    <w:rsid w:val="00292E45"/>
    <w:rsid w:val="00297613"/>
    <w:rsid w:val="002A5428"/>
    <w:rsid w:val="002A75E4"/>
    <w:rsid w:val="002A7717"/>
    <w:rsid w:val="002B0454"/>
    <w:rsid w:val="002B4F02"/>
    <w:rsid w:val="002C03B8"/>
    <w:rsid w:val="002C09BB"/>
    <w:rsid w:val="002C1217"/>
    <w:rsid w:val="002D22B6"/>
    <w:rsid w:val="002D3C6A"/>
    <w:rsid w:val="002D6117"/>
    <w:rsid w:val="002D7F3E"/>
    <w:rsid w:val="002E655F"/>
    <w:rsid w:val="002F5E43"/>
    <w:rsid w:val="003040FA"/>
    <w:rsid w:val="00316F8E"/>
    <w:rsid w:val="003209A5"/>
    <w:rsid w:val="00324F85"/>
    <w:rsid w:val="003255E1"/>
    <w:rsid w:val="00327658"/>
    <w:rsid w:val="00330E4A"/>
    <w:rsid w:val="00332FDC"/>
    <w:rsid w:val="003363B5"/>
    <w:rsid w:val="00341FEC"/>
    <w:rsid w:val="0035365C"/>
    <w:rsid w:val="003616A0"/>
    <w:rsid w:val="00363BEF"/>
    <w:rsid w:val="00370526"/>
    <w:rsid w:val="00370D34"/>
    <w:rsid w:val="00374498"/>
    <w:rsid w:val="003767D5"/>
    <w:rsid w:val="00386DF2"/>
    <w:rsid w:val="0039628C"/>
    <w:rsid w:val="00397780"/>
    <w:rsid w:val="003A3598"/>
    <w:rsid w:val="003B11B5"/>
    <w:rsid w:val="003B4963"/>
    <w:rsid w:val="003C2BDF"/>
    <w:rsid w:val="003C62B1"/>
    <w:rsid w:val="003D409F"/>
    <w:rsid w:val="003D4C98"/>
    <w:rsid w:val="003D76A7"/>
    <w:rsid w:val="003E05E4"/>
    <w:rsid w:val="003F337C"/>
    <w:rsid w:val="003F52C2"/>
    <w:rsid w:val="004006BA"/>
    <w:rsid w:val="0040083B"/>
    <w:rsid w:val="00402F64"/>
    <w:rsid w:val="004074EC"/>
    <w:rsid w:val="00410D2A"/>
    <w:rsid w:val="0041124A"/>
    <w:rsid w:val="0041272F"/>
    <w:rsid w:val="004128D0"/>
    <w:rsid w:val="004250A1"/>
    <w:rsid w:val="00441151"/>
    <w:rsid w:val="004428A8"/>
    <w:rsid w:val="00455C76"/>
    <w:rsid w:val="00456387"/>
    <w:rsid w:val="00456643"/>
    <w:rsid w:val="00460154"/>
    <w:rsid w:val="0047600A"/>
    <w:rsid w:val="00484AA5"/>
    <w:rsid w:val="0048513A"/>
    <w:rsid w:val="00486A64"/>
    <w:rsid w:val="0048757C"/>
    <w:rsid w:val="004A121C"/>
    <w:rsid w:val="004B18B0"/>
    <w:rsid w:val="004B2D3E"/>
    <w:rsid w:val="004B570A"/>
    <w:rsid w:val="004C5C8B"/>
    <w:rsid w:val="004D2C56"/>
    <w:rsid w:val="004E0FB5"/>
    <w:rsid w:val="004E101D"/>
    <w:rsid w:val="004E3989"/>
    <w:rsid w:val="004E47A3"/>
    <w:rsid w:val="004F7455"/>
    <w:rsid w:val="005022B6"/>
    <w:rsid w:val="00502388"/>
    <w:rsid w:val="00517768"/>
    <w:rsid w:val="00530249"/>
    <w:rsid w:val="0053507A"/>
    <w:rsid w:val="00535D67"/>
    <w:rsid w:val="005407A0"/>
    <w:rsid w:val="00542DE8"/>
    <w:rsid w:val="005458BB"/>
    <w:rsid w:val="0057567A"/>
    <w:rsid w:val="00580F59"/>
    <w:rsid w:val="005901E9"/>
    <w:rsid w:val="005A1BA1"/>
    <w:rsid w:val="005A4C1E"/>
    <w:rsid w:val="005B46F6"/>
    <w:rsid w:val="005C5E21"/>
    <w:rsid w:val="005E231F"/>
    <w:rsid w:val="005E34AC"/>
    <w:rsid w:val="00600EED"/>
    <w:rsid w:val="006126D3"/>
    <w:rsid w:val="00613212"/>
    <w:rsid w:val="006171C9"/>
    <w:rsid w:val="006250E5"/>
    <w:rsid w:val="00627468"/>
    <w:rsid w:val="00630952"/>
    <w:rsid w:val="0063596B"/>
    <w:rsid w:val="0064036A"/>
    <w:rsid w:val="00641D6D"/>
    <w:rsid w:val="006507E3"/>
    <w:rsid w:val="00654380"/>
    <w:rsid w:val="006549A1"/>
    <w:rsid w:val="0066219B"/>
    <w:rsid w:val="00662DE0"/>
    <w:rsid w:val="00664AC0"/>
    <w:rsid w:val="00665770"/>
    <w:rsid w:val="00675496"/>
    <w:rsid w:val="0068211F"/>
    <w:rsid w:val="006825B7"/>
    <w:rsid w:val="00682961"/>
    <w:rsid w:val="00691D51"/>
    <w:rsid w:val="0069512E"/>
    <w:rsid w:val="0069741D"/>
    <w:rsid w:val="006A0B8D"/>
    <w:rsid w:val="006A10A4"/>
    <w:rsid w:val="006B04C2"/>
    <w:rsid w:val="006B3B38"/>
    <w:rsid w:val="006B4F30"/>
    <w:rsid w:val="006B5971"/>
    <w:rsid w:val="006C31E8"/>
    <w:rsid w:val="006C3402"/>
    <w:rsid w:val="006C6022"/>
    <w:rsid w:val="006D5128"/>
    <w:rsid w:val="006F616F"/>
    <w:rsid w:val="007027D6"/>
    <w:rsid w:val="0070769A"/>
    <w:rsid w:val="00713F82"/>
    <w:rsid w:val="007151EC"/>
    <w:rsid w:val="00721AF7"/>
    <w:rsid w:val="00723621"/>
    <w:rsid w:val="00732884"/>
    <w:rsid w:val="007346C6"/>
    <w:rsid w:val="00737620"/>
    <w:rsid w:val="00741392"/>
    <w:rsid w:val="00744B6F"/>
    <w:rsid w:val="007475D7"/>
    <w:rsid w:val="007504A7"/>
    <w:rsid w:val="00750610"/>
    <w:rsid w:val="0075493A"/>
    <w:rsid w:val="007567BB"/>
    <w:rsid w:val="00763178"/>
    <w:rsid w:val="00764054"/>
    <w:rsid w:val="00764403"/>
    <w:rsid w:val="0076674A"/>
    <w:rsid w:val="007742C2"/>
    <w:rsid w:val="007744F1"/>
    <w:rsid w:val="0077504C"/>
    <w:rsid w:val="00775D35"/>
    <w:rsid w:val="007972CB"/>
    <w:rsid w:val="007A37CB"/>
    <w:rsid w:val="007A4D1E"/>
    <w:rsid w:val="007B75A6"/>
    <w:rsid w:val="007C5F98"/>
    <w:rsid w:val="007C78A0"/>
    <w:rsid w:val="007C7C58"/>
    <w:rsid w:val="007D15CF"/>
    <w:rsid w:val="007D28E9"/>
    <w:rsid w:val="007E0EE6"/>
    <w:rsid w:val="007E73CD"/>
    <w:rsid w:val="007E7538"/>
    <w:rsid w:val="007F713D"/>
    <w:rsid w:val="008041C2"/>
    <w:rsid w:val="008060D4"/>
    <w:rsid w:val="008076B0"/>
    <w:rsid w:val="008078AC"/>
    <w:rsid w:val="00817F34"/>
    <w:rsid w:val="0082106A"/>
    <w:rsid w:val="00822640"/>
    <w:rsid w:val="00822EDC"/>
    <w:rsid w:val="00823975"/>
    <w:rsid w:val="008244B2"/>
    <w:rsid w:val="00832A78"/>
    <w:rsid w:val="008347D3"/>
    <w:rsid w:val="008412AD"/>
    <w:rsid w:val="00855A09"/>
    <w:rsid w:val="0088251E"/>
    <w:rsid w:val="00884F2D"/>
    <w:rsid w:val="0088750D"/>
    <w:rsid w:val="008922FE"/>
    <w:rsid w:val="00893074"/>
    <w:rsid w:val="008A427F"/>
    <w:rsid w:val="008B1C57"/>
    <w:rsid w:val="008C01A0"/>
    <w:rsid w:val="008C2B4E"/>
    <w:rsid w:val="008D428F"/>
    <w:rsid w:val="008E100B"/>
    <w:rsid w:val="00900BD7"/>
    <w:rsid w:val="00915B39"/>
    <w:rsid w:val="009207A4"/>
    <w:rsid w:val="009230FC"/>
    <w:rsid w:val="0092396F"/>
    <w:rsid w:val="00924783"/>
    <w:rsid w:val="00925A86"/>
    <w:rsid w:val="00940A3E"/>
    <w:rsid w:val="009411A0"/>
    <w:rsid w:val="00945346"/>
    <w:rsid w:val="00953B70"/>
    <w:rsid w:val="00954274"/>
    <w:rsid w:val="00955F93"/>
    <w:rsid w:val="00963EAA"/>
    <w:rsid w:val="00970F9A"/>
    <w:rsid w:val="00976DDF"/>
    <w:rsid w:val="00981286"/>
    <w:rsid w:val="00987CE2"/>
    <w:rsid w:val="00996EF0"/>
    <w:rsid w:val="009A52F9"/>
    <w:rsid w:val="009B034F"/>
    <w:rsid w:val="009B064F"/>
    <w:rsid w:val="009B3BCD"/>
    <w:rsid w:val="009C459C"/>
    <w:rsid w:val="009D265F"/>
    <w:rsid w:val="009D3CF9"/>
    <w:rsid w:val="009D5B19"/>
    <w:rsid w:val="009D711B"/>
    <w:rsid w:val="009E0D96"/>
    <w:rsid w:val="009E4B3E"/>
    <w:rsid w:val="009F72CF"/>
    <w:rsid w:val="00A00235"/>
    <w:rsid w:val="00A02AE5"/>
    <w:rsid w:val="00A0508F"/>
    <w:rsid w:val="00A227BC"/>
    <w:rsid w:val="00A25E94"/>
    <w:rsid w:val="00A36FFD"/>
    <w:rsid w:val="00A421BB"/>
    <w:rsid w:val="00A43C70"/>
    <w:rsid w:val="00A541A8"/>
    <w:rsid w:val="00A5601A"/>
    <w:rsid w:val="00A61EDD"/>
    <w:rsid w:val="00A631BA"/>
    <w:rsid w:val="00A6373B"/>
    <w:rsid w:val="00A7712B"/>
    <w:rsid w:val="00AB2268"/>
    <w:rsid w:val="00AB2350"/>
    <w:rsid w:val="00AB6CBB"/>
    <w:rsid w:val="00AC2B75"/>
    <w:rsid w:val="00AC49DA"/>
    <w:rsid w:val="00AC6C5B"/>
    <w:rsid w:val="00AD000D"/>
    <w:rsid w:val="00AD03D5"/>
    <w:rsid w:val="00AD0541"/>
    <w:rsid w:val="00AD31BC"/>
    <w:rsid w:val="00AF0242"/>
    <w:rsid w:val="00AF3D0B"/>
    <w:rsid w:val="00AF4C1B"/>
    <w:rsid w:val="00AF4F79"/>
    <w:rsid w:val="00B01AD3"/>
    <w:rsid w:val="00B051DB"/>
    <w:rsid w:val="00B0680D"/>
    <w:rsid w:val="00B14EBD"/>
    <w:rsid w:val="00B165C5"/>
    <w:rsid w:val="00B20AA7"/>
    <w:rsid w:val="00B221D5"/>
    <w:rsid w:val="00B31396"/>
    <w:rsid w:val="00B31D56"/>
    <w:rsid w:val="00B4690E"/>
    <w:rsid w:val="00B6025D"/>
    <w:rsid w:val="00B613F4"/>
    <w:rsid w:val="00B708B0"/>
    <w:rsid w:val="00B71C76"/>
    <w:rsid w:val="00B72515"/>
    <w:rsid w:val="00B732D7"/>
    <w:rsid w:val="00B802AB"/>
    <w:rsid w:val="00B877C8"/>
    <w:rsid w:val="00B907A4"/>
    <w:rsid w:val="00B9469A"/>
    <w:rsid w:val="00BA1693"/>
    <w:rsid w:val="00BB4920"/>
    <w:rsid w:val="00BC6B7D"/>
    <w:rsid w:val="00BC7D73"/>
    <w:rsid w:val="00BC7F8A"/>
    <w:rsid w:val="00BD017C"/>
    <w:rsid w:val="00BF393A"/>
    <w:rsid w:val="00C059BD"/>
    <w:rsid w:val="00C069BE"/>
    <w:rsid w:val="00C166E3"/>
    <w:rsid w:val="00C32A0D"/>
    <w:rsid w:val="00C341A6"/>
    <w:rsid w:val="00C352C1"/>
    <w:rsid w:val="00C36130"/>
    <w:rsid w:val="00C44B81"/>
    <w:rsid w:val="00C530E8"/>
    <w:rsid w:val="00C54C94"/>
    <w:rsid w:val="00C63574"/>
    <w:rsid w:val="00C652B4"/>
    <w:rsid w:val="00C73FD8"/>
    <w:rsid w:val="00C76D75"/>
    <w:rsid w:val="00C913AE"/>
    <w:rsid w:val="00C96779"/>
    <w:rsid w:val="00CA1352"/>
    <w:rsid w:val="00CA6082"/>
    <w:rsid w:val="00CA6E88"/>
    <w:rsid w:val="00CB126A"/>
    <w:rsid w:val="00CC5486"/>
    <w:rsid w:val="00CC7C8C"/>
    <w:rsid w:val="00CD05BE"/>
    <w:rsid w:val="00CD4432"/>
    <w:rsid w:val="00CE2497"/>
    <w:rsid w:val="00CE363F"/>
    <w:rsid w:val="00CE7134"/>
    <w:rsid w:val="00CF2B4B"/>
    <w:rsid w:val="00CF335E"/>
    <w:rsid w:val="00D02212"/>
    <w:rsid w:val="00D023E3"/>
    <w:rsid w:val="00D03FDD"/>
    <w:rsid w:val="00D067AB"/>
    <w:rsid w:val="00D319CF"/>
    <w:rsid w:val="00D32122"/>
    <w:rsid w:val="00D529EF"/>
    <w:rsid w:val="00D57AA4"/>
    <w:rsid w:val="00D625E6"/>
    <w:rsid w:val="00D714C7"/>
    <w:rsid w:val="00D76175"/>
    <w:rsid w:val="00D80138"/>
    <w:rsid w:val="00D8498D"/>
    <w:rsid w:val="00D93E12"/>
    <w:rsid w:val="00DA3C14"/>
    <w:rsid w:val="00DA551C"/>
    <w:rsid w:val="00DA609E"/>
    <w:rsid w:val="00DB1BEA"/>
    <w:rsid w:val="00DB2F2A"/>
    <w:rsid w:val="00DE2AAA"/>
    <w:rsid w:val="00DE3DB0"/>
    <w:rsid w:val="00DF2647"/>
    <w:rsid w:val="00E12741"/>
    <w:rsid w:val="00E1493D"/>
    <w:rsid w:val="00E3262E"/>
    <w:rsid w:val="00E75E9E"/>
    <w:rsid w:val="00E8789B"/>
    <w:rsid w:val="00E9434C"/>
    <w:rsid w:val="00EB2B54"/>
    <w:rsid w:val="00EB3549"/>
    <w:rsid w:val="00EB60C5"/>
    <w:rsid w:val="00EC2F83"/>
    <w:rsid w:val="00ED7BA9"/>
    <w:rsid w:val="00EE134E"/>
    <w:rsid w:val="00EE69D6"/>
    <w:rsid w:val="00EE71A9"/>
    <w:rsid w:val="00EF097C"/>
    <w:rsid w:val="00F01000"/>
    <w:rsid w:val="00F01C83"/>
    <w:rsid w:val="00F03701"/>
    <w:rsid w:val="00F068CA"/>
    <w:rsid w:val="00F0726C"/>
    <w:rsid w:val="00F11ED5"/>
    <w:rsid w:val="00F15266"/>
    <w:rsid w:val="00F215D3"/>
    <w:rsid w:val="00F2476D"/>
    <w:rsid w:val="00F362E9"/>
    <w:rsid w:val="00F36B77"/>
    <w:rsid w:val="00F37319"/>
    <w:rsid w:val="00F43038"/>
    <w:rsid w:val="00F43623"/>
    <w:rsid w:val="00F439FD"/>
    <w:rsid w:val="00F458C7"/>
    <w:rsid w:val="00F51469"/>
    <w:rsid w:val="00F617FD"/>
    <w:rsid w:val="00F62F03"/>
    <w:rsid w:val="00F763E3"/>
    <w:rsid w:val="00F83BFE"/>
    <w:rsid w:val="00F84318"/>
    <w:rsid w:val="00F86318"/>
    <w:rsid w:val="00F87B0A"/>
    <w:rsid w:val="00F90825"/>
    <w:rsid w:val="00F90833"/>
    <w:rsid w:val="00F92B3D"/>
    <w:rsid w:val="00F9414A"/>
    <w:rsid w:val="00FA0B98"/>
    <w:rsid w:val="00FA22B0"/>
    <w:rsid w:val="00FA414B"/>
    <w:rsid w:val="00FB05B4"/>
    <w:rsid w:val="00FC0685"/>
    <w:rsid w:val="00FE52FF"/>
    <w:rsid w:val="00FE7358"/>
    <w:rsid w:val="00FF15E1"/>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50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0508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0508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0508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B492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08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0508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A0508F"/>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A0508F"/>
    <w:pPr>
      <w:ind w:left="720"/>
      <w:contextualSpacing/>
    </w:pPr>
  </w:style>
  <w:style w:type="character" w:customStyle="1" w:styleId="Heading4Char">
    <w:name w:val="Heading 4 Char"/>
    <w:basedOn w:val="DefaultParagraphFont"/>
    <w:link w:val="Heading4"/>
    <w:uiPriority w:val="9"/>
    <w:rsid w:val="00A0508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B4920"/>
    <w:rPr>
      <w:rFonts w:asciiTheme="majorHAnsi" w:eastAsiaTheme="majorEastAsia" w:hAnsiTheme="majorHAnsi" w:cstheme="majorBidi"/>
      <w:color w:val="243F60" w:themeColor="accent1" w:themeShade="7F"/>
    </w:rPr>
  </w:style>
  <w:style w:type="character" w:styleId="PlaceholderText">
    <w:name w:val="Placeholder Text"/>
    <w:basedOn w:val="DefaultParagraphFont"/>
    <w:uiPriority w:val="99"/>
    <w:semiHidden/>
    <w:rsid w:val="0070769A"/>
    <w:rPr>
      <w:color w:val="808080"/>
    </w:rPr>
  </w:style>
  <w:style w:type="paragraph" w:styleId="BalloonText">
    <w:name w:val="Balloon Text"/>
    <w:basedOn w:val="Normal"/>
    <w:link w:val="BalloonTextChar"/>
    <w:uiPriority w:val="99"/>
    <w:semiHidden/>
    <w:unhideWhenUsed/>
    <w:rsid w:val="007076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769A"/>
    <w:rPr>
      <w:rFonts w:ascii="Tahoma" w:hAnsi="Tahoma" w:cs="Tahoma"/>
      <w:sz w:val="16"/>
      <w:szCs w:val="16"/>
    </w:rPr>
  </w:style>
  <w:style w:type="paragraph" w:styleId="NormalWeb">
    <w:name w:val="Normal (Web)"/>
    <w:basedOn w:val="Normal"/>
    <w:uiPriority w:val="99"/>
    <w:rsid w:val="00AC49DA"/>
    <w:pPr>
      <w:spacing w:beforeLines="1" w:afterLines="1" w:line="240" w:lineRule="auto"/>
    </w:pPr>
    <w:rPr>
      <w:rFonts w:ascii="Times" w:hAnsi="Times" w:cs="Times New Roman"/>
      <w:sz w:val="20"/>
      <w:szCs w:val="20"/>
      <w:lang w:val="de-DE" w:eastAsia="de-DE"/>
    </w:rPr>
  </w:style>
  <w:style w:type="paragraph" w:styleId="Header">
    <w:name w:val="header"/>
    <w:basedOn w:val="Normal"/>
    <w:link w:val="HeaderChar"/>
    <w:uiPriority w:val="99"/>
    <w:unhideWhenUsed/>
    <w:rsid w:val="00484AA5"/>
    <w:pPr>
      <w:tabs>
        <w:tab w:val="center" w:pos="4513"/>
        <w:tab w:val="right" w:pos="9026"/>
      </w:tabs>
      <w:spacing w:after="0" w:line="240" w:lineRule="auto"/>
    </w:pPr>
  </w:style>
  <w:style w:type="character" w:customStyle="1" w:styleId="HeaderChar">
    <w:name w:val="Header Char"/>
    <w:basedOn w:val="DefaultParagraphFont"/>
    <w:link w:val="Header"/>
    <w:uiPriority w:val="99"/>
    <w:rsid w:val="00484AA5"/>
  </w:style>
  <w:style w:type="paragraph" w:styleId="Footer">
    <w:name w:val="footer"/>
    <w:basedOn w:val="Normal"/>
    <w:link w:val="FooterChar"/>
    <w:uiPriority w:val="99"/>
    <w:unhideWhenUsed/>
    <w:rsid w:val="00484AA5"/>
    <w:pPr>
      <w:tabs>
        <w:tab w:val="center" w:pos="4513"/>
        <w:tab w:val="right" w:pos="9026"/>
      </w:tabs>
      <w:spacing w:after="0" w:line="240" w:lineRule="auto"/>
    </w:pPr>
  </w:style>
  <w:style w:type="character" w:customStyle="1" w:styleId="FooterChar">
    <w:name w:val="Footer Char"/>
    <w:basedOn w:val="DefaultParagraphFont"/>
    <w:link w:val="Footer"/>
    <w:uiPriority w:val="99"/>
    <w:rsid w:val="00484AA5"/>
  </w:style>
  <w:style w:type="paragraph" w:styleId="Caption">
    <w:name w:val="caption"/>
    <w:basedOn w:val="Normal"/>
    <w:next w:val="Normal"/>
    <w:uiPriority w:val="35"/>
    <w:unhideWhenUsed/>
    <w:qFormat/>
    <w:rsid w:val="00CA6082"/>
    <w:pPr>
      <w:spacing w:line="240" w:lineRule="auto"/>
    </w:pPr>
    <w:rPr>
      <w:b/>
      <w:bCs/>
      <w:color w:val="4F81BD" w:themeColor="accent1"/>
      <w:sz w:val="18"/>
      <w:szCs w:val="18"/>
    </w:rPr>
  </w:style>
  <w:style w:type="paragraph" w:styleId="TOCHeading">
    <w:name w:val="TOC Heading"/>
    <w:basedOn w:val="Heading1"/>
    <w:next w:val="Normal"/>
    <w:uiPriority w:val="39"/>
    <w:semiHidden/>
    <w:unhideWhenUsed/>
    <w:qFormat/>
    <w:rsid w:val="002D6117"/>
    <w:pPr>
      <w:outlineLvl w:val="9"/>
    </w:pPr>
    <w:rPr>
      <w:lang w:val="en-US" w:eastAsia="ja-JP"/>
    </w:rPr>
  </w:style>
  <w:style w:type="paragraph" w:styleId="TOC1">
    <w:name w:val="toc 1"/>
    <w:basedOn w:val="Normal"/>
    <w:next w:val="Normal"/>
    <w:autoRedefine/>
    <w:uiPriority w:val="39"/>
    <w:unhideWhenUsed/>
    <w:rsid w:val="002D6117"/>
    <w:pPr>
      <w:spacing w:after="100"/>
    </w:pPr>
  </w:style>
  <w:style w:type="paragraph" w:styleId="TOC2">
    <w:name w:val="toc 2"/>
    <w:basedOn w:val="Normal"/>
    <w:next w:val="Normal"/>
    <w:autoRedefine/>
    <w:uiPriority w:val="39"/>
    <w:unhideWhenUsed/>
    <w:rsid w:val="002D6117"/>
    <w:pPr>
      <w:spacing w:after="100"/>
      <w:ind w:left="220"/>
    </w:pPr>
  </w:style>
  <w:style w:type="paragraph" w:styleId="TOC3">
    <w:name w:val="toc 3"/>
    <w:basedOn w:val="Normal"/>
    <w:next w:val="Normal"/>
    <w:autoRedefine/>
    <w:uiPriority w:val="39"/>
    <w:unhideWhenUsed/>
    <w:rsid w:val="002D6117"/>
    <w:pPr>
      <w:spacing w:after="100"/>
      <w:ind w:left="440"/>
    </w:pPr>
  </w:style>
  <w:style w:type="character" w:styleId="Hyperlink">
    <w:name w:val="Hyperlink"/>
    <w:basedOn w:val="DefaultParagraphFont"/>
    <w:uiPriority w:val="99"/>
    <w:unhideWhenUsed/>
    <w:rsid w:val="002D611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50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0508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0508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0508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B492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08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0508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A0508F"/>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A0508F"/>
    <w:pPr>
      <w:ind w:left="720"/>
      <w:contextualSpacing/>
    </w:pPr>
  </w:style>
  <w:style w:type="character" w:customStyle="1" w:styleId="Heading4Char">
    <w:name w:val="Heading 4 Char"/>
    <w:basedOn w:val="DefaultParagraphFont"/>
    <w:link w:val="Heading4"/>
    <w:uiPriority w:val="9"/>
    <w:rsid w:val="00A0508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B4920"/>
    <w:rPr>
      <w:rFonts w:asciiTheme="majorHAnsi" w:eastAsiaTheme="majorEastAsia" w:hAnsiTheme="majorHAnsi" w:cstheme="majorBidi"/>
      <w:color w:val="243F60" w:themeColor="accent1" w:themeShade="7F"/>
    </w:rPr>
  </w:style>
  <w:style w:type="character" w:styleId="PlaceholderText">
    <w:name w:val="Placeholder Text"/>
    <w:basedOn w:val="DefaultParagraphFont"/>
    <w:uiPriority w:val="99"/>
    <w:semiHidden/>
    <w:rsid w:val="0070769A"/>
    <w:rPr>
      <w:color w:val="808080"/>
    </w:rPr>
  </w:style>
  <w:style w:type="paragraph" w:styleId="BalloonText">
    <w:name w:val="Balloon Text"/>
    <w:basedOn w:val="Normal"/>
    <w:link w:val="BalloonTextChar"/>
    <w:uiPriority w:val="99"/>
    <w:semiHidden/>
    <w:unhideWhenUsed/>
    <w:rsid w:val="007076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769A"/>
    <w:rPr>
      <w:rFonts w:ascii="Tahoma" w:hAnsi="Tahoma" w:cs="Tahoma"/>
      <w:sz w:val="16"/>
      <w:szCs w:val="16"/>
    </w:rPr>
  </w:style>
  <w:style w:type="paragraph" w:styleId="NormalWeb">
    <w:name w:val="Normal (Web)"/>
    <w:basedOn w:val="Normal"/>
    <w:uiPriority w:val="99"/>
    <w:rsid w:val="00AC49DA"/>
    <w:pPr>
      <w:spacing w:beforeLines="1" w:afterLines="1" w:line="240" w:lineRule="auto"/>
    </w:pPr>
    <w:rPr>
      <w:rFonts w:ascii="Times" w:hAnsi="Times" w:cs="Times New Roman"/>
      <w:sz w:val="20"/>
      <w:szCs w:val="20"/>
      <w:lang w:val="de-DE" w:eastAsia="de-DE"/>
    </w:rPr>
  </w:style>
  <w:style w:type="paragraph" w:styleId="Header">
    <w:name w:val="header"/>
    <w:basedOn w:val="Normal"/>
    <w:link w:val="HeaderChar"/>
    <w:uiPriority w:val="99"/>
    <w:unhideWhenUsed/>
    <w:rsid w:val="00484AA5"/>
    <w:pPr>
      <w:tabs>
        <w:tab w:val="center" w:pos="4513"/>
        <w:tab w:val="right" w:pos="9026"/>
      </w:tabs>
      <w:spacing w:after="0" w:line="240" w:lineRule="auto"/>
    </w:pPr>
  </w:style>
  <w:style w:type="character" w:customStyle="1" w:styleId="HeaderChar">
    <w:name w:val="Header Char"/>
    <w:basedOn w:val="DefaultParagraphFont"/>
    <w:link w:val="Header"/>
    <w:uiPriority w:val="99"/>
    <w:rsid w:val="00484AA5"/>
  </w:style>
  <w:style w:type="paragraph" w:styleId="Footer">
    <w:name w:val="footer"/>
    <w:basedOn w:val="Normal"/>
    <w:link w:val="FooterChar"/>
    <w:uiPriority w:val="99"/>
    <w:unhideWhenUsed/>
    <w:rsid w:val="00484AA5"/>
    <w:pPr>
      <w:tabs>
        <w:tab w:val="center" w:pos="4513"/>
        <w:tab w:val="right" w:pos="9026"/>
      </w:tabs>
      <w:spacing w:after="0" w:line="240" w:lineRule="auto"/>
    </w:pPr>
  </w:style>
  <w:style w:type="character" w:customStyle="1" w:styleId="FooterChar">
    <w:name w:val="Footer Char"/>
    <w:basedOn w:val="DefaultParagraphFont"/>
    <w:link w:val="Footer"/>
    <w:uiPriority w:val="99"/>
    <w:rsid w:val="00484AA5"/>
  </w:style>
  <w:style w:type="paragraph" w:styleId="Caption">
    <w:name w:val="caption"/>
    <w:basedOn w:val="Normal"/>
    <w:next w:val="Normal"/>
    <w:uiPriority w:val="35"/>
    <w:unhideWhenUsed/>
    <w:qFormat/>
    <w:rsid w:val="00CA6082"/>
    <w:pPr>
      <w:spacing w:line="240" w:lineRule="auto"/>
    </w:pPr>
    <w:rPr>
      <w:b/>
      <w:bCs/>
      <w:color w:val="4F81BD" w:themeColor="accent1"/>
      <w:sz w:val="18"/>
      <w:szCs w:val="18"/>
    </w:rPr>
  </w:style>
  <w:style w:type="paragraph" w:styleId="TOCHeading">
    <w:name w:val="TOC Heading"/>
    <w:basedOn w:val="Heading1"/>
    <w:next w:val="Normal"/>
    <w:uiPriority w:val="39"/>
    <w:semiHidden/>
    <w:unhideWhenUsed/>
    <w:qFormat/>
    <w:rsid w:val="002D6117"/>
    <w:pPr>
      <w:outlineLvl w:val="9"/>
    </w:pPr>
    <w:rPr>
      <w:lang w:val="en-US" w:eastAsia="ja-JP"/>
    </w:rPr>
  </w:style>
  <w:style w:type="paragraph" w:styleId="TOC1">
    <w:name w:val="toc 1"/>
    <w:basedOn w:val="Normal"/>
    <w:next w:val="Normal"/>
    <w:autoRedefine/>
    <w:uiPriority w:val="39"/>
    <w:unhideWhenUsed/>
    <w:rsid w:val="002D6117"/>
    <w:pPr>
      <w:spacing w:after="100"/>
    </w:pPr>
  </w:style>
  <w:style w:type="paragraph" w:styleId="TOC2">
    <w:name w:val="toc 2"/>
    <w:basedOn w:val="Normal"/>
    <w:next w:val="Normal"/>
    <w:autoRedefine/>
    <w:uiPriority w:val="39"/>
    <w:unhideWhenUsed/>
    <w:rsid w:val="002D6117"/>
    <w:pPr>
      <w:spacing w:after="100"/>
      <w:ind w:left="220"/>
    </w:pPr>
  </w:style>
  <w:style w:type="paragraph" w:styleId="TOC3">
    <w:name w:val="toc 3"/>
    <w:basedOn w:val="Normal"/>
    <w:next w:val="Normal"/>
    <w:autoRedefine/>
    <w:uiPriority w:val="39"/>
    <w:unhideWhenUsed/>
    <w:rsid w:val="002D6117"/>
    <w:pPr>
      <w:spacing w:after="100"/>
      <w:ind w:left="440"/>
    </w:pPr>
  </w:style>
  <w:style w:type="character" w:styleId="Hyperlink">
    <w:name w:val="Hyperlink"/>
    <w:basedOn w:val="DefaultParagraphFont"/>
    <w:uiPriority w:val="99"/>
    <w:unhideWhenUsed/>
    <w:rsid w:val="002D611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047513">
      <w:bodyDiv w:val="1"/>
      <w:marLeft w:val="0"/>
      <w:marRight w:val="0"/>
      <w:marTop w:val="0"/>
      <w:marBottom w:val="0"/>
      <w:divBdr>
        <w:top w:val="none" w:sz="0" w:space="0" w:color="auto"/>
        <w:left w:val="none" w:sz="0" w:space="0" w:color="auto"/>
        <w:bottom w:val="none" w:sz="0" w:space="0" w:color="auto"/>
        <w:right w:val="none" w:sz="0" w:space="0" w:color="auto"/>
      </w:divBdr>
    </w:div>
    <w:div w:id="876703614">
      <w:bodyDiv w:val="1"/>
      <w:marLeft w:val="0"/>
      <w:marRight w:val="0"/>
      <w:marTop w:val="0"/>
      <w:marBottom w:val="0"/>
      <w:divBdr>
        <w:top w:val="none" w:sz="0" w:space="0" w:color="auto"/>
        <w:left w:val="none" w:sz="0" w:space="0" w:color="auto"/>
        <w:bottom w:val="none" w:sz="0" w:space="0" w:color="auto"/>
        <w:right w:val="none" w:sz="0" w:space="0" w:color="auto"/>
      </w:divBdr>
    </w:div>
    <w:div w:id="914778343">
      <w:bodyDiv w:val="1"/>
      <w:marLeft w:val="0"/>
      <w:marRight w:val="0"/>
      <w:marTop w:val="0"/>
      <w:marBottom w:val="0"/>
      <w:divBdr>
        <w:top w:val="none" w:sz="0" w:space="0" w:color="auto"/>
        <w:left w:val="none" w:sz="0" w:space="0" w:color="auto"/>
        <w:bottom w:val="none" w:sz="0" w:space="0" w:color="auto"/>
        <w:right w:val="none" w:sz="0" w:space="0" w:color="auto"/>
      </w:divBdr>
    </w:div>
    <w:div w:id="969820603">
      <w:bodyDiv w:val="1"/>
      <w:marLeft w:val="0"/>
      <w:marRight w:val="0"/>
      <w:marTop w:val="0"/>
      <w:marBottom w:val="0"/>
      <w:divBdr>
        <w:top w:val="none" w:sz="0" w:space="0" w:color="auto"/>
        <w:left w:val="none" w:sz="0" w:space="0" w:color="auto"/>
        <w:bottom w:val="none" w:sz="0" w:space="0" w:color="auto"/>
        <w:right w:val="none" w:sz="0" w:space="0" w:color="auto"/>
      </w:divBdr>
    </w:div>
    <w:div w:id="971406861">
      <w:bodyDiv w:val="1"/>
      <w:marLeft w:val="0"/>
      <w:marRight w:val="0"/>
      <w:marTop w:val="0"/>
      <w:marBottom w:val="0"/>
      <w:divBdr>
        <w:top w:val="none" w:sz="0" w:space="0" w:color="auto"/>
        <w:left w:val="none" w:sz="0" w:space="0" w:color="auto"/>
        <w:bottom w:val="none" w:sz="0" w:space="0" w:color="auto"/>
        <w:right w:val="none" w:sz="0" w:space="0" w:color="auto"/>
      </w:divBdr>
    </w:div>
    <w:div w:id="1259875109">
      <w:bodyDiv w:val="1"/>
      <w:marLeft w:val="0"/>
      <w:marRight w:val="0"/>
      <w:marTop w:val="0"/>
      <w:marBottom w:val="0"/>
      <w:divBdr>
        <w:top w:val="none" w:sz="0" w:space="0" w:color="auto"/>
        <w:left w:val="none" w:sz="0" w:space="0" w:color="auto"/>
        <w:bottom w:val="none" w:sz="0" w:space="0" w:color="auto"/>
        <w:right w:val="none" w:sz="0" w:space="0" w:color="auto"/>
      </w:divBdr>
    </w:div>
    <w:div w:id="1499812637">
      <w:bodyDiv w:val="1"/>
      <w:marLeft w:val="0"/>
      <w:marRight w:val="0"/>
      <w:marTop w:val="0"/>
      <w:marBottom w:val="0"/>
      <w:divBdr>
        <w:top w:val="none" w:sz="0" w:space="0" w:color="auto"/>
        <w:left w:val="none" w:sz="0" w:space="0" w:color="auto"/>
        <w:bottom w:val="none" w:sz="0" w:space="0" w:color="auto"/>
        <w:right w:val="none" w:sz="0" w:space="0" w:color="auto"/>
      </w:divBdr>
    </w:div>
    <w:div w:id="1758818974">
      <w:bodyDiv w:val="1"/>
      <w:marLeft w:val="0"/>
      <w:marRight w:val="0"/>
      <w:marTop w:val="0"/>
      <w:marBottom w:val="0"/>
      <w:divBdr>
        <w:top w:val="none" w:sz="0" w:space="0" w:color="auto"/>
        <w:left w:val="none" w:sz="0" w:space="0" w:color="auto"/>
        <w:bottom w:val="none" w:sz="0" w:space="0" w:color="auto"/>
        <w:right w:val="none" w:sz="0" w:space="0" w:color="auto"/>
      </w:divBdr>
      <w:divsChild>
        <w:div w:id="996878953">
          <w:marLeft w:val="0"/>
          <w:marRight w:val="0"/>
          <w:marTop w:val="0"/>
          <w:marBottom w:val="0"/>
          <w:divBdr>
            <w:top w:val="none" w:sz="0" w:space="0" w:color="auto"/>
            <w:left w:val="none" w:sz="0" w:space="0" w:color="auto"/>
            <w:bottom w:val="none" w:sz="0" w:space="0" w:color="auto"/>
            <w:right w:val="none" w:sz="0" w:space="0" w:color="auto"/>
          </w:divBdr>
          <w:divsChild>
            <w:div w:id="184946004">
              <w:marLeft w:val="0"/>
              <w:marRight w:val="0"/>
              <w:marTop w:val="0"/>
              <w:marBottom w:val="0"/>
              <w:divBdr>
                <w:top w:val="none" w:sz="0" w:space="0" w:color="auto"/>
                <w:left w:val="none" w:sz="0" w:space="0" w:color="auto"/>
                <w:bottom w:val="none" w:sz="0" w:space="0" w:color="auto"/>
                <w:right w:val="none" w:sz="0" w:space="0" w:color="auto"/>
              </w:divBdr>
              <w:divsChild>
                <w:div w:id="1823109533">
                  <w:marLeft w:val="0"/>
                  <w:marRight w:val="0"/>
                  <w:marTop w:val="0"/>
                  <w:marBottom w:val="0"/>
                  <w:divBdr>
                    <w:top w:val="none" w:sz="0" w:space="0" w:color="auto"/>
                    <w:left w:val="none" w:sz="0" w:space="0" w:color="auto"/>
                    <w:bottom w:val="none" w:sz="0" w:space="0" w:color="auto"/>
                    <w:right w:val="none" w:sz="0" w:space="0" w:color="auto"/>
                  </w:divBdr>
                  <w:divsChild>
                    <w:div w:id="380599348">
                      <w:marLeft w:val="0"/>
                      <w:marRight w:val="0"/>
                      <w:marTop w:val="0"/>
                      <w:marBottom w:val="0"/>
                      <w:divBdr>
                        <w:top w:val="none" w:sz="0" w:space="0" w:color="auto"/>
                        <w:left w:val="none" w:sz="0" w:space="0" w:color="auto"/>
                        <w:bottom w:val="none" w:sz="0" w:space="0" w:color="auto"/>
                        <w:right w:val="none" w:sz="0" w:space="0" w:color="auto"/>
                      </w:divBdr>
                      <w:divsChild>
                        <w:div w:id="116611543">
                          <w:marLeft w:val="0"/>
                          <w:marRight w:val="0"/>
                          <w:marTop w:val="0"/>
                          <w:marBottom w:val="0"/>
                          <w:divBdr>
                            <w:top w:val="none" w:sz="0" w:space="0" w:color="auto"/>
                            <w:left w:val="none" w:sz="0" w:space="0" w:color="auto"/>
                            <w:bottom w:val="none" w:sz="0" w:space="0" w:color="auto"/>
                            <w:right w:val="none" w:sz="0" w:space="0" w:color="auto"/>
                          </w:divBdr>
                          <w:divsChild>
                            <w:div w:id="94131812">
                              <w:marLeft w:val="0"/>
                              <w:marRight w:val="0"/>
                              <w:marTop w:val="0"/>
                              <w:marBottom w:val="0"/>
                              <w:divBdr>
                                <w:top w:val="none" w:sz="0" w:space="0" w:color="auto"/>
                                <w:left w:val="none" w:sz="0" w:space="0" w:color="auto"/>
                                <w:bottom w:val="none" w:sz="0" w:space="0" w:color="auto"/>
                                <w:right w:val="none" w:sz="0" w:space="0" w:color="auto"/>
                              </w:divBdr>
                              <w:divsChild>
                                <w:div w:id="538321449">
                                  <w:marLeft w:val="0"/>
                                  <w:marRight w:val="0"/>
                                  <w:marTop w:val="0"/>
                                  <w:marBottom w:val="0"/>
                                  <w:divBdr>
                                    <w:top w:val="none" w:sz="0" w:space="0" w:color="auto"/>
                                    <w:left w:val="none" w:sz="0" w:space="0" w:color="auto"/>
                                    <w:bottom w:val="none" w:sz="0" w:space="0" w:color="auto"/>
                                    <w:right w:val="none" w:sz="0" w:space="0" w:color="auto"/>
                                  </w:divBdr>
                                  <w:divsChild>
                                    <w:div w:id="1954481583">
                                      <w:marLeft w:val="0"/>
                                      <w:marRight w:val="0"/>
                                      <w:marTop w:val="0"/>
                                      <w:marBottom w:val="0"/>
                                      <w:divBdr>
                                        <w:top w:val="none" w:sz="0" w:space="0" w:color="auto"/>
                                        <w:left w:val="none" w:sz="0" w:space="0" w:color="auto"/>
                                        <w:bottom w:val="none" w:sz="0" w:space="0" w:color="auto"/>
                                        <w:right w:val="none" w:sz="0" w:space="0" w:color="auto"/>
                                      </w:divBdr>
                                      <w:divsChild>
                                        <w:div w:id="1409614592">
                                          <w:marLeft w:val="0"/>
                                          <w:marRight w:val="0"/>
                                          <w:marTop w:val="0"/>
                                          <w:marBottom w:val="0"/>
                                          <w:divBdr>
                                            <w:top w:val="none" w:sz="0" w:space="0" w:color="auto"/>
                                            <w:left w:val="none" w:sz="0" w:space="0" w:color="auto"/>
                                            <w:bottom w:val="none" w:sz="0" w:space="0" w:color="auto"/>
                                            <w:right w:val="none" w:sz="0" w:space="0" w:color="auto"/>
                                          </w:divBdr>
                                          <w:divsChild>
                                            <w:div w:id="1951544156">
                                              <w:marLeft w:val="0"/>
                                              <w:marRight w:val="0"/>
                                              <w:marTop w:val="0"/>
                                              <w:marBottom w:val="0"/>
                                              <w:divBdr>
                                                <w:top w:val="none" w:sz="0" w:space="0" w:color="auto"/>
                                                <w:left w:val="none" w:sz="0" w:space="0" w:color="auto"/>
                                                <w:bottom w:val="none" w:sz="0" w:space="0" w:color="auto"/>
                                                <w:right w:val="none" w:sz="0" w:space="0" w:color="auto"/>
                                              </w:divBdr>
                                              <w:divsChild>
                                                <w:div w:id="1209992688">
                                                  <w:marLeft w:val="0"/>
                                                  <w:marRight w:val="0"/>
                                                  <w:marTop w:val="0"/>
                                                  <w:marBottom w:val="0"/>
                                                  <w:divBdr>
                                                    <w:top w:val="none" w:sz="0" w:space="0" w:color="auto"/>
                                                    <w:left w:val="none" w:sz="0" w:space="0" w:color="auto"/>
                                                    <w:bottom w:val="none" w:sz="0" w:space="0" w:color="auto"/>
                                                    <w:right w:val="none" w:sz="0" w:space="0" w:color="auto"/>
                                                  </w:divBdr>
                                                  <w:divsChild>
                                                    <w:div w:id="1553690255">
                                                      <w:marLeft w:val="0"/>
                                                      <w:marRight w:val="0"/>
                                                      <w:marTop w:val="0"/>
                                                      <w:marBottom w:val="0"/>
                                                      <w:divBdr>
                                                        <w:top w:val="none" w:sz="0" w:space="0" w:color="auto"/>
                                                        <w:left w:val="none" w:sz="0" w:space="0" w:color="auto"/>
                                                        <w:bottom w:val="none" w:sz="0" w:space="0" w:color="auto"/>
                                                        <w:right w:val="none" w:sz="0" w:space="0" w:color="auto"/>
                                                      </w:divBdr>
                                                      <w:divsChild>
                                                        <w:div w:id="1638293365">
                                                          <w:marLeft w:val="0"/>
                                                          <w:marRight w:val="0"/>
                                                          <w:marTop w:val="0"/>
                                                          <w:marBottom w:val="0"/>
                                                          <w:divBdr>
                                                            <w:top w:val="none" w:sz="0" w:space="0" w:color="auto"/>
                                                            <w:left w:val="none" w:sz="0" w:space="0" w:color="auto"/>
                                                            <w:bottom w:val="none" w:sz="0" w:space="0" w:color="auto"/>
                                                            <w:right w:val="none" w:sz="0" w:space="0" w:color="auto"/>
                                                          </w:divBdr>
                                                          <w:divsChild>
                                                            <w:div w:id="1182164178">
                                                              <w:marLeft w:val="0"/>
                                                              <w:marRight w:val="0"/>
                                                              <w:marTop w:val="0"/>
                                                              <w:marBottom w:val="0"/>
                                                              <w:divBdr>
                                                                <w:top w:val="none" w:sz="0" w:space="0" w:color="auto"/>
                                                                <w:left w:val="none" w:sz="0" w:space="0" w:color="auto"/>
                                                                <w:bottom w:val="none" w:sz="0" w:space="0" w:color="auto"/>
                                                                <w:right w:val="none" w:sz="0" w:space="0" w:color="auto"/>
                                                              </w:divBdr>
                                                              <w:divsChild>
                                                                <w:div w:id="555314067">
                                                                  <w:marLeft w:val="0"/>
                                                                  <w:marRight w:val="0"/>
                                                                  <w:marTop w:val="0"/>
                                                                  <w:marBottom w:val="0"/>
                                                                  <w:divBdr>
                                                                    <w:top w:val="none" w:sz="0" w:space="0" w:color="auto"/>
                                                                    <w:left w:val="none" w:sz="0" w:space="0" w:color="auto"/>
                                                                    <w:bottom w:val="none" w:sz="0" w:space="0" w:color="auto"/>
                                                                    <w:right w:val="none" w:sz="0" w:space="0" w:color="auto"/>
                                                                  </w:divBdr>
                                                                  <w:divsChild>
                                                                    <w:div w:id="2022197707">
                                                                      <w:marLeft w:val="0"/>
                                                                      <w:marRight w:val="0"/>
                                                                      <w:marTop w:val="0"/>
                                                                      <w:marBottom w:val="0"/>
                                                                      <w:divBdr>
                                                                        <w:top w:val="none" w:sz="0" w:space="0" w:color="auto"/>
                                                                        <w:left w:val="none" w:sz="0" w:space="0" w:color="auto"/>
                                                                        <w:bottom w:val="none" w:sz="0" w:space="0" w:color="auto"/>
                                                                        <w:right w:val="none" w:sz="0" w:space="0" w:color="auto"/>
                                                                      </w:divBdr>
                                                                      <w:divsChild>
                                                                        <w:div w:id="1214804712">
                                                                          <w:marLeft w:val="0"/>
                                                                          <w:marRight w:val="0"/>
                                                                          <w:marTop w:val="0"/>
                                                                          <w:marBottom w:val="0"/>
                                                                          <w:divBdr>
                                                                            <w:top w:val="none" w:sz="0" w:space="0" w:color="auto"/>
                                                                            <w:left w:val="none" w:sz="0" w:space="0" w:color="auto"/>
                                                                            <w:bottom w:val="none" w:sz="0" w:space="0" w:color="auto"/>
                                                                            <w:right w:val="none" w:sz="0" w:space="0" w:color="auto"/>
                                                                          </w:divBdr>
                                                                          <w:divsChild>
                                                                            <w:div w:id="451483108">
                                                                              <w:marLeft w:val="0"/>
                                                                              <w:marRight w:val="0"/>
                                                                              <w:marTop w:val="0"/>
                                                                              <w:marBottom w:val="0"/>
                                                                              <w:divBdr>
                                                                                <w:top w:val="none" w:sz="0" w:space="0" w:color="auto"/>
                                                                                <w:left w:val="none" w:sz="0" w:space="0" w:color="auto"/>
                                                                                <w:bottom w:val="none" w:sz="0" w:space="0" w:color="auto"/>
                                                                                <w:right w:val="none" w:sz="0" w:space="0" w:color="auto"/>
                                                                              </w:divBdr>
                                                                              <w:divsChild>
                                                                                <w:div w:id="338044044">
                                                                                  <w:marLeft w:val="0"/>
                                                                                  <w:marRight w:val="0"/>
                                                                                  <w:marTop w:val="0"/>
                                                                                  <w:marBottom w:val="0"/>
                                                                                  <w:divBdr>
                                                                                    <w:top w:val="none" w:sz="0" w:space="0" w:color="auto"/>
                                                                                    <w:left w:val="none" w:sz="0" w:space="0" w:color="auto"/>
                                                                                    <w:bottom w:val="none" w:sz="0" w:space="0" w:color="auto"/>
                                                                                    <w:right w:val="none" w:sz="0" w:space="0" w:color="auto"/>
                                                                                  </w:divBdr>
                                                                                  <w:divsChild>
                                                                                    <w:div w:id="1807158504">
                                                                                      <w:marLeft w:val="0"/>
                                                                                      <w:marRight w:val="0"/>
                                                                                      <w:marTop w:val="0"/>
                                                                                      <w:marBottom w:val="0"/>
                                                                                      <w:divBdr>
                                                                                        <w:top w:val="none" w:sz="0" w:space="0" w:color="auto"/>
                                                                                        <w:left w:val="none" w:sz="0" w:space="0" w:color="auto"/>
                                                                                        <w:bottom w:val="none" w:sz="0" w:space="0" w:color="auto"/>
                                                                                        <w:right w:val="none" w:sz="0" w:space="0" w:color="auto"/>
                                                                                      </w:divBdr>
                                                                                      <w:divsChild>
                                                                                        <w:div w:id="1925727859">
                                                                                          <w:marLeft w:val="0"/>
                                                                                          <w:marRight w:val="0"/>
                                                                                          <w:marTop w:val="0"/>
                                                                                          <w:marBottom w:val="0"/>
                                                                                          <w:divBdr>
                                                                                            <w:top w:val="none" w:sz="0" w:space="0" w:color="auto"/>
                                                                                            <w:left w:val="none" w:sz="0" w:space="0" w:color="auto"/>
                                                                                            <w:bottom w:val="none" w:sz="0" w:space="0" w:color="auto"/>
                                                                                            <w:right w:val="none" w:sz="0" w:space="0" w:color="auto"/>
                                                                                          </w:divBdr>
                                                                                          <w:divsChild>
                                                                                            <w:div w:id="1589577670">
                                                                                              <w:marLeft w:val="0"/>
                                                                                              <w:marRight w:val="0"/>
                                                                                              <w:marTop w:val="0"/>
                                                                                              <w:marBottom w:val="0"/>
                                                                                              <w:divBdr>
                                                                                                <w:top w:val="none" w:sz="0" w:space="0" w:color="auto"/>
                                                                                                <w:left w:val="none" w:sz="0" w:space="0" w:color="auto"/>
                                                                                                <w:bottom w:val="none" w:sz="0" w:space="0" w:color="auto"/>
                                                                                                <w:right w:val="none" w:sz="0" w:space="0" w:color="auto"/>
                                                                                              </w:divBdr>
                                                                                              <w:divsChild>
                                                                                                <w:div w:id="646517198">
                                                                                                  <w:marLeft w:val="0"/>
                                                                                                  <w:marRight w:val="0"/>
                                                                                                  <w:marTop w:val="0"/>
                                                                                                  <w:marBottom w:val="0"/>
                                                                                                  <w:divBdr>
                                                                                                    <w:top w:val="none" w:sz="0" w:space="0" w:color="auto"/>
                                                                                                    <w:left w:val="none" w:sz="0" w:space="0" w:color="auto"/>
                                                                                                    <w:bottom w:val="none" w:sz="0" w:space="0" w:color="auto"/>
                                                                                                    <w:right w:val="none" w:sz="0" w:space="0" w:color="auto"/>
                                                                                                  </w:divBdr>
                                                                                                  <w:divsChild>
                                                                                                    <w:div w:id="1816726433">
                                                                                                      <w:marLeft w:val="0"/>
                                                                                                      <w:marRight w:val="0"/>
                                                                                                      <w:marTop w:val="0"/>
                                                                                                      <w:marBottom w:val="0"/>
                                                                                                      <w:divBdr>
                                                                                                        <w:top w:val="none" w:sz="0" w:space="0" w:color="auto"/>
                                                                                                        <w:left w:val="none" w:sz="0" w:space="0" w:color="auto"/>
                                                                                                        <w:bottom w:val="none" w:sz="0" w:space="0" w:color="auto"/>
                                                                                                        <w:right w:val="none" w:sz="0" w:space="0" w:color="auto"/>
                                                                                                      </w:divBdr>
                                                                                                      <w:divsChild>
                                                                                                        <w:div w:id="445003848">
                                                                                                          <w:marLeft w:val="0"/>
                                                                                                          <w:marRight w:val="0"/>
                                                                                                          <w:marTop w:val="0"/>
                                                                                                          <w:marBottom w:val="0"/>
                                                                                                          <w:divBdr>
                                                                                                            <w:top w:val="none" w:sz="0" w:space="0" w:color="auto"/>
                                                                                                            <w:left w:val="none" w:sz="0" w:space="0" w:color="auto"/>
                                                                                                            <w:bottom w:val="none" w:sz="0" w:space="0" w:color="auto"/>
                                                                                                            <w:right w:val="none" w:sz="0" w:space="0" w:color="auto"/>
                                                                                                          </w:divBdr>
                                                                                                          <w:divsChild>
                                                                                                            <w:div w:id="2122797962">
                                                                                                              <w:marLeft w:val="0"/>
                                                                                                              <w:marRight w:val="0"/>
                                                                                                              <w:marTop w:val="0"/>
                                                                                                              <w:marBottom w:val="0"/>
                                                                                                              <w:divBdr>
                                                                                                                <w:top w:val="none" w:sz="0" w:space="0" w:color="auto"/>
                                                                                                                <w:left w:val="none" w:sz="0" w:space="0" w:color="auto"/>
                                                                                                                <w:bottom w:val="none" w:sz="0" w:space="0" w:color="auto"/>
                                                                                                                <w:right w:val="none" w:sz="0" w:space="0" w:color="auto"/>
                                                                                                              </w:divBdr>
                                                                                                              <w:divsChild>
                                                                                                                <w:div w:id="1292443496">
                                                                                                                  <w:marLeft w:val="0"/>
                                                                                                                  <w:marRight w:val="0"/>
                                                                                                                  <w:marTop w:val="0"/>
                                                                                                                  <w:marBottom w:val="0"/>
                                                                                                                  <w:divBdr>
                                                                                                                    <w:top w:val="none" w:sz="0" w:space="0" w:color="auto"/>
                                                                                                                    <w:left w:val="none" w:sz="0" w:space="0" w:color="auto"/>
                                                                                                                    <w:bottom w:val="none" w:sz="0" w:space="0" w:color="auto"/>
                                                                                                                    <w:right w:val="none" w:sz="0" w:space="0" w:color="auto"/>
                                                                                                                  </w:divBdr>
                                                                                                                  <w:divsChild>
                                                                                                                    <w:div w:id="1846552204">
                                                                                                                      <w:marLeft w:val="0"/>
                                                                                                                      <w:marRight w:val="0"/>
                                                                                                                      <w:marTop w:val="0"/>
                                                                                                                      <w:marBottom w:val="0"/>
                                                                                                                      <w:divBdr>
                                                                                                                        <w:top w:val="none" w:sz="0" w:space="0" w:color="auto"/>
                                                                                                                        <w:left w:val="none" w:sz="0" w:space="0" w:color="auto"/>
                                                                                                                        <w:bottom w:val="none" w:sz="0" w:space="0" w:color="auto"/>
                                                                                                                        <w:right w:val="none" w:sz="0" w:space="0" w:color="auto"/>
                                                                                                                      </w:divBdr>
                                                                                                                      <w:divsChild>
                                                                                                                        <w:div w:id="704643847">
                                                                                                                          <w:marLeft w:val="0"/>
                                                                                                                          <w:marRight w:val="0"/>
                                                                                                                          <w:marTop w:val="0"/>
                                                                                                                          <w:marBottom w:val="0"/>
                                                                                                                          <w:divBdr>
                                                                                                                            <w:top w:val="none" w:sz="0" w:space="0" w:color="auto"/>
                                                                                                                            <w:left w:val="none" w:sz="0" w:space="0" w:color="auto"/>
                                                                                                                            <w:bottom w:val="none" w:sz="0" w:space="0" w:color="auto"/>
                                                                                                                            <w:right w:val="none" w:sz="0" w:space="0" w:color="auto"/>
                                                                                                                          </w:divBdr>
                                                                                                                          <w:divsChild>
                                                                                                                            <w:div w:id="203713631">
                                                                                                                              <w:marLeft w:val="0"/>
                                                                                                                              <w:marRight w:val="0"/>
                                                                                                                              <w:marTop w:val="0"/>
                                                                                                                              <w:marBottom w:val="0"/>
                                                                                                                              <w:divBdr>
                                                                                                                                <w:top w:val="none" w:sz="0" w:space="0" w:color="auto"/>
                                                                                                                                <w:left w:val="none" w:sz="0" w:space="0" w:color="auto"/>
                                                                                                                                <w:bottom w:val="none" w:sz="0" w:space="0" w:color="auto"/>
                                                                                                                                <w:right w:val="none" w:sz="0" w:space="0" w:color="auto"/>
                                                                                                                              </w:divBdr>
                                                                                                                              <w:divsChild>
                                                                                                                                <w:div w:id="1042634201">
                                                                                                                                  <w:marLeft w:val="0"/>
                                                                                                                                  <w:marRight w:val="0"/>
                                                                                                                                  <w:marTop w:val="0"/>
                                                                                                                                  <w:marBottom w:val="0"/>
                                                                                                                                  <w:divBdr>
                                                                                                                                    <w:top w:val="none" w:sz="0" w:space="0" w:color="auto"/>
                                                                                                                                    <w:left w:val="none" w:sz="0" w:space="0" w:color="auto"/>
                                                                                                                                    <w:bottom w:val="none" w:sz="0" w:space="0" w:color="auto"/>
                                                                                                                                    <w:right w:val="none" w:sz="0" w:space="0" w:color="auto"/>
                                                                                                                                  </w:divBdr>
                                                                                                                                  <w:divsChild>
                                                                                                                                    <w:div w:id="1953703293">
                                                                                                                                      <w:marLeft w:val="0"/>
                                                                                                                                      <w:marRight w:val="0"/>
                                                                                                                                      <w:marTop w:val="0"/>
                                                                                                                                      <w:marBottom w:val="0"/>
                                                                                                                                      <w:divBdr>
                                                                                                                                        <w:top w:val="none" w:sz="0" w:space="0" w:color="auto"/>
                                                                                                                                        <w:left w:val="none" w:sz="0" w:space="0" w:color="auto"/>
                                                                                                                                        <w:bottom w:val="none" w:sz="0" w:space="0" w:color="auto"/>
                                                                                                                                        <w:right w:val="none" w:sz="0" w:space="0" w:color="auto"/>
                                                                                                                                      </w:divBdr>
                                                                                                                                      <w:divsChild>
                                                                                                                                        <w:div w:id="699284627">
                                                                                                                                          <w:marLeft w:val="0"/>
                                                                                                                                          <w:marRight w:val="0"/>
                                                                                                                                          <w:marTop w:val="0"/>
                                                                                                                                          <w:marBottom w:val="0"/>
                                                                                                                                          <w:divBdr>
                                                                                                                                            <w:top w:val="none" w:sz="0" w:space="0" w:color="auto"/>
                                                                                                                                            <w:left w:val="none" w:sz="0" w:space="0" w:color="auto"/>
                                                                                                                                            <w:bottom w:val="none" w:sz="0" w:space="0" w:color="auto"/>
                                                                                                                                            <w:right w:val="none" w:sz="0" w:space="0" w:color="auto"/>
                                                                                                                                          </w:divBdr>
                                                                                                                                          <w:divsChild>
                                                                                                                                            <w:div w:id="1803771510">
                                                                                                                                              <w:marLeft w:val="0"/>
                                                                                                                                              <w:marRight w:val="0"/>
                                                                                                                                              <w:marTop w:val="0"/>
                                                                                                                                              <w:marBottom w:val="0"/>
                                                                                                                                              <w:divBdr>
                                                                                                                                                <w:top w:val="none" w:sz="0" w:space="0" w:color="auto"/>
                                                                                                                                                <w:left w:val="none" w:sz="0" w:space="0" w:color="auto"/>
                                                                                                                                                <w:bottom w:val="none" w:sz="0" w:space="0" w:color="auto"/>
                                                                                                                                                <w:right w:val="none" w:sz="0" w:space="0" w:color="auto"/>
                                                                                                                                              </w:divBdr>
                                                                                                                                              <w:divsChild>
                                                                                                                                                <w:div w:id="670791644">
                                                                                                                                                  <w:marLeft w:val="0"/>
                                                                                                                                                  <w:marRight w:val="0"/>
                                                                                                                                                  <w:marTop w:val="0"/>
                                                                                                                                                  <w:marBottom w:val="0"/>
                                                                                                                                                  <w:divBdr>
                                                                                                                                                    <w:top w:val="none" w:sz="0" w:space="0" w:color="auto"/>
                                                                                                                                                    <w:left w:val="none" w:sz="0" w:space="0" w:color="auto"/>
                                                                                                                                                    <w:bottom w:val="none" w:sz="0" w:space="0" w:color="auto"/>
                                                                                                                                                    <w:right w:val="none" w:sz="0" w:space="0" w:color="auto"/>
                                                                                                                                                  </w:divBdr>
                                                                                                                                                  <w:divsChild>
                                                                                                                                                    <w:div w:id="1221672690">
                                                                                                                                                      <w:marLeft w:val="0"/>
                                                                                                                                                      <w:marRight w:val="0"/>
                                                                                                                                                      <w:marTop w:val="0"/>
                                                                                                                                                      <w:marBottom w:val="0"/>
                                                                                                                                                      <w:divBdr>
                                                                                                                                                        <w:top w:val="none" w:sz="0" w:space="0" w:color="auto"/>
                                                                                                                                                        <w:left w:val="none" w:sz="0" w:space="0" w:color="auto"/>
                                                                                                                                                        <w:bottom w:val="none" w:sz="0" w:space="0" w:color="auto"/>
                                                                                                                                                        <w:right w:val="none" w:sz="0" w:space="0" w:color="auto"/>
                                                                                                                                                      </w:divBdr>
                                                                                                                                                      <w:divsChild>
                                                                                                                                                        <w:div w:id="1633290942">
                                                                                                                                                          <w:marLeft w:val="0"/>
                                                                                                                                                          <w:marRight w:val="0"/>
                                                                                                                                                          <w:marTop w:val="0"/>
                                                                                                                                                          <w:marBottom w:val="0"/>
                                                                                                                                                          <w:divBdr>
                                                                                                                                                            <w:top w:val="none" w:sz="0" w:space="0" w:color="auto"/>
                                                                                                                                                            <w:left w:val="none" w:sz="0" w:space="0" w:color="auto"/>
                                                                                                                                                            <w:bottom w:val="none" w:sz="0" w:space="0" w:color="auto"/>
                                                                                                                                                            <w:right w:val="none" w:sz="0" w:space="0" w:color="auto"/>
                                                                                                                                                          </w:divBdr>
                                                                                                                                                          <w:divsChild>
                                                                                                                                                            <w:div w:id="1287547360">
                                                                                                                                                              <w:marLeft w:val="0"/>
                                                                                                                                                              <w:marRight w:val="0"/>
                                                                                                                                                              <w:marTop w:val="0"/>
                                                                                                                                                              <w:marBottom w:val="0"/>
                                                                                                                                                              <w:divBdr>
                                                                                                                                                                <w:top w:val="none" w:sz="0" w:space="0" w:color="auto"/>
                                                                                                                                                                <w:left w:val="none" w:sz="0" w:space="0" w:color="auto"/>
                                                                                                                                                                <w:bottom w:val="none" w:sz="0" w:space="0" w:color="auto"/>
                                                                                                                                                                <w:right w:val="none" w:sz="0" w:space="0" w:color="auto"/>
                                                                                                                                                              </w:divBdr>
                                                                                                                                                              <w:divsChild>
                                                                                                                                                                <w:div w:id="1926720283">
                                                                                                                                                                  <w:marLeft w:val="0"/>
                                                                                                                                                                  <w:marRight w:val="0"/>
                                                                                                                                                                  <w:marTop w:val="0"/>
                                                                                                                                                                  <w:marBottom w:val="0"/>
                                                                                                                                                                  <w:divBdr>
                                                                                                                                                                    <w:top w:val="none" w:sz="0" w:space="0" w:color="auto"/>
                                                                                                                                                                    <w:left w:val="none" w:sz="0" w:space="0" w:color="auto"/>
                                                                                                                                                                    <w:bottom w:val="none" w:sz="0" w:space="0" w:color="auto"/>
                                                                                                                                                                    <w:right w:val="none" w:sz="0" w:space="0" w:color="auto"/>
                                                                                                                                                                  </w:divBdr>
                                                                                                                                                                  <w:divsChild>
                                                                                                                                                                    <w:div w:id="617494256">
                                                                                                                                                                      <w:marLeft w:val="0"/>
                                                                                                                                                                      <w:marRight w:val="0"/>
                                                                                                                                                                      <w:marTop w:val="0"/>
                                                                                                                                                                      <w:marBottom w:val="0"/>
                                                                                                                                                                      <w:divBdr>
                                                                                                                                                                        <w:top w:val="none" w:sz="0" w:space="0" w:color="auto"/>
                                                                                                                                                                        <w:left w:val="none" w:sz="0" w:space="0" w:color="auto"/>
                                                                                                                                                                        <w:bottom w:val="none" w:sz="0" w:space="0" w:color="auto"/>
                                                                                                                                                                        <w:right w:val="none" w:sz="0" w:space="0" w:color="auto"/>
                                                                                                                                                                      </w:divBdr>
                                                                                                                                                                      <w:divsChild>
                                                                                                                                                                        <w:div w:id="326055457">
                                                                                                                                                                          <w:marLeft w:val="0"/>
                                                                                                                                                                          <w:marRight w:val="0"/>
                                                                                                                                                                          <w:marTop w:val="0"/>
                                                                                                                                                                          <w:marBottom w:val="0"/>
                                                                                                                                                                          <w:divBdr>
                                                                                                                                                                            <w:top w:val="none" w:sz="0" w:space="0" w:color="auto"/>
                                                                                                                                                                            <w:left w:val="none" w:sz="0" w:space="0" w:color="auto"/>
                                                                                                                                                                            <w:bottom w:val="none" w:sz="0" w:space="0" w:color="auto"/>
                                                                                                                                                                            <w:right w:val="none" w:sz="0" w:space="0" w:color="auto"/>
                                                                                                                                                                          </w:divBdr>
                                                                                                                                                                          <w:divsChild>
                                                                                                                                                                            <w:div w:id="2042704297">
                                                                                                                                                                              <w:marLeft w:val="0"/>
                                                                                                                                                                              <w:marRight w:val="0"/>
                                                                                                                                                                              <w:marTop w:val="0"/>
                                                                                                                                                                              <w:marBottom w:val="0"/>
                                                                                                                                                                              <w:divBdr>
                                                                                                                                                                                <w:top w:val="none" w:sz="0" w:space="0" w:color="auto"/>
                                                                                                                                                                                <w:left w:val="none" w:sz="0" w:space="0" w:color="auto"/>
                                                                                                                                                                                <w:bottom w:val="none" w:sz="0" w:space="0" w:color="auto"/>
                                                                                                                                                                                <w:right w:val="none" w:sz="0" w:space="0" w:color="auto"/>
                                                                                                                                                                              </w:divBdr>
                                                                                                                                                                              <w:divsChild>
                                                                                                                                                                                <w:div w:id="706563249">
                                                                                                                                                                                  <w:marLeft w:val="0"/>
                                                                                                                                                                                  <w:marRight w:val="0"/>
                                                                                                                                                                                  <w:marTop w:val="0"/>
                                                                                                                                                                                  <w:marBottom w:val="0"/>
                                                                                                                                                                                  <w:divBdr>
                                                                                                                                                                                    <w:top w:val="none" w:sz="0" w:space="0" w:color="auto"/>
                                                                                                                                                                                    <w:left w:val="none" w:sz="0" w:space="0" w:color="auto"/>
                                                                                                                                                                                    <w:bottom w:val="none" w:sz="0" w:space="0" w:color="auto"/>
                                                                                                                                                                                    <w:right w:val="none" w:sz="0" w:space="0" w:color="auto"/>
                                                                                                                                                                                  </w:divBdr>
                                                                                                                                                                                  <w:divsChild>
                                                                                                                                                                                    <w:div w:id="598373206">
                                                                                                                                                                                      <w:marLeft w:val="0"/>
                                                                                                                                                                                      <w:marRight w:val="0"/>
                                                                                                                                                                                      <w:marTop w:val="0"/>
                                                                                                                                                                                      <w:marBottom w:val="0"/>
                                                                                                                                                                                      <w:divBdr>
                                                                                                                                                                                        <w:top w:val="none" w:sz="0" w:space="0" w:color="auto"/>
                                                                                                                                                                                        <w:left w:val="none" w:sz="0" w:space="0" w:color="auto"/>
                                                                                                                                                                                        <w:bottom w:val="none" w:sz="0" w:space="0" w:color="auto"/>
                                                                                                                                                                                        <w:right w:val="none" w:sz="0" w:space="0" w:color="auto"/>
                                                                                                                                                                                      </w:divBdr>
                                                                                                                                                                                      <w:divsChild>
                                                                                                                                                                                        <w:div w:id="1756434701">
                                                                                                                                                                                          <w:marLeft w:val="0"/>
                                                                                                                                                                                          <w:marRight w:val="0"/>
                                                                                                                                                                                          <w:marTop w:val="0"/>
                                                                                                                                                                                          <w:marBottom w:val="0"/>
                                                                                                                                                                                          <w:divBdr>
                                                                                                                                                                                            <w:top w:val="none" w:sz="0" w:space="0" w:color="auto"/>
                                                                                                                                                                                            <w:left w:val="none" w:sz="0" w:space="0" w:color="auto"/>
                                                                                                                                                                                            <w:bottom w:val="none" w:sz="0" w:space="0" w:color="auto"/>
                                                                                                                                                                                            <w:right w:val="none" w:sz="0" w:space="0" w:color="auto"/>
                                                                                                                                                                                          </w:divBdr>
                                                                                                                                                                                          <w:divsChild>
                                                                                                                                                                                            <w:div w:id="966081602">
                                                                                                                                                                                              <w:marLeft w:val="0"/>
                                                                                                                                                                                              <w:marRight w:val="0"/>
                                                                                                                                                                                              <w:marTop w:val="0"/>
                                                                                                                                                                                              <w:marBottom w:val="0"/>
                                                                                                                                                                                              <w:divBdr>
                                                                                                                                                                                                <w:top w:val="none" w:sz="0" w:space="0" w:color="auto"/>
                                                                                                                                                                                                <w:left w:val="none" w:sz="0" w:space="0" w:color="auto"/>
                                                                                                                                                                                                <w:bottom w:val="none" w:sz="0" w:space="0" w:color="auto"/>
                                                                                                                                                                                                <w:right w:val="none" w:sz="0" w:space="0" w:color="auto"/>
                                                                                                                                                                                              </w:divBdr>
                                                                                                                                                                                              <w:divsChild>
                                                                                                                                                                                                <w:div w:id="1544562856">
                                                                                                                                                                                                  <w:marLeft w:val="0"/>
                                                                                                                                                                                                  <w:marRight w:val="0"/>
                                                                                                                                                                                                  <w:marTop w:val="0"/>
                                                                                                                                                                                                  <w:marBottom w:val="0"/>
                                                                                                                                                                                                  <w:divBdr>
                                                                                                                                                                                                    <w:top w:val="none" w:sz="0" w:space="0" w:color="auto"/>
                                                                                                                                                                                                    <w:left w:val="none" w:sz="0" w:space="0" w:color="auto"/>
                                                                                                                                                                                                    <w:bottom w:val="none" w:sz="0" w:space="0" w:color="auto"/>
                                                                                                                                                                                                    <w:right w:val="none" w:sz="0" w:space="0" w:color="auto"/>
                                                                                                                                                                                                  </w:divBdr>
                                                                                                                                                                                                  <w:divsChild>
                                                                                                                                                                                                    <w:div w:id="233779345">
                                                                                                                                                                                                      <w:marLeft w:val="0"/>
                                                                                                                                                                                                      <w:marRight w:val="0"/>
                                                                                                                                                                                                      <w:marTop w:val="0"/>
                                                                                                                                                                                                      <w:marBottom w:val="0"/>
                                                                                                                                                                                                      <w:divBdr>
                                                                                                                                                                                                        <w:top w:val="none" w:sz="0" w:space="0" w:color="auto"/>
                                                                                                                                                                                                        <w:left w:val="none" w:sz="0" w:space="0" w:color="auto"/>
                                                                                                                                                                                                        <w:bottom w:val="none" w:sz="0" w:space="0" w:color="auto"/>
                                                                                                                                                                                                        <w:right w:val="none" w:sz="0" w:space="0" w:color="auto"/>
                                                                                                                                                                                                      </w:divBdr>
                                                                                                                                                                                                      <w:divsChild>
                                                                                                                                                                                                        <w:div w:id="730153482">
                                                                                                                                                                                                          <w:marLeft w:val="0"/>
                                                                                                                                                                                                          <w:marRight w:val="0"/>
                                                                                                                                                                                                          <w:marTop w:val="0"/>
                                                                                                                                                                                                          <w:marBottom w:val="0"/>
                                                                                                                                                                                                          <w:divBdr>
                                                                                                                                                                                                            <w:top w:val="none" w:sz="0" w:space="0" w:color="auto"/>
                                                                                                                                                                                                            <w:left w:val="none" w:sz="0" w:space="0" w:color="auto"/>
                                                                                                                                                                                                            <w:bottom w:val="none" w:sz="0" w:space="0" w:color="auto"/>
                                                                                                                                                                                                            <w:right w:val="none" w:sz="0" w:space="0" w:color="auto"/>
                                                                                                                                                                                                          </w:divBdr>
                                                                                                                                                                                                          <w:divsChild>
                                                                                                                                                                                                            <w:div w:id="1711998984">
                                                                                                                                                                                                              <w:marLeft w:val="0"/>
                                                                                                                                                                                                              <w:marRight w:val="0"/>
                                                                                                                                                                                                              <w:marTop w:val="0"/>
                                                                                                                                                                                                              <w:marBottom w:val="0"/>
                                                                                                                                                                                                              <w:divBdr>
                                                                                                                                                                                                                <w:top w:val="none" w:sz="0" w:space="0" w:color="auto"/>
                                                                                                                                                                                                                <w:left w:val="none" w:sz="0" w:space="0" w:color="auto"/>
                                                                                                                                                                                                                <w:bottom w:val="none" w:sz="0" w:space="0" w:color="auto"/>
                                                                                                                                                                                                                <w:right w:val="none" w:sz="0" w:space="0" w:color="auto"/>
                                                                                                                                                                                                              </w:divBdr>
                                                                                                                                                                                                              <w:divsChild>
                                                                                                                                                                                                                <w:div w:id="1522628574">
                                                                                                                                                                                                                  <w:marLeft w:val="0"/>
                                                                                                                                                                                                                  <w:marRight w:val="0"/>
                                                                                                                                                                                                                  <w:marTop w:val="0"/>
                                                                                                                                                                                                                  <w:marBottom w:val="0"/>
                                                                                                                                                                                                                  <w:divBdr>
                                                                                                                                                                                                                    <w:top w:val="none" w:sz="0" w:space="0" w:color="auto"/>
                                                                                                                                                                                                                    <w:left w:val="none" w:sz="0" w:space="0" w:color="auto"/>
                                                                                                                                                                                                                    <w:bottom w:val="none" w:sz="0" w:space="0" w:color="auto"/>
                                                                                                                                                                                                                    <w:right w:val="none" w:sz="0" w:space="0" w:color="auto"/>
                                                                                                                                                                                                                  </w:divBdr>
                                                                                                                                                                                                                  <w:divsChild>
                                                                                                                                                                                                                    <w:div w:id="60564923">
                                                                                                                                                                                                                      <w:marLeft w:val="0"/>
                                                                                                                                                                                                                      <w:marRight w:val="0"/>
                                                                                                                                                                                                                      <w:marTop w:val="0"/>
                                                                                                                                                                                                                      <w:marBottom w:val="0"/>
                                                                                                                                                                                                                      <w:divBdr>
                                                                                                                                                                                                                        <w:top w:val="none" w:sz="0" w:space="0" w:color="auto"/>
                                                                                                                                                                                                                        <w:left w:val="none" w:sz="0" w:space="0" w:color="auto"/>
                                                                                                                                                                                                                        <w:bottom w:val="none" w:sz="0" w:space="0" w:color="auto"/>
                                                                                                                                                                                                                        <w:right w:val="none" w:sz="0" w:space="0" w:color="auto"/>
                                                                                                                                                                                                                      </w:divBdr>
                                                                                                                                                                                                                      <w:divsChild>
                                                                                                                                                                                                                        <w:div w:id="1903296823">
                                                                                                                                                                                                                          <w:marLeft w:val="0"/>
                                                                                                                                                                                                                          <w:marRight w:val="0"/>
                                                                                                                                                                                                                          <w:marTop w:val="0"/>
                                                                                                                                                                                                                          <w:marBottom w:val="0"/>
                                                                                                                                                                                                                          <w:divBdr>
                                                                                                                                                                                                                            <w:top w:val="none" w:sz="0" w:space="0" w:color="auto"/>
                                                                                                                                                                                                                            <w:left w:val="none" w:sz="0" w:space="0" w:color="auto"/>
                                                                                                                                                                                                                            <w:bottom w:val="none" w:sz="0" w:space="0" w:color="auto"/>
                                                                                                                                                                                                                            <w:right w:val="none" w:sz="0" w:space="0" w:color="auto"/>
                                                                                                                                                                                                                          </w:divBdr>
                                                                                                                                                                                                                          <w:divsChild>
                                                                                                                                                                                                                            <w:div w:id="126747948">
                                                                                                                                                                                                                              <w:marLeft w:val="0"/>
                                                                                                                                                                                                                              <w:marRight w:val="0"/>
                                                                                                                                                                                                                              <w:marTop w:val="0"/>
                                                                                                                                                                                                                              <w:marBottom w:val="0"/>
                                                                                                                                                                                                                              <w:divBdr>
                                                                                                                                                                                                                                <w:top w:val="none" w:sz="0" w:space="0" w:color="auto"/>
                                                                                                                                                                                                                                <w:left w:val="none" w:sz="0" w:space="0" w:color="auto"/>
                                                                                                                                                                                                                                <w:bottom w:val="none" w:sz="0" w:space="0" w:color="auto"/>
                                                                                                                                                                                                                                <w:right w:val="none" w:sz="0" w:space="0" w:color="auto"/>
                                                                                                                                                                                                                              </w:divBdr>
                                                                                                                                                                                                                              <w:divsChild>
                                                                                                                                                                                                                                <w:div w:id="1774284639">
                                                                                                                                                                                                                                  <w:marLeft w:val="0"/>
                                                                                                                                                                                                                                  <w:marRight w:val="0"/>
                                                                                                                                                                                                                                  <w:marTop w:val="0"/>
                                                                                                                                                                                                                                  <w:marBottom w:val="0"/>
                                                                                                                                                                                                                                  <w:divBdr>
                                                                                                                                                                                                                                    <w:top w:val="none" w:sz="0" w:space="0" w:color="auto"/>
                                                                                                                                                                                                                                    <w:left w:val="none" w:sz="0" w:space="0" w:color="auto"/>
                                                                                                                                                                                                                                    <w:bottom w:val="none" w:sz="0" w:space="0" w:color="auto"/>
                                                                                                                                                                                                                                    <w:right w:val="none" w:sz="0" w:space="0" w:color="auto"/>
                                                                                                                                                                                                                                  </w:divBdr>
                                                                                                                                                                                                                                  <w:divsChild>
                                                                                                                                                                                                                                    <w:div w:id="1810630950">
                                                                                                                                                                                                                                      <w:marLeft w:val="0"/>
                                                                                                                                                                                                                                      <w:marRight w:val="0"/>
                                                                                                                                                                                                                                      <w:marTop w:val="0"/>
                                                                                                                                                                                                                                      <w:marBottom w:val="0"/>
                                                                                                                                                                                                                                      <w:divBdr>
                                                                                                                                                                                                                                        <w:top w:val="none" w:sz="0" w:space="0" w:color="auto"/>
                                                                                                                                                                                                                                        <w:left w:val="none" w:sz="0" w:space="0" w:color="auto"/>
                                                                                                                                                                                                                                        <w:bottom w:val="none" w:sz="0" w:space="0" w:color="auto"/>
                                                                                                                                                                                                                                        <w:right w:val="none" w:sz="0" w:space="0" w:color="auto"/>
                                                                                                                                                                                                                                      </w:divBdr>
                                                                                                                                                                                                                                      <w:divsChild>
                                                                                                                                                                                                                                        <w:div w:id="724570453">
                                                                                                                                                                                                                                          <w:marLeft w:val="0"/>
                                                                                                                                                                                                                                          <w:marRight w:val="0"/>
                                                                                                                                                                                                                                          <w:marTop w:val="0"/>
                                                                                                                                                                                                                                          <w:marBottom w:val="0"/>
                                                                                                                                                                                                                                          <w:divBdr>
                                                                                                                                                                                                                                            <w:top w:val="none" w:sz="0" w:space="0" w:color="auto"/>
                                                                                                                                                                                                                                            <w:left w:val="none" w:sz="0" w:space="0" w:color="auto"/>
                                                                                                                                                                                                                                            <w:bottom w:val="none" w:sz="0" w:space="0" w:color="auto"/>
                                                                                                                                                                                                                                            <w:right w:val="none" w:sz="0" w:space="0" w:color="auto"/>
                                                                                                                                                                                                                                          </w:divBdr>
                                                                                                                                                                                                                                          <w:divsChild>
                                                                                                                                                                                                                                            <w:div w:id="2028210764">
                                                                                                                                                                                                                                              <w:marLeft w:val="0"/>
                                                                                                                                                                                                                                              <w:marRight w:val="0"/>
                                                                                                                                                                                                                                              <w:marTop w:val="0"/>
                                                                                                                                                                                                                                              <w:marBottom w:val="0"/>
                                                                                                                                                                                                                                              <w:divBdr>
                                                                                                                                                                                                                                                <w:top w:val="none" w:sz="0" w:space="0" w:color="auto"/>
                                                                                                                                                                                                                                                <w:left w:val="none" w:sz="0" w:space="0" w:color="auto"/>
                                                                                                                                                                                                                                                <w:bottom w:val="none" w:sz="0" w:space="0" w:color="auto"/>
                                                                                                                                                                                                                                                <w:right w:val="none" w:sz="0" w:space="0" w:color="auto"/>
                                                                                                                                                                                                                                              </w:divBdr>
                                                                                                                                                                                                                                              <w:divsChild>
                                                                                                                                                                                                                                                <w:div w:id="1304501786">
                                                                                                                                                                                                                                                  <w:marLeft w:val="0"/>
                                                                                                                                                                                                                                                  <w:marRight w:val="0"/>
                                                                                                                                                                                                                                                  <w:marTop w:val="0"/>
                                                                                                                                                                                                                                                  <w:marBottom w:val="0"/>
                                                                                                                                                                                                                                                  <w:divBdr>
                                                                                                                                                                                                                                                    <w:top w:val="none" w:sz="0" w:space="0" w:color="auto"/>
                                                                                                                                                                                                                                                    <w:left w:val="none" w:sz="0" w:space="0" w:color="auto"/>
                                                                                                                                                                                                                                                    <w:bottom w:val="none" w:sz="0" w:space="0" w:color="auto"/>
                                                                                                                                                                                                                                                    <w:right w:val="none" w:sz="0" w:space="0" w:color="auto"/>
                                                                                                                                                                                                                                                  </w:divBdr>
                                                                                                                                                                                                                                                  <w:divsChild>
                                                                                                                                                                                                                                                    <w:div w:id="2077777179">
                                                                                                                                                                                                                                                      <w:marLeft w:val="0"/>
                                                                                                                                                                                                                                                      <w:marRight w:val="0"/>
                                                                                                                                                                                                                                                      <w:marTop w:val="0"/>
                                                                                                                                                                                                                                                      <w:marBottom w:val="0"/>
                                                                                                                                                                                                                                                      <w:divBdr>
                                                                                                                                                                                                                                                        <w:top w:val="none" w:sz="0" w:space="0" w:color="auto"/>
                                                                                                                                                                                                                                                        <w:left w:val="none" w:sz="0" w:space="0" w:color="auto"/>
                                                                                                                                                                                                                                                        <w:bottom w:val="none" w:sz="0" w:space="0" w:color="auto"/>
                                                                                                                                                                                                                                                        <w:right w:val="none" w:sz="0" w:space="0" w:color="auto"/>
                                                                                                                                                                                                                                                      </w:divBdr>
                                                                                                                                                                                                                                                      <w:divsChild>
                                                                                                                                                                                                                                                        <w:div w:id="1576167989">
                                                                                                                                                                                                                                                          <w:marLeft w:val="0"/>
                                                                                                                                                                                                                                                          <w:marRight w:val="0"/>
                                                                                                                                                                                                                                                          <w:marTop w:val="0"/>
                                                                                                                                                                                                                                                          <w:marBottom w:val="0"/>
                                                                                                                                                                                                                                                          <w:divBdr>
                                                                                                                                                                                                                                                            <w:top w:val="none" w:sz="0" w:space="0" w:color="auto"/>
                                                                                                                                                                                                                                                            <w:left w:val="none" w:sz="0" w:space="0" w:color="auto"/>
                                                                                                                                                                                                                                                            <w:bottom w:val="none" w:sz="0" w:space="0" w:color="auto"/>
                                                                                                                                                                                                                                                            <w:right w:val="none" w:sz="0" w:space="0" w:color="auto"/>
                                                                                                                                                                                                                                                          </w:divBdr>
                                                                                                                                                                                                                                                          <w:divsChild>
                                                                                                                                                                                                                                                            <w:div w:id="1175729993">
                                                                                                                                                                                                                                                              <w:marLeft w:val="0"/>
                                                                                                                                                                                                                                                              <w:marRight w:val="0"/>
                                                                                                                                                                                                                                                              <w:marTop w:val="0"/>
                                                                                                                                                                                                                                                              <w:marBottom w:val="0"/>
                                                                                                                                                                                                                                                              <w:divBdr>
                                                                                                                                                                                                                                                                <w:top w:val="none" w:sz="0" w:space="0" w:color="auto"/>
                                                                                                                                                                                                                                                                <w:left w:val="none" w:sz="0" w:space="0" w:color="auto"/>
                                                                                                                                                                                                                                                                <w:bottom w:val="none" w:sz="0" w:space="0" w:color="auto"/>
                                                                                                                                                                                                                                                                <w:right w:val="none" w:sz="0" w:space="0" w:color="auto"/>
                                                                                                                                                                                                                                                              </w:divBdr>
                                                                                                                                                                                                                                                              <w:divsChild>
                                                                                                                                                                                                                                                                <w:div w:id="396588216">
                                                                                                                                                                                                                                                                  <w:marLeft w:val="0"/>
                                                                                                                                                                                                                                                                  <w:marRight w:val="0"/>
                                                                                                                                                                                                                                                                  <w:marTop w:val="0"/>
                                                                                                                                                                                                                                                                  <w:marBottom w:val="0"/>
                                                                                                                                                                                                                                                                  <w:divBdr>
                                                                                                                                                                                                                                                                    <w:top w:val="none" w:sz="0" w:space="0" w:color="auto"/>
                                                                                                                                                                                                                                                                    <w:left w:val="none" w:sz="0" w:space="0" w:color="auto"/>
                                                                                                                                                                                                                                                                    <w:bottom w:val="none" w:sz="0" w:space="0" w:color="auto"/>
                                                                                                                                                                                                                                                                    <w:right w:val="none" w:sz="0" w:space="0" w:color="auto"/>
                                                                                                                                                                                                                                                                  </w:divBdr>
                                                                                                                                                                                                                                                                  <w:divsChild>
                                                                                                                                                                                                                                                                    <w:div w:id="10764814">
                                                                                                                                                                                                                                                                      <w:marLeft w:val="0"/>
                                                                                                                                                                                                                                                                      <w:marRight w:val="0"/>
                                                                                                                                                                                                                                                                      <w:marTop w:val="0"/>
                                                                                                                                                                                                                                                                      <w:marBottom w:val="0"/>
                                                                                                                                                                                                                                                                      <w:divBdr>
                                                                                                                                                                                                                                                                        <w:top w:val="none" w:sz="0" w:space="0" w:color="auto"/>
                                                                                                                                                                                                                                                                        <w:left w:val="none" w:sz="0" w:space="0" w:color="auto"/>
                                                                                                                                                                                                                                                                        <w:bottom w:val="none" w:sz="0" w:space="0" w:color="auto"/>
                                                                                                                                                                                                                                                                        <w:right w:val="none" w:sz="0" w:space="0" w:color="auto"/>
                                                                                                                                                                                                                                                                      </w:divBdr>
                                                                                                                                                                                                                                                                      <w:divsChild>
                                                                                                                                                                                                                                                                        <w:div w:id="141582787">
                                                                                                                                                                                                                                                                          <w:marLeft w:val="0"/>
                                                                                                                                                                                                                                                                          <w:marRight w:val="0"/>
                                                                                                                                                                                                                                                                          <w:marTop w:val="0"/>
                                                                                                                                                                                                                                                                          <w:marBottom w:val="0"/>
                                                                                                                                                                                                                                                                          <w:divBdr>
                                                                                                                                                                                                                                                                            <w:top w:val="none" w:sz="0" w:space="0" w:color="auto"/>
                                                                                                                                                                                                                                                                            <w:left w:val="none" w:sz="0" w:space="0" w:color="auto"/>
                                                                                                                                                                                                                                                                            <w:bottom w:val="none" w:sz="0" w:space="0" w:color="auto"/>
                                                                                                                                                                                                                                                                            <w:right w:val="none" w:sz="0" w:space="0" w:color="auto"/>
                                                                                                                                                                                                                                                                          </w:divBdr>
                                                                                                                                                                                                                                                                          <w:divsChild>
                                                                                                                                                                                                                                                                            <w:div w:id="625236798">
                                                                                                                                                                                                                                                                              <w:marLeft w:val="0"/>
                                                                                                                                                                                                                                                                              <w:marRight w:val="0"/>
                                                                                                                                                                                                                                                                              <w:marTop w:val="0"/>
                                                                                                                                                                                                                                                                              <w:marBottom w:val="0"/>
                                                                                                                                                                                                                                                                              <w:divBdr>
                                                                                                                                                                                                                                                                                <w:top w:val="none" w:sz="0" w:space="0" w:color="auto"/>
                                                                                                                                                                                                                                                                                <w:left w:val="none" w:sz="0" w:space="0" w:color="auto"/>
                                                                                                                                                                                                                                                                                <w:bottom w:val="none" w:sz="0" w:space="0" w:color="auto"/>
                                                                                                                                                                                                                                                                                <w:right w:val="none" w:sz="0" w:space="0" w:color="auto"/>
                                                                                                                                                                                                                                                                              </w:divBdr>
                                                                                                                                                                                                                                                                              <w:divsChild>
                                                                                                                                                                                                                                                                                <w:div w:id="1868712207">
                                                                                                                                                                                                                                                                                  <w:marLeft w:val="0"/>
                                                                                                                                                                                                                                                                                  <w:marRight w:val="0"/>
                                                                                                                                                                                                                                                                                  <w:marTop w:val="0"/>
                                                                                                                                                                                                                                                                                  <w:marBottom w:val="0"/>
                                                                                                                                                                                                                                                                                  <w:divBdr>
                                                                                                                                                                                                                                                                                    <w:top w:val="none" w:sz="0" w:space="0" w:color="auto"/>
                                                                                                                                                                                                                                                                                    <w:left w:val="none" w:sz="0" w:space="0" w:color="auto"/>
                                                                                                                                                                                                                                                                                    <w:bottom w:val="none" w:sz="0" w:space="0" w:color="auto"/>
                                                                                                                                                                                                                                                                                    <w:right w:val="none" w:sz="0" w:space="0" w:color="auto"/>
                                                                                                                                                                                                                                                                                  </w:divBdr>
                                                                                                                                                                                                                                                                                  <w:divsChild>
                                                                                                                                                                                                                                                                                    <w:div w:id="2137479445">
                                                                                                                                                                                                                                                                                      <w:marLeft w:val="0"/>
                                                                                                                                                                                                                                                                                      <w:marRight w:val="0"/>
                                                                                                                                                                                                                                                                                      <w:marTop w:val="0"/>
                                                                                                                                                                                                                                                                                      <w:marBottom w:val="0"/>
                                                                                                                                                                                                                                                                                      <w:divBdr>
                                                                                                                                                                                                                                                                                        <w:top w:val="none" w:sz="0" w:space="0" w:color="auto"/>
                                                                                                                                                                                                                                                                                        <w:left w:val="none" w:sz="0" w:space="0" w:color="auto"/>
                                                                                                                                                                                                                                                                                        <w:bottom w:val="none" w:sz="0" w:space="0" w:color="auto"/>
                                                                                                                                                                                                                                                                                        <w:right w:val="none" w:sz="0" w:space="0" w:color="auto"/>
                                                                                                                                                                                                                                                                                      </w:divBdr>
                                                                                                                                                                                                                                                                                      <w:divsChild>
                                                                                                                                                                                                                                                                                        <w:div w:id="705256316">
                                                                                                                                                                                                                                                                                          <w:marLeft w:val="0"/>
                                                                                                                                                                                                                                                                                          <w:marRight w:val="0"/>
                                                                                                                                                                                                                                                                                          <w:marTop w:val="0"/>
                                                                                                                                                                                                                                                                                          <w:marBottom w:val="0"/>
                                                                                                                                                                                                                                                                                          <w:divBdr>
                                                                                                                                                                                                                                                                                            <w:top w:val="none" w:sz="0" w:space="0" w:color="auto"/>
                                                                                                                                                                                                                                                                                            <w:left w:val="none" w:sz="0" w:space="0" w:color="auto"/>
                                                                                                                                                                                                                                                                                            <w:bottom w:val="none" w:sz="0" w:space="0" w:color="auto"/>
                                                                                                                                                                                                                                                                                            <w:right w:val="none" w:sz="0" w:space="0" w:color="auto"/>
                                                                                                                                                                                                                                                                                          </w:divBdr>
                                                                                                                                                                                                                                                                                          <w:divsChild>
                                                                                                                                                                                                                                                                                            <w:div w:id="1047146051">
                                                                                                                                                                                                                                                                                              <w:marLeft w:val="0"/>
                                                                                                                                                                                                                                                                                              <w:marRight w:val="0"/>
                                                                                                                                                                                                                                                                                              <w:marTop w:val="0"/>
                                                                                                                                                                                                                                                                                              <w:marBottom w:val="0"/>
                                                                                                                                                                                                                                                                                              <w:divBdr>
                                                                                                                                                                                                                                                                                                <w:top w:val="none" w:sz="0" w:space="0" w:color="auto"/>
                                                                                                                                                                                                                                                                                                <w:left w:val="none" w:sz="0" w:space="0" w:color="auto"/>
                                                                                                                                                                                                                                                                                                <w:bottom w:val="none" w:sz="0" w:space="0" w:color="auto"/>
                                                                                                                                                                                                                                                                                                <w:right w:val="none" w:sz="0" w:space="0" w:color="auto"/>
                                                                                                                                                                                                                                                                                              </w:divBdr>
                                                                                                                                                                                                                                                                                              <w:divsChild>
                                                                                                                                                                                                                                                                                                <w:div w:id="747188766">
                                                                                                                                                                                                                                                                                                  <w:marLeft w:val="0"/>
                                                                                                                                                                                                                                                                                                  <w:marRight w:val="0"/>
                                                                                                                                                                                                                                                                                                  <w:marTop w:val="0"/>
                                                                                                                                                                                                                                                                                                  <w:marBottom w:val="0"/>
                                                                                                                                                                                                                                                                                                  <w:divBdr>
                                                                                                                                                                                                                                                                                                    <w:top w:val="none" w:sz="0" w:space="0" w:color="auto"/>
                                                                                                                                                                                                                                                                                                    <w:left w:val="none" w:sz="0" w:space="0" w:color="auto"/>
                                                                                                                                                                                                                                                                                                    <w:bottom w:val="none" w:sz="0" w:space="0" w:color="auto"/>
                                                                                                                                                                                                                                                                                                    <w:right w:val="none" w:sz="0" w:space="0" w:color="auto"/>
                                                                                                                                                                                                                                                                                                  </w:divBdr>
                                                                                                                                                                                                                                                                                                  <w:divsChild>
                                                                                                                                                                                                                                                                                                    <w:div w:id="50006509">
                                                                                                                                                                                                                                                                                                      <w:marLeft w:val="0"/>
                                                                                                                                                                                                                                                                                                      <w:marRight w:val="0"/>
                                                                                                                                                                                                                                                                                                      <w:marTop w:val="0"/>
                                                                                                                                                                                                                                                                                                      <w:marBottom w:val="0"/>
                                                                                                                                                                                                                                                                                                      <w:divBdr>
                                                                                                                                                                                                                                                                                                        <w:top w:val="none" w:sz="0" w:space="0" w:color="auto"/>
                                                                                                                                                                                                                                                                                                        <w:left w:val="none" w:sz="0" w:space="0" w:color="auto"/>
                                                                                                                                                                                                                                                                                                        <w:bottom w:val="none" w:sz="0" w:space="0" w:color="auto"/>
                                                                                                                                                                                                                                                                                                        <w:right w:val="none" w:sz="0" w:space="0" w:color="auto"/>
                                                                                                                                                                                                                                                                                                      </w:divBdr>
                                                                                                                                                                                                                                                                                                      <w:divsChild>
                                                                                                                                                                                                                                                                                                        <w:div w:id="128086957">
                                                                                                                                                                                                                                                                                                          <w:marLeft w:val="0"/>
                                                                                                                                                                                                                                                                                                          <w:marRight w:val="0"/>
                                                                                                                                                                                                                                                                                                          <w:marTop w:val="0"/>
                                                                                                                                                                                                                                                                                                          <w:marBottom w:val="0"/>
                                                                                                                                                                                                                                                                                                          <w:divBdr>
                                                                                                                                                                                                                                                                                                            <w:top w:val="none" w:sz="0" w:space="0" w:color="auto"/>
                                                                                                                                                                                                                                                                                                            <w:left w:val="none" w:sz="0" w:space="0" w:color="auto"/>
                                                                                                                                                                                                                                                                                                            <w:bottom w:val="none" w:sz="0" w:space="0" w:color="auto"/>
                                                                                                                                                                                                                                                                                                            <w:right w:val="none" w:sz="0" w:space="0" w:color="auto"/>
                                                                                                                                                                                                                                                                                                          </w:divBdr>
                                                                                                                                                                                                                                                                                                          <w:divsChild>
                                                                                                                                                                                                                                                                                                            <w:div w:id="326251844">
                                                                                                                                                                                                                                                                                                              <w:marLeft w:val="0"/>
                                                                                                                                                                                                                                                                                                              <w:marRight w:val="0"/>
                                                                                                                                                                                                                                                                                                              <w:marTop w:val="0"/>
                                                                                                                                                                                                                                                                                                              <w:marBottom w:val="0"/>
                                                                                                                                                                                                                                                                                                              <w:divBdr>
                                                                                                                                                                                                                                                                                                                <w:top w:val="none" w:sz="0" w:space="0" w:color="auto"/>
                                                                                                                                                                                                                                                                                                                <w:left w:val="none" w:sz="0" w:space="0" w:color="auto"/>
                                                                                                                                                                                                                                                                                                                <w:bottom w:val="none" w:sz="0" w:space="0" w:color="auto"/>
                                                                                                                                                                                                                                                                                                                <w:right w:val="none" w:sz="0" w:space="0" w:color="auto"/>
                                                                                                                                                                                                                                                                                                              </w:divBdr>
                                                                                                                                                                                                                                                                                                              <w:divsChild>
                                                                                                                                                                                                                                                                                                                <w:div w:id="751660824">
                                                                                                                                                                                                                                                                                                                  <w:marLeft w:val="0"/>
                                                                                                                                                                                                                                                                                                                  <w:marRight w:val="0"/>
                                                                                                                                                                                                                                                                                                                  <w:marTop w:val="0"/>
                                                                                                                                                                                                                                                                                                                  <w:marBottom w:val="0"/>
                                                                                                                                                                                                                                                                                                                  <w:divBdr>
                                                                                                                                                                                                                                                                                                                    <w:top w:val="none" w:sz="0" w:space="0" w:color="auto"/>
                                                                                                                                                                                                                                                                                                                    <w:left w:val="none" w:sz="0" w:space="0" w:color="auto"/>
                                                                                                                                                                                                                                                                                                                    <w:bottom w:val="none" w:sz="0" w:space="0" w:color="auto"/>
                                                                                                                                                                                                                                                                                                                    <w:right w:val="none" w:sz="0" w:space="0" w:color="auto"/>
                                                                                                                                                                                                                                                                                                                  </w:divBdr>
                                                                                                                                                                                                                                                                                                                  <w:divsChild>
                                                                                                                                                                                                                                                                                                                    <w:div w:id="1749110877">
                                                                                                                                                                                                                                                                                                                      <w:marLeft w:val="0"/>
                                                                                                                                                                                                                                                                                                                      <w:marRight w:val="0"/>
                                                                                                                                                                                                                                                                                                                      <w:marTop w:val="0"/>
                                                                                                                                                                                                                                                                                                                      <w:marBottom w:val="0"/>
                                                                                                                                                                                                                                                                                                                      <w:divBdr>
                                                                                                                                                                                                                                                                                                                        <w:top w:val="none" w:sz="0" w:space="0" w:color="auto"/>
                                                                                                                                                                                                                                                                                                                        <w:left w:val="none" w:sz="0" w:space="0" w:color="auto"/>
                                                                                                                                                                                                                                                                                                                        <w:bottom w:val="none" w:sz="0" w:space="0" w:color="auto"/>
                                                                                                                                                                                                                                                                                                                        <w:right w:val="none" w:sz="0" w:space="0" w:color="auto"/>
                                                                                                                                                                                                                                                                                                                      </w:divBdr>
                                                                                                                                                                                                                                                                                                                      <w:divsChild>
                                                                                                                                                                                                                                                                                                                        <w:div w:id="1336302565">
                                                                                                                                                                                                                                                                                                                          <w:marLeft w:val="0"/>
                                                                                                                                                                                                                                                                                                                          <w:marRight w:val="0"/>
                                                                                                                                                                                                                                                                                                                          <w:marTop w:val="0"/>
                                                                                                                                                                                                                                                                                                                          <w:marBottom w:val="0"/>
                                                                                                                                                                                                                                                                                                                          <w:divBdr>
                                                                                                                                                                                                                                                                                                                            <w:top w:val="none" w:sz="0" w:space="0" w:color="auto"/>
                                                                                                                                                                                                                                                                                                                            <w:left w:val="none" w:sz="0" w:space="0" w:color="auto"/>
                                                                                                                                                                                                                                                                                                                            <w:bottom w:val="none" w:sz="0" w:space="0" w:color="auto"/>
                                                                                                                                                                                                                                                                                                                            <w:right w:val="none" w:sz="0" w:space="0" w:color="auto"/>
                                                                                                                                                                                                                                                                                                                          </w:divBdr>
                                                                                                                                                                                                                                                                                                                          <w:divsChild>
                                                                                                                                                                                                                                                                                                                            <w:div w:id="1245651635">
                                                                                                                                                                                                                                                                                                                              <w:marLeft w:val="0"/>
                                                                                                                                                                                                                                                                                                                              <w:marRight w:val="0"/>
                                                                                                                                                                                                                                                                                                                              <w:marTop w:val="0"/>
                                                                                                                                                                                                                                                                                                                              <w:marBottom w:val="0"/>
                                                                                                                                                                                                                                                                                                                              <w:divBdr>
                                                                                                                                                                                                                                                                                                                                <w:top w:val="none" w:sz="0" w:space="0" w:color="auto"/>
                                                                                                                                                                                                                                                                                                                                <w:left w:val="none" w:sz="0" w:space="0" w:color="auto"/>
                                                                                                                                                                                                                                                                                                                                <w:bottom w:val="none" w:sz="0" w:space="0" w:color="auto"/>
                                                                                                                                                                                                                                                                                                                                <w:right w:val="none" w:sz="0" w:space="0" w:color="auto"/>
                                                                                                                                                                                                                                                                                                                              </w:divBdr>
                                                                                                                                                                                                                                                                                                                              <w:divsChild>
                                                                                                                                                                                                                                                                                                                                <w:div w:id="1298759492">
                                                                                                                                                                                                                                                                                                                                  <w:marLeft w:val="0"/>
                                                                                                                                                                                                                                                                                                                                  <w:marRight w:val="0"/>
                                                                                                                                                                                                                                                                                                                                  <w:marTop w:val="0"/>
                                                                                                                                                                                                                                                                                                                                  <w:marBottom w:val="0"/>
                                                                                                                                                                                                                                                                                                                                  <w:divBdr>
                                                                                                                                                                                                                                                                                                                                    <w:top w:val="none" w:sz="0" w:space="0" w:color="auto"/>
                                                                                                                                                                                                                                                                                                                                    <w:left w:val="none" w:sz="0" w:space="0" w:color="auto"/>
                                                                                                                                                                                                                                                                                                                                    <w:bottom w:val="none" w:sz="0" w:space="0" w:color="auto"/>
                                                                                                                                                                                                                                                                                                                                    <w:right w:val="none" w:sz="0" w:space="0" w:color="auto"/>
                                                                                                                                                                                                                                                                                                                                  </w:divBdr>
                                                                                                                                                                                                                                                                                                                                  <w:divsChild>
                                                                                                                                                                                                                                                                                                                                    <w:div w:id="1282222180">
                                                                                                                                                                                                                                                                                                                                      <w:marLeft w:val="0"/>
                                                                                                                                                                                                                                                                                                                                      <w:marRight w:val="0"/>
                                                                                                                                                                                                                                                                                                                                      <w:marTop w:val="0"/>
                                                                                                                                                                                                                                                                                                                                      <w:marBottom w:val="0"/>
                                                                                                                                                                                                                                                                                                                                      <w:divBdr>
                                                                                                                                                                                                                                                                                                                                        <w:top w:val="none" w:sz="0" w:space="0" w:color="auto"/>
                                                                                                                                                                                                                                                                                                                                        <w:left w:val="none" w:sz="0" w:space="0" w:color="auto"/>
                                                                                                                                                                                                                                                                                                                                        <w:bottom w:val="none" w:sz="0" w:space="0" w:color="auto"/>
                                                                                                                                                                                                                                                                                                                                        <w:right w:val="none" w:sz="0" w:space="0" w:color="auto"/>
                                                                                                                                                                                                                                                                                                                                      </w:divBdr>
                                                                                                                                                                                                                                                                                                                                      <w:divsChild>
                                                                                                                                                                                                                                                                                                                                        <w:div w:id="30883720">
                                                                                                                                                                                                                                                                                                                                          <w:marLeft w:val="0"/>
                                                                                                                                                                                                                                                                                                                                          <w:marRight w:val="0"/>
                                                                                                                                                                                                                                                                                                                                          <w:marTop w:val="0"/>
                                                                                                                                                                                                                                                                                                                                          <w:marBottom w:val="0"/>
                                                                                                                                                                                                                                                                                                                                          <w:divBdr>
                                                                                                                                                                                                                                                                                                                                            <w:top w:val="none" w:sz="0" w:space="0" w:color="auto"/>
                                                                                                                                                                                                                                                                                                                                            <w:left w:val="none" w:sz="0" w:space="0" w:color="auto"/>
                                                                                                                                                                                                                                                                                                                                            <w:bottom w:val="none" w:sz="0" w:space="0" w:color="auto"/>
                                                                                                                                                                                                                                                                                                                                            <w:right w:val="none" w:sz="0" w:space="0" w:color="auto"/>
                                                                                                                                                                                                                                                                                                                                          </w:divBdr>
                                                                                                                                                                                                                                                                                                                                          <w:divsChild>
                                                                                                                                                                                                                                                                                                                                            <w:div w:id="1239093015">
                                                                                                                                                                                                                                                                                                                                              <w:marLeft w:val="0"/>
                                                                                                                                                                                                                                                                                                                                              <w:marRight w:val="0"/>
                                                                                                                                                                                                                                                                                                                                              <w:marTop w:val="0"/>
                                                                                                                                                                                                                                                                                                                                              <w:marBottom w:val="0"/>
                                                                                                                                                                                                                                                                                                                                              <w:divBdr>
                                                                                                                                                                                                                                                                                                                                                <w:top w:val="none" w:sz="0" w:space="0" w:color="auto"/>
                                                                                                                                                                                                                                                                                                                                                <w:left w:val="none" w:sz="0" w:space="0" w:color="auto"/>
                                                                                                                                                                                                                                                                                                                                                <w:bottom w:val="none" w:sz="0" w:space="0" w:color="auto"/>
                                                                                                                                                                                                                                                                                                                                                <w:right w:val="none" w:sz="0" w:space="0" w:color="auto"/>
                                                                                                                                                                                                                                                                                                                                              </w:divBdr>
                                                                                                                                                                                                                                                                                                                                              <w:divsChild>
                                                                                                                                                                                                                                                                                                                                                <w:div w:id="1265384559">
                                                                                                                                                                                                                                                                                                                                                  <w:marLeft w:val="0"/>
                                                                                                                                                                                                                                                                                                                                                  <w:marRight w:val="0"/>
                                                                                                                                                                                                                                                                                                                                                  <w:marTop w:val="0"/>
                                                                                                                                                                                                                                                                                                                                                  <w:marBottom w:val="0"/>
                                                                                                                                                                                                                                                                                                                                                  <w:divBdr>
                                                                                                                                                                                                                                                                                                                                                    <w:top w:val="none" w:sz="0" w:space="0" w:color="auto"/>
                                                                                                                                                                                                                                                                                                                                                    <w:left w:val="none" w:sz="0" w:space="0" w:color="auto"/>
                                                                                                                                                                                                                                                                                                                                                    <w:bottom w:val="none" w:sz="0" w:space="0" w:color="auto"/>
                                                                                                                                                                                                                                                                                                                                                    <w:right w:val="none" w:sz="0" w:space="0" w:color="auto"/>
                                                                                                                                                                                                                                                                                                                                                  </w:divBdr>
                                                                                                                                                                                                                                                                                                                                                  <w:divsChild>
                                                                                                                                                                                                                                                                                                                                                    <w:div w:id="2131975668">
                                                                                                                                                                                                                                                                                                                                                      <w:marLeft w:val="0"/>
                                                                                                                                                                                                                                                                                                                                                      <w:marRight w:val="0"/>
                                                                                                                                                                                                                                                                                                                                                      <w:marTop w:val="0"/>
                                                                                                                                                                                                                                                                                                                                                      <w:marBottom w:val="0"/>
                                                                                                                                                                                                                                                                                                                                                      <w:divBdr>
                                                                                                                                                                                                                                                                                                                                                        <w:top w:val="none" w:sz="0" w:space="0" w:color="auto"/>
                                                                                                                                                                                                                                                                                                                                                        <w:left w:val="none" w:sz="0" w:space="0" w:color="auto"/>
                                                                                                                                                                                                                                                                                                                                                        <w:bottom w:val="none" w:sz="0" w:space="0" w:color="auto"/>
                                                                                                                                                                                                                                                                                                                                                        <w:right w:val="none" w:sz="0" w:space="0" w:color="auto"/>
                                                                                                                                                                                                                                                                                                                                                      </w:divBdr>
                                                                                                                                                                                                                                                                                                                                                      <w:divsChild>
                                                                                                                                                                                                                                                                                                                                                        <w:div w:id="1602297160">
                                                                                                                                                                                                                                                                                                                                                          <w:marLeft w:val="0"/>
                                                                                                                                                                                                                                                                                                                                                          <w:marRight w:val="0"/>
                                                                                                                                                                                                                                                                                                                                                          <w:marTop w:val="0"/>
                                                                                                                                                                                                                                                                                                                                                          <w:marBottom w:val="0"/>
                                                                                                                                                                                                                                                                                                                                                          <w:divBdr>
                                                                                                                                                                                                                                                                                                                                                            <w:top w:val="none" w:sz="0" w:space="0" w:color="auto"/>
                                                                                                                                                                                                                                                                                                                                                            <w:left w:val="none" w:sz="0" w:space="0" w:color="auto"/>
                                                                                                                                                                                                                                                                                                                                                            <w:bottom w:val="none" w:sz="0" w:space="0" w:color="auto"/>
                                                                                                                                                                                                                                                                                                                                                            <w:right w:val="none" w:sz="0" w:space="0" w:color="auto"/>
                                                                                                                                                                                                                                                                                                                                                          </w:divBdr>
                                                                                                                                                                                                                                                                                                                                                          <w:divsChild>
                                                                                                                                                                                                                                                                                                                                                            <w:div w:id="1214656631">
                                                                                                                                                                                                                                                                                                                                                              <w:marLeft w:val="0"/>
                                                                                                                                                                                                                                                                                                                                                              <w:marRight w:val="0"/>
                                                                                                                                                                                                                                                                                                                                                              <w:marTop w:val="0"/>
                                                                                                                                                                                                                                                                                                                                                              <w:marBottom w:val="0"/>
                                                                                                                                                                                                                                                                                                                                                              <w:divBdr>
                                                                                                                                                                                                                                                                                                                                                                <w:top w:val="none" w:sz="0" w:space="0" w:color="auto"/>
                                                                                                                                                                                                                                                                                                                                                                <w:left w:val="none" w:sz="0" w:space="0" w:color="auto"/>
                                                                                                                                                                                                                                                                                                                                                                <w:bottom w:val="none" w:sz="0" w:space="0" w:color="auto"/>
                                                                                                                                                                                                                                                                                                                                                                <w:right w:val="none" w:sz="0" w:space="0" w:color="auto"/>
                                                                                                                                                                                                                                                                                                                                                              </w:divBdr>
                                                                                                                                                                                                                                                                                                                                                              <w:divsChild>
                                                                                                                                                                                                                                                                                                                                                                <w:div w:id="1399397032">
                                                                                                                                                                                                                                                                                                                                                                  <w:marLeft w:val="0"/>
                                                                                                                                                                                                                                                                                                                                                                  <w:marRight w:val="0"/>
                                                                                                                                                                                                                                                                                                                                                                  <w:marTop w:val="0"/>
                                                                                                                                                                                                                                                                                                                                                                  <w:marBottom w:val="0"/>
                                                                                                                                                                                                                                                                                                                                                                  <w:divBdr>
                                                                                                                                                                                                                                                                                                                                                                    <w:top w:val="none" w:sz="0" w:space="0" w:color="auto"/>
                                                                                                                                                                                                                                                                                                                                                                    <w:left w:val="none" w:sz="0" w:space="0" w:color="auto"/>
                                                                                                                                                                                                                                                                                                                                                                    <w:bottom w:val="none" w:sz="0" w:space="0" w:color="auto"/>
                                                                                                                                                                                                                                                                                                                                                                    <w:right w:val="none" w:sz="0" w:space="0" w:color="auto"/>
                                                                                                                                                                                                                                                                                                                                                                  </w:divBdr>
                                                                                                                                                                                                                                                                                                                                                                  <w:divsChild>
                                                                                                                                                                                                                                                                                                                                                                    <w:div w:id="1162696704">
                                                                                                                                                                                                                                                                                                                                                                      <w:marLeft w:val="0"/>
                                                                                                                                                                                                                                                                                                                                                                      <w:marRight w:val="0"/>
                                                                                                                                                                                                                                                                                                                                                                      <w:marTop w:val="0"/>
                                                                                                                                                                                                                                                                                                                                                                      <w:marBottom w:val="0"/>
                                                                                                                                                                                                                                                                                                                                                                      <w:divBdr>
                                                                                                                                                                                                                                                                                                                                                                        <w:top w:val="none" w:sz="0" w:space="0" w:color="auto"/>
                                                                                                                                                                                                                                                                                                                                                                        <w:left w:val="none" w:sz="0" w:space="0" w:color="auto"/>
                                                                                                                                                                                                                                                                                                                                                                        <w:bottom w:val="none" w:sz="0" w:space="0" w:color="auto"/>
                                                                                                                                                                                                                                                                                                                                                                        <w:right w:val="none" w:sz="0" w:space="0" w:color="auto"/>
                                                                                                                                                                                                                                                                                                                                                                      </w:divBdr>
                                                                                                                                                                                                                                                                                                                                                                      <w:divsChild>
                                                                                                                                                                                                                                                                                                                                                                        <w:div w:id="983965816">
                                                                                                                                                                                                                                                                                                                                                                          <w:marLeft w:val="0"/>
                                                                                                                                                                                                                                                                                                                                                                          <w:marRight w:val="0"/>
                                                                                                                                                                                                                                                                                                                                                                          <w:marTop w:val="0"/>
                                                                                                                                                                                                                                                                                                                                                                          <w:marBottom w:val="0"/>
                                                                                                                                                                                                                                                                                                                                                                          <w:divBdr>
                                                                                                                                                                                                                                                                                                                                                                            <w:top w:val="none" w:sz="0" w:space="0" w:color="auto"/>
                                                                                                                                                                                                                                                                                                                                                                            <w:left w:val="none" w:sz="0" w:space="0" w:color="auto"/>
                                                                                                                                                                                                                                                                                                                                                                            <w:bottom w:val="none" w:sz="0" w:space="0" w:color="auto"/>
                                                                                                                                                                                                                                                                                                                                                                            <w:right w:val="none" w:sz="0" w:space="0" w:color="auto"/>
                                                                                                                                                                                                                                                                                                                                                                          </w:divBdr>
                                                                                                                                                                                                                                                                                                                                                                          <w:divsChild>
                                                                                                                                                                                                                                                                                                                                                                            <w:div w:id="795879523">
                                                                                                                                                                                                                                                                                                                                                                              <w:marLeft w:val="0"/>
                                                                                                                                                                                                                                                                                                                                                                              <w:marRight w:val="0"/>
                                                                                                                                                                                                                                                                                                                                                                              <w:marTop w:val="0"/>
                                                                                                                                                                                                                                                                                                                                                                              <w:marBottom w:val="0"/>
                                                                                                                                                                                                                                                                                                                                                                              <w:divBdr>
                                                                                                                                                                                                                                                                                                                                                                                <w:top w:val="none" w:sz="0" w:space="0" w:color="auto"/>
                                                                                                                                                                                                                                                                                                                                                                                <w:left w:val="none" w:sz="0" w:space="0" w:color="auto"/>
                                                                                                                                                                                                                                                                                                                                                                                <w:bottom w:val="none" w:sz="0" w:space="0" w:color="auto"/>
                                                                                                                                                                                                                                                                                                                                                                                <w:right w:val="none" w:sz="0" w:space="0" w:color="auto"/>
                                                                                                                                                                                                                                                                                                                                                                              </w:divBdr>
                                                                                                                                                                                                                                                                                                                                                                              <w:divsChild>
                                                                                                                                                                                                                                                                                                                                                                                <w:div w:id="108597114">
                                                                                                                                                                                                                                                                                                                                                                                  <w:marLeft w:val="0"/>
                                                                                                                                                                                                                                                                                                                                                                                  <w:marRight w:val="0"/>
                                                                                                                                                                                                                                                                                                                                                                                  <w:marTop w:val="0"/>
                                                                                                                                                                                                                                                                                                                                                                                  <w:marBottom w:val="0"/>
                                                                                                                                                                                                                                                                                                                                                                                  <w:divBdr>
                                                                                                                                                                                                                                                                                                                                                                                    <w:top w:val="none" w:sz="0" w:space="0" w:color="auto"/>
                                                                                                                                                                                                                                                                                                                                                                                    <w:left w:val="none" w:sz="0" w:space="0" w:color="auto"/>
                                                                                                                                                                                                                                                                                                                                                                                    <w:bottom w:val="none" w:sz="0" w:space="0" w:color="auto"/>
                                                                                                                                                                                                                                                                                                                                                                                    <w:right w:val="none" w:sz="0" w:space="0" w:color="auto"/>
                                                                                                                                                                                                                                                                                                                                                                                  </w:divBdr>
                                                                                                                                                                                                                                                                                                                                                                                  <w:divsChild>
                                                                                                                                                                                                                                                                                                                                                                                    <w:div w:id="277757019">
                                                                                                                                                                                                                                                                                                                                                                                      <w:marLeft w:val="0"/>
                                                                                                                                                                                                                                                                                                                                                                                      <w:marRight w:val="0"/>
                                                                                                                                                                                                                                                                                                                                                                                      <w:marTop w:val="0"/>
                                                                                                                                                                                                                                                                                                                                                                                      <w:marBottom w:val="0"/>
                                                                                                                                                                                                                                                                                                                                                                                      <w:divBdr>
                                                                                                                                                                                                                                                                                                                                                                                        <w:top w:val="none" w:sz="0" w:space="0" w:color="auto"/>
                                                                                                                                                                                                                                                                                                                                                                                        <w:left w:val="none" w:sz="0" w:space="0" w:color="auto"/>
                                                                                                                                                                                                                                                                                                                                                                                        <w:bottom w:val="none" w:sz="0" w:space="0" w:color="auto"/>
                                                                                                                                                                                                                                                                                                                                                                                        <w:right w:val="none" w:sz="0" w:space="0" w:color="auto"/>
                                                                                                                                                                                                                                                                                                                                                                                      </w:divBdr>
                                                                                                                                                                                                                                                                                                                                                                                      <w:divsChild>
                                                                                                                                                                                                                                                                                                                                                                                        <w:div w:id="1874885536">
                                                                                                                                                                                                                                                                                                                                                                                          <w:marLeft w:val="0"/>
                                                                                                                                                                                                                                                                                                                                                                                          <w:marRight w:val="0"/>
                                                                                                                                                                                                                                                                                                                                                                                          <w:marTop w:val="0"/>
                                                                                                                                                                                                                                                                                                                                                                                          <w:marBottom w:val="0"/>
                                                                                                                                                                                                                                                                                                                                                                                          <w:divBdr>
                                                                                                                                                                                                                                                                                                                                                                                            <w:top w:val="none" w:sz="0" w:space="0" w:color="auto"/>
                                                                                                                                                                                                                                                                                                                                                                                            <w:left w:val="none" w:sz="0" w:space="0" w:color="auto"/>
                                                                                                                                                                                                                                                                                                                                                                                            <w:bottom w:val="none" w:sz="0" w:space="0" w:color="auto"/>
                                                                                                                                                                                                                                                                                                                                                                                            <w:right w:val="none" w:sz="0" w:space="0" w:color="auto"/>
                                                                                                                                                                                                                                                                                                                                                                                          </w:divBdr>
                                                                                                                                                                                                                                                                                                                                                                                          <w:divsChild>
                                                                                                                                                                                                                                                                                                                                                                                            <w:div w:id="1116486073">
                                                                                                                                                                                                                                                                                                                                                                                              <w:marLeft w:val="0"/>
                                                                                                                                                                                                                                                                                                                                                                                              <w:marRight w:val="0"/>
                                                                                                                                                                                                                                                                                                                                                                                              <w:marTop w:val="0"/>
                                                                                                                                                                                                                                                                                                                                                                                              <w:marBottom w:val="0"/>
                                                                                                                                                                                                                                                                                                                                                                                              <w:divBdr>
                                                                                                                                                                                                                                                                                                                                                                                                <w:top w:val="none" w:sz="0" w:space="0" w:color="auto"/>
                                                                                                                                                                                                                                                                                                                                                                                                <w:left w:val="none" w:sz="0" w:space="0" w:color="auto"/>
                                                                                                                                                                                                                                                                                                                                                                                                <w:bottom w:val="none" w:sz="0" w:space="0" w:color="auto"/>
                                                                                                                                                                                                                                                                                                                                                                                                <w:right w:val="none" w:sz="0" w:space="0" w:color="auto"/>
                                                                                                                                                                                                                                                                                                                                                                                              </w:divBdr>
                                                                                                                                                                                                                                                                                                                                                                                              <w:divsChild>
                                                                                                                                                                                                                                                                                                                                                                                                <w:div w:id="1634367776">
                                                                                                                                                                                                                                                                                                                                                                                                  <w:marLeft w:val="0"/>
                                                                                                                                                                                                                                                                                                                                                                                                  <w:marRight w:val="0"/>
                                                                                                                                                                                                                                                                                                                                                                                                  <w:marTop w:val="0"/>
                                                                                                                                                                                                                                                                                                                                                                                                  <w:marBottom w:val="0"/>
                                                                                                                                                                                                                                                                                                                                                                                                  <w:divBdr>
                                                                                                                                                                                                                                                                                                                                                                                                    <w:top w:val="none" w:sz="0" w:space="0" w:color="auto"/>
                                                                                                                                                                                                                                                                                                                                                                                                    <w:left w:val="none" w:sz="0" w:space="0" w:color="auto"/>
                                                                                                                                                                                                                                                                                                                                                                                                    <w:bottom w:val="none" w:sz="0" w:space="0" w:color="auto"/>
                                                                                                                                                                                                                                                                                                                                                                                                    <w:right w:val="none" w:sz="0" w:space="0" w:color="auto"/>
                                                                                                                                                                                                                                                                                                                                                                                                  </w:divBdr>
                                                                                                                                                                                                                                                                                                                                                                                                  <w:divsChild>
                                                                                                                                                                                                                                                                                                                                                                                                    <w:div w:id="19555547">
                                                                                                                                                                                                                                                                                                                                                                                                      <w:marLeft w:val="0"/>
                                                                                                                                                                                                                                                                                                                                                                                                      <w:marRight w:val="0"/>
                                                                                                                                                                                                                                                                                                                                                                                                      <w:marTop w:val="0"/>
                                                                                                                                                                                                                                                                                                                                                                                                      <w:marBottom w:val="0"/>
                                                                                                                                                                                                                                                                                                                                                                                                      <w:divBdr>
                                                                                                                                                                                                                                                                                                                                                                                                        <w:top w:val="none" w:sz="0" w:space="0" w:color="auto"/>
                                                                                                                                                                                                                                                                                                                                                                                                        <w:left w:val="none" w:sz="0" w:space="0" w:color="auto"/>
                                                                                                                                                                                                                                                                                                                                                                                                        <w:bottom w:val="none" w:sz="0" w:space="0" w:color="auto"/>
                                                                                                                                                                                                                                                                                                                                                                                                        <w:right w:val="none" w:sz="0" w:space="0" w:color="auto"/>
                                                                                                                                                                                                                                                                                                                                                                                                      </w:divBdr>
                                                                                                                                                                                                                                                                                                                                                                                                      <w:divsChild>
                                                                                                                                                                                                                                                                                                                                                                                                        <w:div w:id="133840301">
                                                                                                                                                                                                                                                                                                                                                                                                          <w:marLeft w:val="0"/>
                                                                                                                                                                                                                                                                                                                                                                                                          <w:marRight w:val="0"/>
                                                                                                                                                                                                                                                                                                                                                                                                          <w:marTop w:val="0"/>
                                                                                                                                                                                                                                                                                                                                                                                                          <w:marBottom w:val="0"/>
                                                                                                                                                                                                                                                                                                                                                                                                          <w:divBdr>
                                                                                                                                                                                                                                                                                                                                                                                                            <w:top w:val="none" w:sz="0" w:space="0" w:color="auto"/>
                                                                                                                                                                                                                                                                                                                                                                                                            <w:left w:val="none" w:sz="0" w:space="0" w:color="auto"/>
                                                                                                                                                                                                                                                                                                                                                                                                            <w:bottom w:val="none" w:sz="0" w:space="0" w:color="auto"/>
                                                                                                                                                                                                                                                                                                                                                                                                            <w:right w:val="none" w:sz="0" w:space="0" w:color="auto"/>
                                                                                                                                                                                                                                                                                                                                                                                                          </w:divBdr>
                                                                                                                                                                                                                                                                                                                                                                                                          <w:divsChild>
                                                                                                                                                                                                                                                                                                                                                                                                            <w:div w:id="1337417004">
                                                                                                                                                                                                                                                                                                                                                                                                              <w:marLeft w:val="0"/>
                                                                                                                                                                                                                                                                                                                                                                                                              <w:marRight w:val="0"/>
                                                                                                                                                                                                                                                                                                                                                                                                              <w:marTop w:val="0"/>
                                                                                                                                                                                                                                                                                                                                                                                                              <w:marBottom w:val="0"/>
                                                                                                                                                                                                                                                                                                                                                                                                              <w:divBdr>
                                                                                                                                                                                                                                                                                                                                                                                                                <w:top w:val="none" w:sz="0" w:space="0" w:color="auto"/>
                                                                                                                                                                                                                                                                                                                                                                                                                <w:left w:val="none" w:sz="0" w:space="0" w:color="auto"/>
                                                                                                                                                                                                                                                                                                                                                                                                                <w:bottom w:val="none" w:sz="0" w:space="0" w:color="auto"/>
                                                                                                                                                                                                                                                                                                                                                                                                                <w:right w:val="none" w:sz="0" w:space="0" w:color="auto"/>
                                                                                                                                                                                                                                                                                                                                                                                                              </w:divBdr>
                                                                                                                                                                                                                                                                                                                                                                                                              <w:divsChild>
                                                                                                                                                                                                                                                                                                                                                                                                                <w:div w:id="1749690522">
                                                                                                                                                                                                                                                                                                                                                                                                                  <w:marLeft w:val="0"/>
                                                                                                                                                                                                                                                                                                                                                                                                                  <w:marRight w:val="0"/>
                                                                                                                                                                                                                                                                                                                                                                                                                  <w:marTop w:val="0"/>
                                                                                                                                                                                                                                                                                                                                                                                                                  <w:marBottom w:val="0"/>
                                                                                                                                                                                                                                                                                                                                                                                                                  <w:divBdr>
                                                                                                                                                                                                                                                                                                                                                                                                                    <w:top w:val="none" w:sz="0" w:space="0" w:color="auto"/>
                                                                                                                                                                                                                                                                                                                                                                                                                    <w:left w:val="none" w:sz="0" w:space="0" w:color="auto"/>
                                                                                                                                                                                                                                                                                                                                                                                                                    <w:bottom w:val="none" w:sz="0" w:space="0" w:color="auto"/>
                                                                                                                                                                                                                                                                                                                                                                                                                    <w:right w:val="none" w:sz="0" w:space="0" w:color="auto"/>
                                                                                                                                                                                                                                                                                                                                                                                                                  </w:divBdr>
                                                                                                                                                                                                                                                                                                                                                                                                                  <w:divsChild>
                                                                                                                                                                                                                                                                                                                                                                                                                    <w:div w:id="1079399151">
                                                                                                                                                                                                                                                                                                                                                                                                                      <w:marLeft w:val="0"/>
                                                                                                                                                                                                                                                                                                                                                                                                                      <w:marRight w:val="0"/>
                                                                                                                                                                                                                                                                                                                                                                                                                      <w:marTop w:val="0"/>
                                                                                                                                                                                                                                                                                                                                                                                                                      <w:marBottom w:val="0"/>
                                                                                                                                                                                                                                                                                                                                                                                                                      <w:divBdr>
                                                                                                                                                                                                                                                                                                                                                                                                                        <w:top w:val="none" w:sz="0" w:space="0" w:color="auto"/>
                                                                                                                                                                                                                                                                                                                                                                                                                        <w:left w:val="none" w:sz="0" w:space="0" w:color="auto"/>
                                                                                                                                                                                                                                                                                                                                                                                                                        <w:bottom w:val="none" w:sz="0" w:space="0" w:color="auto"/>
                                                                                                                                                                                                                                                                                                                                                                                                                        <w:right w:val="none" w:sz="0" w:space="0" w:color="auto"/>
                                                                                                                                                                                                                                                                                                                                                                                                                      </w:divBdr>
                                                                                                                                                                                                                                                                                                                                                                                                                      <w:divsChild>
                                                                                                                                                                                                                                                                                                                                                                                                                        <w:div w:id="1661424999">
                                                                                                                                                                                                                                                                                                                                                                                                                          <w:marLeft w:val="0"/>
                                                                                                                                                                                                                                                                                                                                                                                                                          <w:marRight w:val="0"/>
                                                                                                                                                                                                                                                                                                                                                                                                                          <w:marTop w:val="0"/>
                                                                                                                                                                                                                                                                                                                                                                                                                          <w:marBottom w:val="0"/>
                                                                                                                                                                                                                                                                                                                                                                                                                          <w:divBdr>
                                                                                                                                                                                                                                                                                                                                                                                                                            <w:top w:val="none" w:sz="0" w:space="0" w:color="auto"/>
                                                                                                                                                                                                                                                                                                                                                                                                                            <w:left w:val="none" w:sz="0" w:space="0" w:color="auto"/>
                                                                                                                                                                                                                                                                                                                                                                                                                            <w:bottom w:val="none" w:sz="0" w:space="0" w:color="auto"/>
                                                                                                                                                                                                                                                                                                                                                                                                                            <w:right w:val="none" w:sz="0" w:space="0" w:color="auto"/>
                                                                                                                                                                                                                                                                                                                                                                                                                          </w:divBdr>
                                                                                                                                                                                                                                                                                                                                                                                                                          <w:divsChild>
                                                                                                                                                                                                                                                                                                                                                                                                                            <w:div w:id="123932372">
                                                                                                                                                                                                                                                                                                                                                                                                                              <w:marLeft w:val="0"/>
                                                                                                                                                                                                                                                                                                                                                                                                                              <w:marRight w:val="0"/>
                                                                                                                                                                                                                                                                                                                                                                                                                              <w:marTop w:val="0"/>
                                                                                                                                                                                                                                                                                                                                                                                                                              <w:marBottom w:val="0"/>
                                                                                                                                                                                                                                                                                                                                                                                                                              <w:divBdr>
                                                                                                                                                                                                                                                                                                                                                                                                                                <w:top w:val="none" w:sz="0" w:space="0" w:color="auto"/>
                                                                                                                                                                                                                                                                                                                                                                                                                                <w:left w:val="none" w:sz="0" w:space="0" w:color="auto"/>
                                                                                                                                                                                                                                                                                                                                                                                                                                <w:bottom w:val="none" w:sz="0" w:space="0" w:color="auto"/>
                                                                                                                                                                                                                                                                                                                                                                                                                                <w:right w:val="none" w:sz="0" w:space="0" w:color="auto"/>
                                                                                                                                                                                                                                                                                                                                                                                                                              </w:divBdr>
                                                                                                                                                                                                                                                                                                                                                                                                                              <w:divsChild>
                                                                                                                                                                                                                                                                                                                                                                                                                                <w:div w:id="2115124148">
                                                                                                                                                                                                                                                                                                                                                                                                                                  <w:marLeft w:val="0"/>
                                                                                                                                                                                                                                                                                                                                                                                                                                  <w:marRight w:val="0"/>
                                                                                                                                                                                                                                                                                                                                                                                                                                  <w:marTop w:val="0"/>
                                                                                                                                                                                                                                                                                                                                                                                                                                  <w:marBottom w:val="0"/>
                                                                                                                                                                                                                                                                                                                                                                                                                                  <w:divBdr>
                                                                                                                                                                                                                                                                                                                                                                                                                                    <w:top w:val="none" w:sz="0" w:space="0" w:color="auto"/>
                                                                                                                                                                                                                                                                                                                                                                                                                                    <w:left w:val="none" w:sz="0" w:space="0" w:color="auto"/>
                                                                                                                                                                                                                                                                                                                                                                                                                                    <w:bottom w:val="none" w:sz="0" w:space="0" w:color="auto"/>
                                                                                                                                                                                                                                                                                                                                                                                                                                    <w:right w:val="none" w:sz="0" w:space="0" w:color="auto"/>
                                                                                                                                                                                                                                                                                                                                                                                                                                  </w:divBdr>
                                                                                                                                                                                                                                                                                                                                                                                                                                  <w:divsChild>
                                                                                                                                                                                                                                                                                                                                                                                                                                    <w:div w:id="1050306100">
                                                                                                                                                                                                                                                                                                                                                                                                                                      <w:marLeft w:val="0"/>
                                                                                                                                                                                                                                                                                                                                                                                                                                      <w:marRight w:val="0"/>
                                                                                                                                                                                                                                                                                                                                                                                                                                      <w:marTop w:val="0"/>
                                                                                                                                                                                                                                                                                                                                                                                                                                      <w:marBottom w:val="0"/>
                                                                                                                                                                                                                                                                                                                                                                                                                                      <w:divBdr>
                                                                                                                                                                                                                                                                                                                                                                                                                                        <w:top w:val="none" w:sz="0" w:space="0" w:color="auto"/>
                                                                                                                                                                                                                                                                                                                                                                                                                                        <w:left w:val="none" w:sz="0" w:space="0" w:color="auto"/>
                                                                                                                                                                                                                                                                                                                                                                                                                                        <w:bottom w:val="none" w:sz="0" w:space="0" w:color="auto"/>
                                                                                                                                                                                                                                                                                                                                                                                                                                        <w:right w:val="none" w:sz="0" w:space="0" w:color="auto"/>
                                                                                                                                                                                                                                                                                                                                                                                                                                      </w:divBdr>
                                                                                                                                                                                                                                                                                                                                                                                                                                      <w:divsChild>
                                                                                                                                                                                                                                                                                                                                                                                                                                        <w:div w:id="1087919121">
                                                                                                                                                                                                                                                                                                                                                                                                                                          <w:marLeft w:val="0"/>
                                                                                                                                                                                                                                                                                                                                                                                                                                          <w:marRight w:val="0"/>
                                                                                                                                                                                                                                                                                                                                                                                                                                          <w:marTop w:val="0"/>
                                                                                                                                                                                                                                                                                                                                                                                                                                          <w:marBottom w:val="0"/>
                                                                                                                                                                                                                                                                                                                                                                                                                                          <w:divBdr>
                                                                                                                                                                                                                                                                                                                                                                                                                                            <w:top w:val="none" w:sz="0" w:space="0" w:color="auto"/>
                                                                                                                                                                                                                                                                                                                                                                                                                                            <w:left w:val="none" w:sz="0" w:space="0" w:color="auto"/>
                                                                                                                                                                                                                                                                                                                                                                                                                                            <w:bottom w:val="none" w:sz="0" w:space="0" w:color="auto"/>
                                                                                                                                                                                                                                                                                                                                                                                                                                            <w:right w:val="none" w:sz="0" w:space="0" w:color="auto"/>
                                                                                                                                                                                                                                                                                                                                                                                                                                          </w:divBdr>
                                                                                                                                                                                                                                                                                                                                                                                                                                          <w:divsChild>
                                                                                                                                                                                                                                                                                                                                                                                                                                            <w:div w:id="1992831168">
                                                                                                                                                                                                                                                                                                                                                                                                                                              <w:marLeft w:val="0"/>
                                                                                                                                                                                                                                                                                                                                                                                                                                              <w:marRight w:val="0"/>
                                                                                                                                                                                                                                                                                                                                                                                                                                              <w:marTop w:val="0"/>
                                                                                                                                                                                                                                                                                                                                                                                                                                              <w:marBottom w:val="0"/>
                                                                                                                                                                                                                                                                                                                                                                                                                                              <w:divBdr>
                                                                                                                                                                                                                                                                                                                                                                                                                                                <w:top w:val="none" w:sz="0" w:space="0" w:color="auto"/>
                                                                                                                                                                                                                                                                                                                                                                                                                                                <w:left w:val="none" w:sz="0" w:space="0" w:color="auto"/>
                                                                                                                                                                                                                                                                                                                                                                                                                                                <w:bottom w:val="none" w:sz="0" w:space="0" w:color="auto"/>
                                                                                                                                                                                                                                                                                                                                                                                                                                                <w:right w:val="none" w:sz="0" w:space="0" w:color="auto"/>
                                                                                                                                                                                                                                                                                                                                                                                                                                              </w:divBdr>
                                                                                                                                                                                                                                                                                                                                                                                                                                              <w:divsChild>
                                                                                                                                                                                                                                                                                                                                                                                                                                                <w:div w:id="1756512393">
                                                                                                                                                                                                                                                                                                                                                                                                                                                  <w:marLeft w:val="0"/>
                                                                                                                                                                                                                                                                                                                                                                                                                                                  <w:marRight w:val="0"/>
                                                                                                                                                                                                                                                                                                                                                                                                                                                  <w:marTop w:val="0"/>
                                                                                                                                                                                                                                                                                                                                                                                                                                                  <w:marBottom w:val="0"/>
                                                                                                                                                                                                                                                                                                                                                                                                                                                  <w:divBdr>
                                                                                                                                                                                                                                                                                                                                                                                                                                                    <w:top w:val="none" w:sz="0" w:space="0" w:color="auto"/>
                                                                                                                                                                                                                                                                                                                                                                                                                                                    <w:left w:val="none" w:sz="0" w:space="0" w:color="auto"/>
                                                                                                                                                                                                                                                                                                                                                                                                                                                    <w:bottom w:val="none" w:sz="0" w:space="0" w:color="auto"/>
                                                                                                                                                                                                                                                                                                                                                                                                                                                    <w:right w:val="none" w:sz="0" w:space="0" w:color="auto"/>
                                                                                                                                                                                                                                                                                                                                                                                                                                                  </w:divBdr>
                                                                                                                                                                                                                                                                                                                                                                                                                                                  <w:divsChild>
                                                                                                                                                                                                                                                                                                                                                                                                                                                    <w:div w:id="1885211032">
                                                                                                                                                                                                                                                                                                                                                                                                                                                      <w:marLeft w:val="0"/>
                                                                                                                                                                                                                                                                                                                                                                                                                                                      <w:marRight w:val="0"/>
                                                                                                                                                                                                                                                                                                                                                                                                                                                      <w:marTop w:val="0"/>
                                                                                                                                                                                                                                                                                                                                                                                                                                                      <w:marBottom w:val="0"/>
                                                                                                                                                                                                                                                                                                                                                                                                                                                      <w:divBdr>
                                                                                                                                                                                                                                                                                                                                                                                                                                                        <w:top w:val="none" w:sz="0" w:space="0" w:color="auto"/>
                                                                                                                                                                                                                                                                                                                                                                                                                                                        <w:left w:val="none" w:sz="0" w:space="0" w:color="auto"/>
                                                                                                                                                                                                                                                                                                                                                                                                                                                        <w:bottom w:val="none" w:sz="0" w:space="0" w:color="auto"/>
                                                                                                                                                                                                                                                                                                                                                                                                                                                        <w:right w:val="none" w:sz="0" w:space="0" w:color="auto"/>
                                                                                                                                                                                                                                                                                                                                                                                                                                                      </w:divBdr>
                                                                                                                                                                                                                                                                                                                                                                                                                                                      <w:divsChild>
                                                                                                                                                                                                                                                                                                                                                                                                                                                        <w:div w:id="1748989116">
                                                                                                                                                                                                                                                                                                                                                                                                                                                          <w:marLeft w:val="0"/>
                                                                                                                                                                                                                                                                                                                                                                                                                                                          <w:marRight w:val="0"/>
                                                                                                                                                                                                                                                                                                                                                                                                                                                          <w:marTop w:val="0"/>
                                                                                                                                                                                                                                                                                                                                                                                                                                                          <w:marBottom w:val="0"/>
                                                                                                                                                                                                                                                                                                                                                                                                                                                          <w:divBdr>
                                                                                                                                                                                                                                                                                                                                                                                                                                                            <w:top w:val="none" w:sz="0" w:space="0" w:color="auto"/>
                                                                                                                                                                                                                                                                                                                                                                                                                                                            <w:left w:val="none" w:sz="0" w:space="0" w:color="auto"/>
                                                                                                                                                                                                                                                                                                                                                                                                                                                            <w:bottom w:val="none" w:sz="0" w:space="0" w:color="auto"/>
                                                                                                                                                                                                                                                                                                                                                                                                                                                            <w:right w:val="none" w:sz="0" w:space="0" w:color="auto"/>
                                                                                                                                                                                                                                                                                                                                                                                                                                                          </w:divBdr>
                                                                                                                                                                                                                                                                                                                                                                                                                                                          <w:divsChild>
                                                                                                                                                                                                                                                                                                                                                                                                                                                            <w:div w:id="1194417853">
                                                                                                                                                                                                                                                                                                                                                                                                                                                              <w:marLeft w:val="0"/>
                                                                                                                                                                                                                                                                                                                                                                                                                                                              <w:marRight w:val="0"/>
                                                                                                                                                                                                                                                                                                                                                                                                                                                              <w:marTop w:val="0"/>
                                                                                                                                                                                                                                                                                                                                                                                                                                                              <w:marBottom w:val="0"/>
                                                                                                                                                                                                                                                                                                                                                                                                                                                              <w:divBdr>
                                                                                                                                                                                                                                                                                                                                                                                                                                                                <w:top w:val="none" w:sz="0" w:space="0" w:color="auto"/>
                                                                                                                                                                                                                                                                                                                                                                                                                                                                <w:left w:val="none" w:sz="0" w:space="0" w:color="auto"/>
                                                                                                                                                                                                                                                                                                                                                                                                                                                                <w:bottom w:val="none" w:sz="0" w:space="0" w:color="auto"/>
                                                                                                                                                                                                                                                                                                                                                                                                                                                                <w:right w:val="none" w:sz="0" w:space="0" w:color="auto"/>
                                                                                                                                                                                                                                                                                                                                                                                                                                                              </w:divBdr>
                                                                                                                                                                                                                                                                                                                                                                                                                                                              <w:divsChild>
                                                                                                                                                                                                                                                                                                                                                                                                                                                                <w:div w:id="1795979312">
                                                                                                                                                                                                                                                                                                                                                                                                                                                                  <w:marLeft w:val="0"/>
                                                                                                                                                                                                                                                                                                                                                                                                                                                                  <w:marRight w:val="0"/>
                                                                                                                                                                                                                                                                                                                                                                                                                                                                  <w:marTop w:val="0"/>
                                                                                                                                                                                                                                                                                                                                                                                                                                                                  <w:marBottom w:val="0"/>
                                                                                                                                                                                                                                                                                                                                                                                                                                                                  <w:divBdr>
                                                                                                                                                                                                                                                                                                                                                                                                                                                                    <w:top w:val="none" w:sz="0" w:space="0" w:color="auto"/>
                                                                                                                                                                                                                                                                                                                                                                                                                                                                    <w:left w:val="none" w:sz="0" w:space="0" w:color="auto"/>
                                                                                                                                                                                                                                                                                                                                                                                                                                                                    <w:bottom w:val="none" w:sz="0" w:space="0" w:color="auto"/>
                                                                                                                                                                                                                                                                                                                                                                                                                                                                    <w:right w:val="none" w:sz="0" w:space="0" w:color="auto"/>
                                                                                                                                                                                                                                                                                                                                                                                                                                                                  </w:divBdr>
                                                                                                                                                                                                                                                                                                                                                                                                                                                                  <w:divsChild>
                                                                                                                                                                                                                                                                                                                                                                                                                                                                    <w:div w:id="970020808">
                                                                                                                                                                                                                                                                                                                                                                                                                                                                      <w:marLeft w:val="0"/>
                                                                                                                                                                                                                                                                                                                                                                                                                                                                      <w:marRight w:val="0"/>
                                                                                                                                                                                                                                                                                                                                                                                                                                                                      <w:marTop w:val="0"/>
                                                                                                                                                                                                                                                                                                                                                                                                                                                                      <w:marBottom w:val="0"/>
                                                                                                                                                                                                                                                                                                                                                                                                                                                                      <w:divBdr>
                                                                                                                                                                                                                                                                                                                                                                                                                                                                        <w:top w:val="none" w:sz="0" w:space="0" w:color="auto"/>
                                                                                                                                                                                                                                                                                                                                                                                                                                                                        <w:left w:val="none" w:sz="0" w:space="0" w:color="auto"/>
                                                                                                                                                                                                                                                                                                                                                                                                                                                                        <w:bottom w:val="none" w:sz="0" w:space="0" w:color="auto"/>
                                                                                                                                                                                                                                                                                                                                                                                                                                                                        <w:right w:val="none" w:sz="0" w:space="0" w:color="auto"/>
                                                                                                                                                                                                                                                                                                                                                                                                                                                                      </w:divBdr>
                                                                                                                                                                                                                                                                                                                                                                                                                                                                      <w:divsChild>
                                                                                                                                                                                                                                                                                                                                                                                                                                                                        <w:div w:id="1530947457">
                                                                                                                                                                                                                                                                                                                                                                                                                                                                          <w:marLeft w:val="0"/>
                                                                                                                                                                                                                                                                                                                                                                                                                                                                          <w:marRight w:val="0"/>
                                                                                                                                                                                                                                                                                                                                                                                                                                                                          <w:marTop w:val="0"/>
                                                                                                                                                                                                                                                                                                                                                                                                                                                                          <w:marBottom w:val="0"/>
                                                                                                                                                                                                                                                                                                                                                                                                                                                                          <w:divBdr>
                                                                                                                                                                                                                                                                                                                                                                                                                                                                            <w:top w:val="none" w:sz="0" w:space="0" w:color="auto"/>
                                                                                                                                                                                                                                                                                                                                                                                                                                                                            <w:left w:val="none" w:sz="0" w:space="0" w:color="auto"/>
                                                                                                                                                                                                                                                                                                                                                                                                                                                                            <w:bottom w:val="none" w:sz="0" w:space="0" w:color="auto"/>
                                                                                                                                                                                                                                                                                                                                                                                                                                                                            <w:right w:val="none" w:sz="0" w:space="0" w:color="auto"/>
                                                                                                                                                                                                                                                                                                                                                                                                                                                                          </w:divBdr>
                                                                                                                                                                                                                                                                                                                                                                                                                                                                          <w:divsChild>
                                                                                                                                                                                                                                                                                                                                                                                                                                                                            <w:div w:id="1420755686">
                                                                                                                                                                                                                                                                                                                                                                                                                                                                              <w:marLeft w:val="0"/>
                                                                                                                                                                                                                                                                                                                                                                                                                                                                              <w:marRight w:val="0"/>
                                                                                                                                                                                                                                                                                                                                                                                                                                                                              <w:marTop w:val="0"/>
                                                                                                                                                                                                                                                                                                                                                                                                                                                                              <w:marBottom w:val="0"/>
                                                                                                                                                                                                                                                                                                                                                                                                                                                                              <w:divBdr>
                                                                                                                                                                                                                                                                                                                                                                                                                                                                                <w:top w:val="none" w:sz="0" w:space="0" w:color="auto"/>
                                                                                                                                                                                                                                                                                                                                                                                                                                                                                <w:left w:val="none" w:sz="0" w:space="0" w:color="auto"/>
                                                                                                                                                                                                                                                                                                                                                                                                                                                                                <w:bottom w:val="none" w:sz="0" w:space="0" w:color="auto"/>
                                                                                                                                                                                                                                                                                                                                                                                                                                                                                <w:right w:val="none" w:sz="0" w:space="0" w:color="auto"/>
                                                                                                                                                                                                                                                                                                                                                                                                                                                                              </w:divBdr>
                                                                                                                                                                                                                                                                                                                                                                                                                                                                              <w:divsChild>
                                                                                                                                                                                                                                                                                                                                                                                                                                                                                <w:div w:id="807670039">
                                                                                                                                                                                                                                                                                                                                                                                                                                                                                  <w:marLeft w:val="0"/>
                                                                                                                                                                                                                                                                                                                                                                                                                                                                                  <w:marRight w:val="0"/>
                                                                                                                                                                                                                                                                                                                                                                                                                                                                                  <w:marTop w:val="0"/>
                                                                                                                                                                                                                                                                                                                                                                                                                                                                                  <w:marBottom w:val="0"/>
                                                                                                                                                                                                                                                                                                                                                                                                                                                                                  <w:divBdr>
                                                                                                                                                                                                                                                                                                                                                                                                                                                                                    <w:top w:val="none" w:sz="0" w:space="0" w:color="auto"/>
                                                                                                                                                                                                                                                                                                                                                                                                                                                                                    <w:left w:val="none" w:sz="0" w:space="0" w:color="auto"/>
                                                                                                                                                                                                                                                                                                                                                                                                                                                                                    <w:bottom w:val="none" w:sz="0" w:space="0" w:color="auto"/>
                                                                                                                                                                                                                                                                                                                                                                                                                                                                                    <w:right w:val="none" w:sz="0" w:space="0" w:color="auto"/>
                                                                                                                                                                                                                                                                                                                                                                                                                                                                                  </w:divBdr>
                                                                                                                                                                                                                                                                                                                                                                                                                                                                                  <w:divsChild>
                                                                                                                                                                                                                                                                                                                                                                                                                                                                                    <w:div w:id="80025133">
                                                                                                                                                                                                                                                                                                                                                                                                                                                                                      <w:marLeft w:val="0"/>
                                                                                                                                                                                                                                                                                                                                                                                                                                                                                      <w:marRight w:val="0"/>
                                                                                                                                                                                                                                                                                                                                                                                                                                                                                      <w:marTop w:val="0"/>
                                                                                                                                                                                                                                                                                                                                                                                                                                                                                      <w:marBottom w:val="0"/>
                                                                                                                                                                                                                                                                                                                                                                                                                                                                                      <w:divBdr>
                                                                                                                                                                                                                                                                                                                                                                                                                                                                                        <w:top w:val="none" w:sz="0" w:space="0" w:color="auto"/>
                                                                                                                                                                                                                                                                                                                                                                                                                                                                                        <w:left w:val="none" w:sz="0" w:space="0" w:color="auto"/>
                                                                                                                                                                                                                                                                                                                                                                                                                                                                                        <w:bottom w:val="none" w:sz="0" w:space="0" w:color="auto"/>
                                                                                                                                                                                                                                                                                                                                                                                                                                                                                        <w:right w:val="none" w:sz="0" w:space="0" w:color="auto"/>
                                                                                                                                                                                                                                                                                                                                                                                                                                                                                      </w:divBdr>
                                                                                                                                                                                                                                                                                                                                                                                                                                                                                      <w:divsChild>
                                                                                                                                                                                                                                                                                                                                                                                                                                                                                        <w:div w:id="2016297892">
                                                                                                                                                                                                                                                                                                                                                                                                                                                                                          <w:marLeft w:val="0"/>
                                                                                                                                                                                                                                                                                                                                                                                                                                                                                          <w:marRight w:val="0"/>
                                                                                                                                                                                                                                                                                                                                                                                                                                                                                          <w:marTop w:val="0"/>
                                                                                                                                                                                                                                                                                                                                                                                                                                                                                          <w:marBottom w:val="0"/>
                                                                                                                                                                                                                                                                                                                                                                                                                                                                                          <w:divBdr>
                                                                                                                                                                                                                                                                                                                                                                                                                                                                                            <w:top w:val="none" w:sz="0" w:space="0" w:color="auto"/>
                                                                                                                                                                                                                                                                                                                                                                                                                                                                                            <w:left w:val="none" w:sz="0" w:space="0" w:color="auto"/>
                                                                                                                                                                                                                                                                                                                                                                                                                                                                                            <w:bottom w:val="none" w:sz="0" w:space="0" w:color="auto"/>
                                                                                                                                                                                                                                                                                                                                                                                                                                                                                            <w:right w:val="none" w:sz="0" w:space="0" w:color="auto"/>
                                                                                                                                                                                                                                                                                                                                                                                                                                                                                          </w:divBdr>
                                                                                                                                                                                                                                                                                                                                                                                                                                                                                          <w:divsChild>
                                                                                                                                                                                                                                                                                                                                                                                                                                                                                            <w:div w:id="1223563710">
                                                                                                                                                                                                                                                                                                                                                                                                                                                                                              <w:marLeft w:val="0"/>
                                                                                                                                                                                                                                                                                                                                                                                                                                                                                              <w:marRight w:val="0"/>
                                                                                                                                                                                                                                                                                                                                                                                                                                                                                              <w:marTop w:val="0"/>
                                                                                                                                                                                                                                                                                                                                                                                                                                                                                              <w:marBottom w:val="0"/>
                                                                                                                                                                                                                                                                                                                                                                                                                                                                                              <w:divBdr>
                                                                                                                                                                                                                                                                                                                                                                                                                                                                                                <w:top w:val="none" w:sz="0" w:space="0" w:color="auto"/>
                                                                                                                                                                                                                                                                                                                                                                                                                                                                                                <w:left w:val="none" w:sz="0" w:space="0" w:color="auto"/>
                                                                                                                                                                                                                                                                                                                                                                                                                                                                                                <w:bottom w:val="none" w:sz="0" w:space="0" w:color="auto"/>
                                                                                                                                                                                                                                                                                                                                                                                                                                                                                                <w:right w:val="none" w:sz="0" w:space="0" w:color="auto"/>
                                                                                                                                                                                                                                                                                                                                                                                                                                                                                              </w:divBdr>
                                                                                                                                                                                                                                                                                                                                                                                                                                                                                              <w:divsChild>
                                                                                                                                                                                                                                                                                                                                                                                                                                                                                                <w:div w:id="804851605">
                                                                                                                                                                                                                                                                                                                                                                                                                                                                                                  <w:marLeft w:val="0"/>
                                                                                                                                                                                                                                                                                                                                                                                                                                                                                                  <w:marRight w:val="0"/>
                                                                                                                                                                                                                                                                                                                                                                                                                                                                                                  <w:marTop w:val="0"/>
                                                                                                                                                                                                                                                                                                                                                                                                                                                                                                  <w:marBottom w:val="0"/>
                                                                                                                                                                                                                                                                                                                                                                                                                                                                                                  <w:divBdr>
                                                                                                                                                                                                                                                                                                                                                                                                                                                                                                    <w:top w:val="none" w:sz="0" w:space="0" w:color="auto"/>
                                                                                                                                                                                                                                                                                                                                                                                                                                                                                                    <w:left w:val="none" w:sz="0" w:space="0" w:color="auto"/>
                                                                                                                                                                                                                                                                                                                                                                                                                                                                                                    <w:bottom w:val="none" w:sz="0" w:space="0" w:color="auto"/>
                                                                                                                                                                                                                                                                                                                                                                                                                                                                                                    <w:right w:val="none" w:sz="0" w:space="0" w:color="auto"/>
                                                                                                                                                                                                                                                                                                                                                                                                                                                                                                  </w:divBdr>
                                                                                                                                                                                                                                                                                                                                                                                                                                                                                                  <w:divsChild>
                                                                                                                                                                                                                                                                                                                                                                                                                                                                                                    <w:div w:id="1621691565">
                                                                                                                                                                                                                                                                                                                                                                                                                                                                                                      <w:marLeft w:val="0"/>
                                                                                                                                                                                                                                                                                                                                                                                                                                                                                                      <w:marRight w:val="0"/>
                                                                                                                                                                                                                                                                                                                                                                                                                                                                                                      <w:marTop w:val="0"/>
                                                                                                                                                                                                                                                                                                                                                                                                                                                                                                      <w:marBottom w:val="0"/>
                                                                                                                                                                                                                                                                                                                                                                                                                                                                                                      <w:divBdr>
                                                                                                                                                                                                                                                                                                                                                                                                                                                                                                        <w:top w:val="none" w:sz="0" w:space="0" w:color="auto"/>
                                                                                                                                                                                                                                                                                                                                                                                                                                                                                                        <w:left w:val="none" w:sz="0" w:space="0" w:color="auto"/>
                                                                                                                                                                                                                                                                                                                                                                                                                                                                                                        <w:bottom w:val="none" w:sz="0" w:space="0" w:color="auto"/>
                                                                                                                                                                                                                                                                                                                                                                                                                                                                                                        <w:right w:val="none" w:sz="0" w:space="0" w:color="auto"/>
                                                                                                                                                                                                                                                                                                                                                                                                                                                                                                      </w:divBdr>
                                                                                                                                                                                                                                                                                                                                                                                                                                                                                                      <w:divsChild>
                                                                                                                                                                                                                                                                                                                                                                                                                                                                                                        <w:div w:id="1443458026">
                                                                                                                                                                                                                                                                                                                                                                                                                                                                                                          <w:marLeft w:val="0"/>
                                                                                                                                                                                                                                                                                                                                                                                                                                                                                                          <w:marRight w:val="0"/>
                                                                                                                                                                                                                                                                                                                                                                                                                                                                                                          <w:marTop w:val="0"/>
                                                                                                                                                                                                                                                                                                                                                                                                                                                                                                          <w:marBottom w:val="0"/>
                                                                                                                                                                                                                                                                                                                                                                                                                                                                                                          <w:divBdr>
                                                                                                                                                                                                                                                                                                                                                                                                                                                                                                            <w:top w:val="none" w:sz="0" w:space="0" w:color="auto"/>
                                                                                                                                                                                                                                                                                                                                                                                                                                                                                                            <w:left w:val="none" w:sz="0" w:space="0" w:color="auto"/>
                                                                                                                                                                                                                                                                                                                                                                                                                                                                                                            <w:bottom w:val="none" w:sz="0" w:space="0" w:color="auto"/>
                                                                                                                                                                                                                                                                                                                                                                                                                                                                                                            <w:right w:val="none" w:sz="0" w:space="0" w:color="auto"/>
                                                                                                                                                                                                                                                                                                                                                                                                                                                                                                          </w:divBdr>
                                                                                                                                                                                                                                                                                                                                                                                                                                                                                                          <w:divsChild>
                                                                                                                                                                                                                                                                                                                                                                                                                                                                                                            <w:div w:id="1326784356">
                                                                                                                                                                                                                                                                                                                                                                                                                                                                                                              <w:marLeft w:val="0"/>
                                                                                                                                                                                                                                                                                                                                                                                                                                                                                                              <w:marRight w:val="0"/>
                                                                                                                                                                                                                                                                                                                                                                                                                                                                                                              <w:marTop w:val="0"/>
                                                                                                                                                                                                                                                                                                                                                                                                                                                                                                              <w:marBottom w:val="0"/>
                                                                                                                                                                                                                                                                                                                                                                                                                                                                                                              <w:divBdr>
                                                                                                                                                                                                                                                                                                                                                                                                                                                                                                                <w:top w:val="none" w:sz="0" w:space="0" w:color="auto"/>
                                                                                                                                                                                                                                                                                                                                                                                                                                                                                                                <w:left w:val="none" w:sz="0" w:space="0" w:color="auto"/>
                                                                                                                                                                                                                                                                                                                                                                                                                                                                                                                <w:bottom w:val="none" w:sz="0" w:space="0" w:color="auto"/>
                                                                                                                                                                                                                                                                                                                                                                                                                                                                                                                <w:right w:val="none" w:sz="0" w:space="0" w:color="auto"/>
                                                                                                                                                                                                                                                                                                                                                                                                                                                                                                              </w:divBdr>
                                                                                                                                                                                                                                                                                                                                                                                                                                                                                                              <w:divsChild>
                                                                                                                                                                                                                                                                                                                                                                                                                                                                                                                <w:div w:id="280455563">
                                                                                                                                                                                                                                                                                                                                                                                                                                                                                                                  <w:marLeft w:val="0"/>
                                                                                                                                                                                                                                                                                                                                                                                                                                                                                                                  <w:marRight w:val="0"/>
                                                                                                                                                                                                                                                                                                                                                                                                                                                                                                                  <w:marTop w:val="0"/>
                                                                                                                                                                                                                                                                                                                                                                                                                                                                                                                  <w:marBottom w:val="0"/>
                                                                                                                                                                                                                                                                                                                                                                                                                                                                                                                  <w:divBdr>
                                                                                                                                                                                                                                                                                                                                                                                                                                                                                                                    <w:top w:val="none" w:sz="0" w:space="0" w:color="auto"/>
                                                                                                                                                                                                                                                                                                                                                                                                                                                                                                                    <w:left w:val="none" w:sz="0" w:space="0" w:color="auto"/>
                                                                                                                                                                                                                                                                                                                                                                                                                                                                                                                    <w:bottom w:val="none" w:sz="0" w:space="0" w:color="auto"/>
                                                                                                                                                                                                                                                                                                                                                                                                                                                                                                                    <w:right w:val="none" w:sz="0" w:space="0" w:color="auto"/>
                                                                                                                                                                                                                                                                                                                                                                                                                                                                                                                  </w:divBdr>
                                                                                                                                                                                                                                                                                                                                                                                                                                                                                                                  <w:divsChild>
                                                                                                                                                                                                                                                                                                                                                                                                                                                                                                                    <w:div w:id="1916551346">
                                                                                                                                                                                                                                                                                                                                                                                                                                                                                                                      <w:marLeft w:val="0"/>
                                                                                                                                                                                                                                                                                                                                                                                                                                                                                                                      <w:marRight w:val="0"/>
                                                                                                                                                                                                                                                                                                                                                                                                                                                                                                                      <w:marTop w:val="0"/>
                                                                                                                                                                                                                                                                                                                                                                                                                                                                                                                      <w:marBottom w:val="0"/>
                                                                                                                                                                                                                                                                                                                                                                                                                                                                                                                      <w:divBdr>
                                                                                                                                                                                                                                                                                                                                                                                                                                                                                                                        <w:top w:val="none" w:sz="0" w:space="0" w:color="auto"/>
                                                                                                                                                                                                                                                                                                                                                                                                                                                                                                                        <w:left w:val="none" w:sz="0" w:space="0" w:color="auto"/>
                                                                                                                                                                                                                                                                                                                                                                                                                                                                                                                        <w:bottom w:val="none" w:sz="0" w:space="0" w:color="auto"/>
                                                                                                                                                                                                                                                                                                                                                                                                                                                                                                                        <w:right w:val="none" w:sz="0" w:space="0" w:color="auto"/>
                                                                                                                                                                                                                                                                                                                                                                                                                                                                                                                      </w:divBdr>
                                                                                                                                                                                                                                                                                                                                                                                                                                                                                                                      <w:divsChild>
                                                                                                                                                                                                                                                                                                                                                                                                                                                                                                                        <w:div w:id="522133866">
                                                                                                                                                                                                                                                                                                                                                                                                                                                                                                                          <w:marLeft w:val="0"/>
                                                                                                                                                                                                                                                                                                                                                                                                                                                                                                                          <w:marRight w:val="0"/>
                                                                                                                                                                                                                                                                                                                                                                                                                                                                                                                          <w:marTop w:val="0"/>
                                                                                                                                                                                                                                                                                                                                                                                                                                                                                                                          <w:marBottom w:val="0"/>
                                                                                                                                                                                                                                                                                                                                                                                                                                                                                                                          <w:divBdr>
                                                                                                                                                                                                                                                                                                                                                                                                                                                                                                                            <w:top w:val="none" w:sz="0" w:space="0" w:color="auto"/>
                                                                                                                                                                                                                                                                                                                                                                                                                                                                                                                            <w:left w:val="none" w:sz="0" w:space="0" w:color="auto"/>
                                                                                                                                                                                                                                                                                                                                                                                                                                                                                                                            <w:bottom w:val="none" w:sz="0" w:space="0" w:color="auto"/>
                                                                                                                                                                                                                                                                                                                                                                                                                                                                                                                            <w:right w:val="none" w:sz="0" w:space="0" w:color="auto"/>
                                                                                                                                                                                                                                                                                                                                                                                                                                                                                                                          </w:divBdr>
                                                                                                                                                                                                                                                                                                                                                                                                                                                                                                                          <w:divsChild>
                                                                                                                                                                                                                                                                                                                                                                                                                                                                                                                            <w:div w:id="1171217806">
                                                                                                                                                                                                                                                                                                                                                                                                                                                                                                                              <w:marLeft w:val="0"/>
                                                                                                                                                                                                                                                                                                                                                                                                                                                                                                                              <w:marRight w:val="0"/>
                                                                                                                                                                                                                                                                                                                                                                                                                                                                                                                              <w:marTop w:val="0"/>
                                                                                                                                                                                                                                                                                                                                                                                                                                                                                                                              <w:marBottom w:val="0"/>
                                                                                                                                                                                                                                                                                                                                                                                                                                                                                                                              <w:divBdr>
                                                                                                                                                                                                                                                                                                                                                                                                                                                                                                                                <w:top w:val="none" w:sz="0" w:space="0" w:color="auto"/>
                                                                                                                                                                                                                                                                                                                                                                                                                                                                                                                                <w:left w:val="none" w:sz="0" w:space="0" w:color="auto"/>
                                                                                                                                                                                                                                                                                                                                                                                                                                                                                                                                <w:bottom w:val="none" w:sz="0" w:space="0" w:color="auto"/>
                                                                                                                                                                                                                                                                                                                                                                                                                                                                                                                                <w:right w:val="none" w:sz="0" w:space="0" w:color="auto"/>
                                                                                                                                                                                                                                                                                                                                                                                                                                                                                                                              </w:divBdr>
                                                                                                                                                                                                                                                                                                                                                                                                                                                                                                                              <w:divsChild>
                                                                                                                                                                                                                                                                                                                                                                                                                                                                                                                                <w:div w:id="991761033">
                                                                                                                                                                                                                                                                                                                                                                                                                                                                                                                                  <w:marLeft w:val="0"/>
                                                                                                                                                                                                                                                                                                                                                                                                                                                                                                                                  <w:marRight w:val="0"/>
                                                                                                                                                                                                                                                                                                                                                                                                                                                                                                                                  <w:marTop w:val="0"/>
                                                                                                                                                                                                                                                                                                                                                                                                                                                                                                                                  <w:marBottom w:val="0"/>
                                                                                                                                                                                                                                                                                                                                                                                                                                                                                                                                  <w:divBdr>
                                                                                                                                                                                                                                                                                                                                                                                                                                                                                                                                    <w:top w:val="none" w:sz="0" w:space="0" w:color="auto"/>
                                                                                                                                                                                                                                                                                                                                                                                                                                                                                                                                    <w:left w:val="none" w:sz="0" w:space="0" w:color="auto"/>
                                                                                                                                                                                                                                                                                                                                                                                                                                                                                                                                    <w:bottom w:val="none" w:sz="0" w:space="0" w:color="auto"/>
                                                                                                                                                                                                                                                                                                                                                                                                                                                                                                                                    <w:right w:val="none" w:sz="0" w:space="0" w:color="auto"/>
                                                                                                                                                                                                                                                                                                                                                                                                                                                                                                                                  </w:divBdr>
                                                                                                                                                                                                                                                                                                                                                                                                                                                                                                                                  <w:divsChild>
                                                                                                                                                                                                                                                                                                                                                                                                                                                                                                                                    <w:div w:id="581527875">
                                                                                                                                                                                                                                                                                                                                                                                                                                                                                                                                      <w:marLeft w:val="0"/>
                                                                                                                                                                                                                                                                                                                                                                                                                                                                                                                                      <w:marRight w:val="0"/>
                                                                                                                                                                                                                                                                                                                                                                                                                                                                                                                                      <w:marTop w:val="0"/>
                                                                                                                                                                                                                                                                                                                                                                                                                                                                                                                                      <w:marBottom w:val="0"/>
                                                                                                                                                                                                                                                                                                                                                                                                                                                                                                                                      <w:divBdr>
                                                                                                                                                                                                                                                                                                                                                                                                                                                                                                                                        <w:top w:val="none" w:sz="0" w:space="0" w:color="auto"/>
                                                                                                                                                                                                                                                                                                                                                                                                                                                                                                                                        <w:left w:val="none" w:sz="0" w:space="0" w:color="auto"/>
                                                                                                                                                                                                                                                                                                                                                                                                                                                                                                                                        <w:bottom w:val="none" w:sz="0" w:space="0" w:color="auto"/>
                                                                                                                                                                                                                                                                                                                                                                                                                                                                                                                                        <w:right w:val="none" w:sz="0" w:space="0" w:color="auto"/>
                                                                                                                                                                                                                                                                                                                                                                                                                                                                                                                                      </w:divBdr>
                                                                                                                                                                                                                                                                                                                                                                                                                                                                                                                                      <w:divsChild>
                                                                                                                                                                                                                                                                                                                                                                                                                                                                                                                                        <w:div w:id="1526017516">
                                                                                                                                                                                                                                                                                                                                                                                                                                                                                                                                          <w:marLeft w:val="0"/>
                                                                                                                                                                                                                                                                                                                                                                                                                                                                                                                                          <w:marRight w:val="0"/>
                                                                                                                                                                                                                                                                                                                                                                                                                                                                                                                                          <w:marTop w:val="0"/>
                                                                                                                                                                                                                                                                                                                                                                                                                                                                                                                                          <w:marBottom w:val="0"/>
                                                                                                                                                                                                                                                                                                                                                                                                                                                                                                                                          <w:divBdr>
                                                                                                                                                                                                                                                                                                                                                                                                                                                                                                                                            <w:top w:val="none" w:sz="0" w:space="0" w:color="auto"/>
                                                                                                                                                                                                                                                                                                                                                                                                                                                                                                                                            <w:left w:val="none" w:sz="0" w:space="0" w:color="auto"/>
                                                                                                                                                                                                                                                                                                                                                                                                                                                                                                                                            <w:bottom w:val="none" w:sz="0" w:space="0" w:color="auto"/>
                                                                                                                                                                                                                                                                                                                                                                                                                                                                                                                                            <w:right w:val="none" w:sz="0" w:space="0" w:color="auto"/>
                                                                                                                                                                                                                                                                                                                                                                                                                                                                                                                                          </w:divBdr>
                                                                                                                                                                                                                                                                                                                                                                                                                                                                                                                                          <w:divsChild>
                                                                                                                                                                                                                                                                                                                                                                                                                                                                                                                                            <w:div w:id="318769577">
                                                                                                                                                                                                                                                                                                                                                                                                                                                                                                                                              <w:marLeft w:val="0"/>
                                                                                                                                                                                                                                                                                                                                                                                                                                                                                                                                              <w:marRight w:val="0"/>
                                                                                                                                                                                                                                                                                                                                                                                                                                                                                                                                              <w:marTop w:val="0"/>
                                                                                                                                                                                                                                                                                                                                                                                                                                                                                                                                              <w:marBottom w:val="0"/>
                                                                                                                                                                                                                                                                                                                                                                                                                                                                                                                                              <w:divBdr>
                                                                                                                                                                                                                                                                                                                                                                                                                                                                                                                                                <w:top w:val="none" w:sz="0" w:space="0" w:color="auto"/>
                                                                                                                                                                                                                                                                                                                                                                                                                                                                                                                                                <w:left w:val="none" w:sz="0" w:space="0" w:color="auto"/>
                                                                                                                                                                                                                                                                                                                                                                                                                                                                                                                                                <w:bottom w:val="none" w:sz="0" w:space="0" w:color="auto"/>
                                                                                                                                                                                                                                                                                                                                                                                                                                                                                                                                                <w:right w:val="none" w:sz="0" w:space="0" w:color="auto"/>
                                                                                                                                                                                                                                                                                                                                                                                                                                                                                                                                              </w:divBdr>
                                                                                                                                                                                                                                                                                                                                                                                                                                                                                                                                              <w:divsChild>
                                                                                                                                                                                                                                                                                                                                                                                                                                                                                                                                                <w:div w:id="776607371">
                                                                                                                                                                                                                                                                                                                                                                                                                                                                                                                                                  <w:marLeft w:val="0"/>
                                                                                                                                                                                                                                                                                                                                                                                                                                                                                                                                                  <w:marRight w:val="0"/>
                                                                                                                                                                                                                                                                                                                                                                                                                                                                                                                                                  <w:marTop w:val="0"/>
                                                                                                                                                                                                                                                                                                                                                                                                                                                                                                                                                  <w:marBottom w:val="0"/>
                                                                                                                                                                                                                                                                                                                                                                                                                                                                                                                                                  <w:divBdr>
                                                                                                                                                                                                                                                                                                                                                                                                                                                                                                                                                    <w:top w:val="none" w:sz="0" w:space="0" w:color="auto"/>
                                                                                                                                                                                                                                                                                                                                                                                                                                                                                                                                                    <w:left w:val="none" w:sz="0" w:space="0" w:color="auto"/>
                                                                                                                                                                                                                                                                                                                                                                                                                                                                                                                                                    <w:bottom w:val="none" w:sz="0" w:space="0" w:color="auto"/>
                                                                                                                                                                                                                                                                                                                                                                                                                                                                                                                                                    <w:right w:val="none" w:sz="0" w:space="0" w:color="auto"/>
                                                                                                                                                                                                                                                                                                                                                                                                                                                                                                                                                  </w:divBdr>
                                                                                                                                                                                                                                                                                                                                                                                                                                                                                                                                                  <w:divsChild>
                                                                                                                                                                                                                                                                                                                                                                                                                                                                                                                                                    <w:div w:id="1989894995">
                                                                                                                                                                                                                                                                                                                                                                                                                                                                                                                                                      <w:marLeft w:val="0"/>
                                                                                                                                                                                                                                                                                                                                                                                                                                                                                                                                                      <w:marRight w:val="0"/>
                                                                                                                                                                                                                                                                                                                                                                                                                                                                                                                                                      <w:marTop w:val="0"/>
                                                                                                                                                                                                                                                                                                                                                                                                                                                                                                                                                      <w:marBottom w:val="0"/>
                                                                                                                                                                                                                                                                                                                                                                                                                                                                                                                                                      <w:divBdr>
                                                                                                                                                                                                                                                                                                                                                                                                                                                                                                                                                        <w:top w:val="none" w:sz="0" w:space="0" w:color="auto"/>
                                                                                                                                                                                                                                                                                                                                                                                                                                                                                                                                                        <w:left w:val="none" w:sz="0" w:space="0" w:color="auto"/>
                                                                                                                                                                                                                                                                                                                                                                                                                                                                                                                                                        <w:bottom w:val="none" w:sz="0" w:space="0" w:color="auto"/>
                                                                                                                                                                                                                                                                                                                                                                                                                                                                                                                                                        <w:right w:val="none" w:sz="0" w:space="0" w:color="auto"/>
                                                                                                                                                                                                                                                                                                                                                                                                                                                                                                                                                      </w:divBdr>
                                                                                                                                                                                                                                                                                                                                                                                                                                                                                                                                                      <w:divsChild>
                                                                                                                                                                                                                                                                                                                                                                                                                                                                                                                                                        <w:div w:id="2007201311">
                                                                                                                                                                                                                                                                                                                                                                                                                                                                                                                                                          <w:marLeft w:val="0"/>
                                                                                                                                                                                                                                                                                                                                                                                                                                                                                                                                                          <w:marRight w:val="0"/>
                                                                                                                                                                                                                                                                                                                                                                                                                                                                                                                                                          <w:marTop w:val="0"/>
                                                                                                                                                                                                                                                                                                                                                                                                                                                                                                                                                          <w:marBottom w:val="0"/>
                                                                                                                                                                                                                                                                                                                                                                                                                                                                                                                                                          <w:divBdr>
                                                                                                                                                                                                                                                                                                                                                                                                                                                                                                                                                            <w:top w:val="none" w:sz="0" w:space="0" w:color="auto"/>
                                                                                                                                                                                                                                                                                                                                                                                                                                                                                                                                                            <w:left w:val="none" w:sz="0" w:space="0" w:color="auto"/>
                                                                                                                                                                                                                                                                                                                                                                                                                                                                                                                                                            <w:bottom w:val="none" w:sz="0" w:space="0" w:color="auto"/>
                                                                                                                                                                                                                                                                                                                                                                                                                                                                                                                                                            <w:right w:val="none" w:sz="0" w:space="0" w:color="auto"/>
                                                                                                                                                                                                                                                                                                                                                                                                                                                                                                                                                          </w:divBdr>
                                                                                                                                                                                                                                                                                                                                                                                                                                                                                                                                                          <w:divsChild>
                                                                                                                                                                                                                                                                                                                                                                                                                                                                                                                                                            <w:div w:id="1109742666">
                                                                                                                                                                                                                                                                                                                                                                                                                                                                                                                                                              <w:marLeft w:val="0"/>
                                                                                                                                                                                                                                                                                                                                                                                                                                                                                                                                                              <w:marRight w:val="0"/>
                                                                                                                                                                                                                                                                                                                                                                                                                                                                                                                                                              <w:marTop w:val="0"/>
                                                                                                                                                                                                                                                                                                                                                                                                                                                                                                                                                              <w:marBottom w:val="0"/>
                                                                                                                                                                                                                                                                                                                                                                                                                                                                                                                                                              <w:divBdr>
                                                                                                                                                                                                                                                                                                                                                                                                                                                                                                                                                                <w:top w:val="none" w:sz="0" w:space="0" w:color="auto"/>
                                                                                                                                                                                                                                                                                                                                                                                                                                                                                                                                                                <w:left w:val="none" w:sz="0" w:space="0" w:color="auto"/>
                                                                                                                                                                                                                                                                                                                                                                                                                                                                                                                                                                <w:bottom w:val="none" w:sz="0" w:space="0" w:color="auto"/>
                                                                                                                                                                                                                                                                                                                                                                                                                                                                                                                                                                <w:right w:val="none" w:sz="0" w:space="0" w:color="auto"/>
                                                                                                                                                                                                                                                                                                                                                                                                                                                                                                                                                              </w:divBdr>
                                                                                                                                                                                                                                                                                                                                                                                                                                                                                                                                                              <w:divsChild>
                                                                                                                                                                                                                                                                                                                                                                                                                                                                                                                                                                <w:div w:id="894970603">
                                                                                                                                                                                                                                                                                                                                                                                                                                                                                                                                                                  <w:marLeft w:val="0"/>
                                                                                                                                                                                                                                                                                                                                                                                                                                                                                                                                                                  <w:marRight w:val="0"/>
                                                                                                                                                                                                                                                                                                                                                                                                                                                                                                                                                                  <w:marTop w:val="0"/>
                                                                                                                                                                                                                                                                                                                                                                                                                                                                                                                                                                  <w:marBottom w:val="0"/>
                                                                                                                                                                                                                                                                                                                                                                                                                                                                                                                                                                  <w:divBdr>
                                                                                                                                                                                                                                                                                                                                                                                                                                                                                                                                                                    <w:top w:val="none" w:sz="0" w:space="0" w:color="auto"/>
                                                                                                                                                                                                                                                                                                                                                                                                                                                                                                                                                                    <w:left w:val="none" w:sz="0" w:space="0" w:color="auto"/>
                                                                                                                                                                                                                                                                                                                                                                                                                                                                                                                                                                    <w:bottom w:val="none" w:sz="0" w:space="0" w:color="auto"/>
                                                                                                                                                                                                                                                                                                                                                                                                                                                                                                                                                                    <w:right w:val="none" w:sz="0" w:space="0" w:color="auto"/>
                                                                                                                                                                                                                                                                                                                                                                                                                                                                                                                                                                  </w:divBdr>
                                                                                                                                                                                                                                                                                                                                                                                                                                                                                                                                                                  <w:divsChild>
                                                                                                                                                                                                                                                                                                                                                                                                                                                                                                                                                                    <w:div w:id="1824010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58677576">
      <w:bodyDiv w:val="1"/>
      <w:marLeft w:val="0"/>
      <w:marRight w:val="0"/>
      <w:marTop w:val="0"/>
      <w:marBottom w:val="0"/>
      <w:divBdr>
        <w:top w:val="none" w:sz="0" w:space="0" w:color="auto"/>
        <w:left w:val="none" w:sz="0" w:space="0" w:color="auto"/>
        <w:bottom w:val="none" w:sz="0" w:space="0" w:color="auto"/>
        <w:right w:val="none" w:sz="0" w:space="0" w:color="auto"/>
      </w:divBdr>
    </w:div>
    <w:div w:id="2038850427">
      <w:bodyDiv w:val="1"/>
      <w:marLeft w:val="0"/>
      <w:marRight w:val="0"/>
      <w:marTop w:val="0"/>
      <w:marBottom w:val="0"/>
      <w:divBdr>
        <w:top w:val="none" w:sz="0" w:space="0" w:color="auto"/>
        <w:left w:val="none" w:sz="0" w:space="0" w:color="auto"/>
        <w:bottom w:val="none" w:sz="0" w:space="0" w:color="auto"/>
        <w:right w:val="none" w:sz="0" w:space="0" w:color="auto"/>
      </w:divBdr>
    </w:div>
    <w:div w:id="213728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numbering" Target="numbering.xml"/><Relationship Id="rId21" Type="http://schemas.openxmlformats.org/officeDocument/2006/relationships/header" Target="header1.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image" Target="media/image5.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7.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header" Target="header2.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jg12\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D347E2-8696-4C97-9AE2-9F1987247B33}">
  <ds:schemaRefs>
    <ds:schemaRef ds:uri="urn:schemas-microsoft-com.VSTO2008Demos.ControlsStorage"/>
  </ds:schemaRefs>
</ds:datastoreItem>
</file>

<file path=customXml/itemProps2.xml><?xml version="1.0" encoding="utf-8"?>
<ds:datastoreItem xmlns:ds="http://schemas.openxmlformats.org/officeDocument/2006/customXml" ds:itemID="{BFF8E55A-2FCF-4287-8F82-24A6B13D7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86</TotalTime>
  <Pages>28</Pages>
  <Words>99648</Words>
  <Characters>567997</Characters>
  <Application>Microsoft Office Word</Application>
  <DocSecurity>0</DocSecurity>
  <Lines>4733</Lines>
  <Paragraphs>1332</Paragraphs>
  <ScaleCrop>false</ScaleCrop>
  <HeadingPairs>
    <vt:vector size="2" baseType="variant">
      <vt:variant>
        <vt:lpstr>Title</vt:lpstr>
      </vt:variant>
      <vt:variant>
        <vt:i4>1</vt:i4>
      </vt:variant>
    </vt:vector>
  </HeadingPairs>
  <TitlesOfParts>
    <vt:vector size="1" baseType="lpstr">
      <vt:lpstr/>
    </vt:vector>
  </TitlesOfParts>
  <Company>Imperial College</Company>
  <LinksUpToDate>false</LinksUpToDate>
  <CharactersWithSpaces>666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schwend, Florence</dc:creator>
  <cp:lastModifiedBy>Gschwend, Florence</cp:lastModifiedBy>
  <cp:revision>3</cp:revision>
  <cp:lastPrinted>2013-11-19T17:11:00Z</cp:lastPrinted>
  <dcterms:created xsi:type="dcterms:W3CDTF">2014-02-10T09:16:00Z</dcterms:created>
  <dcterms:modified xsi:type="dcterms:W3CDTF">2014-02-10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f.gschwend12@imperial.ac.uk@www.mendeley.com</vt:lpwstr>
  </property>
  <property fmtid="{D5CDD505-2E9C-101B-9397-08002B2CF9AE}" pid="4" name="Mendeley Citation Style_1">
    <vt:lpwstr>http://www.zotero.org/styles/royal-society-of-chemistr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AMA)</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